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autoCompressPictures="0">
  <p:sldMasterIdLst>
    <p:sldMasterId id="2147483660" r:id="rId4"/>
  </p:sldMasterIdLst>
  <p:notesMasterIdLst>
    <p:notesMasterId r:id="rId51"/>
  </p:notesMasterIdLst>
  <p:handoutMasterIdLst>
    <p:handoutMasterId r:id="rId52"/>
  </p:handoutMasterIdLst>
  <p:sldIdLst>
    <p:sldId id="343" r:id="rId5"/>
    <p:sldId id="540" r:id="rId6"/>
    <p:sldId id="5903" r:id="rId7"/>
    <p:sldId id="293" r:id="rId8"/>
    <p:sldId id="5859" r:id="rId9"/>
    <p:sldId id="2147375391" r:id="rId10"/>
    <p:sldId id="2147375388" r:id="rId11"/>
    <p:sldId id="5760" r:id="rId12"/>
    <p:sldId id="5815" r:id="rId13"/>
    <p:sldId id="2147375397" r:id="rId14"/>
    <p:sldId id="2147375392" r:id="rId15"/>
    <p:sldId id="2147375395" r:id="rId16"/>
    <p:sldId id="5795" r:id="rId17"/>
    <p:sldId id="2147375396" r:id="rId18"/>
    <p:sldId id="5759" r:id="rId19"/>
    <p:sldId id="2116" r:id="rId20"/>
    <p:sldId id="2308" r:id="rId21"/>
    <p:sldId id="2147375398" r:id="rId22"/>
    <p:sldId id="2147375393" r:id="rId23"/>
    <p:sldId id="297" r:id="rId24"/>
    <p:sldId id="2147375394" r:id="rId25"/>
    <p:sldId id="2147375389" r:id="rId26"/>
    <p:sldId id="2147375399" r:id="rId27"/>
    <p:sldId id="5746" r:id="rId28"/>
    <p:sldId id="5766" r:id="rId29"/>
    <p:sldId id="5856" r:id="rId30"/>
    <p:sldId id="5819" r:id="rId31"/>
    <p:sldId id="5817" r:id="rId32"/>
    <p:sldId id="5847" r:id="rId33"/>
    <p:sldId id="2147375401" r:id="rId34"/>
    <p:sldId id="3671" r:id="rId35"/>
    <p:sldId id="266" r:id="rId36"/>
    <p:sldId id="5848" r:id="rId37"/>
    <p:sldId id="2089" r:id="rId38"/>
    <p:sldId id="2147375400" r:id="rId39"/>
    <p:sldId id="3923" r:id="rId40"/>
    <p:sldId id="3926" r:id="rId41"/>
    <p:sldId id="292" r:id="rId42"/>
    <p:sldId id="5933" r:id="rId43"/>
    <p:sldId id="2147375382" r:id="rId44"/>
    <p:sldId id="2147375344" r:id="rId45"/>
    <p:sldId id="5892" r:id="rId46"/>
    <p:sldId id="5755" r:id="rId47"/>
    <p:sldId id="5761" r:id="rId48"/>
    <p:sldId id="3966" r:id="rId49"/>
    <p:sldId id="2091" r:id="rId50"/>
  </p:sldIdLst>
  <p:sldSz cx="12192000" cy="6858000"/>
  <p:notesSz cx="6858000" cy="9144000"/>
  <p:embeddedFontLst>
    <p:embeddedFont>
      <p:font typeface="ＭＳ Ｐゴシック" panose="020B0600070205080204" pitchFamily="34" charset="-128"/>
      <p:regular r:id="rId53"/>
    </p:embeddedFont>
    <p:embeddedFont>
      <p:font typeface="Arial Narrow" panose="020B0606020202030204" pitchFamily="34" charset="0"/>
      <p:regular r:id="rId54"/>
      <p:bold r:id="rId55"/>
      <p:italic r:id="rId56"/>
      <p:boldItalic r:id="rId57"/>
    </p:embeddedFont>
    <p:embeddedFont>
      <p:font typeface="Cambria Math" panose="02040503050406030204" pitchFamily="18" charset="0"/>
      <p:regular r:id="rId58"/>
    </p:embeddedFont>
    <p:embeddedFont>
      <p:font typeface="Comic Sans MS" panose="030F0702030302020204" pitchFamily="66" charset="0"/>
      <p:regular r:id="rId59"/>
      <p:bold r:id="rId60"/>
      <p:italic r:id="rId61"/>
      <p:boldItalic r:id="rId6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F7F7F"/>
    <a:srgbClr val="21A0FF"/>
    <a:srgbClr val="0091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4974EB4-466F-4FB5-A65C-2AC692686D02}" v="1" dt="2025-03-09T21:19:33.23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4" d="100"/>
          <a:sy n="74" d="100"/>
        </p:scale>
        <p:origin x="196" y="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>
        <p:scale>
          <a:sx n="1" d="2"/>
          <a:sy n="1" d="2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font" Target="fonts/font3.fntdata"/><Relationship Id="rId63" Type="http://schemas.openxmlformats.org/officeDocument/2006/relationships/presProps" Target="presProps.xml"/><Relationship Id="rId68" Type="http://schemas.microsoft.com/office/2015/10/relationships/revisionInfo" Target="revisionInfo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font" Target="fonts/font1.fntdata"/><Relationship Id="rId58" Type="http://schemas.openxmlformats.org/officeDocument/2006/relationships/font" Target="fonts/font6.fntdata"/><Relationship Id="rId66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font" Target="fonts/font5.fntdata"/><Relationship Id="rId61" Type="http://schemas.openxmlformats.org/officeDocument/2006/relationships/font" Target="fonts/font9.fntdata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handoutMaster" Target="handoutMasters/handoutMaster1.xml"/><Relationship Id="rId60" Type="http://schemas.openxmlformats.org/officeDocument/2006/relationships/font" Target="fonts/font8.fntdata"/><Relationship Id="rId65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font" Target="fonts/font4.fntdata"/><Relationship Id="rId64" Type="http://schemas.openxmlformats.org/officeDocument/2006/relationships/viewProps" Target="viewProps.xml"/><Relationship Id="rId8" Type="http://schemas.openxmlformats.org/officeDocument/2006/relationships/slide" Target="slides/slide4.xml"/><Relationship Id="rId51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font" Target="fonts/font7.fntdata"/><Relationship Id="rId67" Type="http://schemas.microsoft.com/office/2016/11/relationships/changesInfo" Target="changesInfos/changesInfo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font" Target="fonts/font2.fntdata"/><Relationship Id="rId62" Type="http://schemas.openxmlformats.org/officeDocument/2006/relationships/font" Target="fonts/font10.fntdata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agaitsev, Sergei" userId="405c3a62-91b3-4c27-8eb4-1d4aa88eca23" providerId="ADAL" clId="{54974EB4-466F-4FB5-A65C-2AC692686D02}"/>
    <pc:docChg chg="undo custSel addSld delSld modSld modMainMaster">
      <pc:chgData name="Nagaitsev, Sergei" userId="405c3a62-91b3-4c27-8eb4-1d4aa88eca23" providerId="ADAL" clId="{54974EB4-466F-4FB5-A65C-2AC692686D02}" dt="2025-03-09T21:22:17.501" v="93" actId="20577"/>
      <pc:docMkLst>
        <pc:docMk/>
      </pc:docMkLst>
      <pc:sldChg chg="del">
        <pc:chgData name="Nagaitsev, Sergei" userId="405c3a62-91b3-4c27-8eb4-1d4aa88eca23" providerId="ADAL" clId="{54974EB4-466F-4FB5-A65C-2AC692686D02}" dt="2025-03-09T21:15:06.389" v="23" actId="47"/>
        <pc:sldMkLst>
          <pc:docMk/>
          <pc:sldMk cId="2782771514" sldId="325"/>
        </pc:sldMkLst>
      </pc:sldChg>
      <pc:sldChg chg="del">
        <pc:chgData name="Nagaitsev, Sergei" userId="405c3a62-91b3-4c27-8eb4-1d4aa88eca23" providerId="ADAL" clId="{54974EB4-466F-4FB5-A65C-2AC692686D02}" dt="2025-03-09T21:15:00.244" v="22" actId="47"/>
        <pc:sldMkLst>
          <pc:docMk/>
          <pc:sldMk cId="1867623178" sldId="328"/>
        </pc:sldMkLst>
      </pc:sldChg>
      <pc:sldChg chg="del">
        <pc:chgData name="Nagaitsev, Sergei" userId="405c3a62-91b3-4c27-8eb4-1d4aa88eca23" providerId="ADAL" clId="{54974EB4-466F-4FB5-A65C-2AC692686D02}" dt="2025-03-09T21:14:58.823" v="21" actId="47"/>
        <pc:sldMkLst>
          <pc:docMk/>
          <pc:sldMk cId="2207908839" sldId="329"/>
        </pc:sldMkLst>
      </pc:sldChg>
      <pc:sldChg chg="modSp mod">
        <pc:chgData name="Nagaitsev, Sergei" userId="405c3a62-91b3-4c27-8eb4-1d4aa88eca23" providerId="ADAL" clId="{54974EB4-466F-4FB5-A65C-2AC692686D02}" dt="2025-03-09T21:13:52.538" v="20" actId="20577"/>
        <pc:sldMkLst>
          <pc:docMk/>
          <pc:sldMk cId="3458321132" sldId="343"/>
        </pc:sldMkLst>
        <pc:spChg chg="mod">
          <ac:chgData name="Nagaitsev, Sergei" userId="405c3a62-91b3-4c27-8eb4-1d4aa88eca23" providerId="ADAL" clId="{54974EB4-466F-4FB5-A65C-2AC692686D02}" dt="2025-03-09T21:13:52.538" v="20" actId="20577"/>
          <ac:spMkLst>
            <pc:docMk/>
            <pc:sldMk cId="3458321132" sldId="343"/>
            <ac:spMk id="3" creationId="{7DD984CA-F83A-B1FD-C7E1-1E5A30ADD38F}"/>
          </ac:spMkLst>
        </pc:spChg>
      </pc:sldChg>
      <pc:sldChg chg="del">
        <pc:chgData name="Nagaitsev, Sergei" userId="405c3a62-91b3-4c27-8eb4-1d4aa88eca23" providerId="ADAL" clId="{54974EB4-466F-4FB5-A65C-2AC692686D02}" dt="2025-03-09T21:16:14.294" v="27" actId="47"/>
        <pc:sldMkLst>
          <pc:docMk/>
          <pc:sldMk cId="2975134113" sldId="826"/>
        </pc:sldMkLst>
      </pc:sldChg>
      <pc:sldChg chg="del">
        <pc:chgData name="Nagaitsev, Sergei" userId="405c3a62-91b3-4c27-8eb4-1d4aa88eca23" providerId="ADAL" clId="{54974EB4-466F-4FB5-A65C-2AC692686D02}" dt="2025-03-09T21:21:50.683" v="91" actId="47"/>
        <pc:sldMkLst>
          <pc:docMk/>
          <pc:sldMk cId="3780510133" sldId="5680"/>
        </pc:sldMkLst>
      </pc:sldChg>
      <pc:sldChg chg="del">
        <pc:chgData name="Nagaitsev, Sergei" userId="405c3a62-91b3-4c27-8eb4-1d4aa88eca23" providerId="ADAL" clId="{54974EB4-466F-4FB5-A65C-2AC692686D02}" dt="2025-03-09T21:16:18.545" v="29" actId="47"/>
        <pc:sldMkLst>
          <pc:docMk/>
          <pc:sldMk cId="3087046046" sldId="5741"/>
        </pc:sldMkLst>
      </pc:sldChg>
      <pc:sldChg chg="del">
        <pc:chgData name="Nagaitsev, Sergei" userId="405c3a62-91b3-4c27-8eb4-1d4aa88eca23" providerId="ADAL" clId="{54974EB4-466F-4FB5-A65C-2AC692686D02}" dt="2025-03-09T21:16:21.765" v="30" actId="47"/>
        <pc:sldMkLst>
          <pc:docMk/>
          <pc:sldMk cId="597563590" sldId="5742"/>
        </pc:sldMkLst>
      </pc:sldChg>
      <pc:sldChg chg="del">
        <pc:chgData name="Nagaitsev, Sergei" userId="405c3a62-91b3-4c27-8eb4-1d4aa88eca23" providerId="ADAL" clId="{54974EB4-466F-4FB5-A65C-2AC692686D02}" dt="2025-03-09T21:16:12.726" v="26" actId="47"/>
        <pc:sldMkLst>
          <pc:docMk/>
          <pc:sldMk cId="1770993868" sldId="2147375369"/>
        </pc:sldMkLst>
      </pc:sldChg>
      <pc:sldChg chg="del">
        <pc:chgData name="Nagaitsev, Sergei" userId="405c3a62-91b3-4c27-8eb4-1d4aa88eca23" providerId="ADAL" clId="{54974EB4-466F-4FB5-A65C-2AC692686D02}" dt="2025-03-09T21:16:17.110" v="28" actId="47"/>
        <pc:sldMkLst>
          <pc:docMk/>
          <pc:sldMk cId="2989214654" sldId="2147375375"/>
        </pc:sldMkLst>
      </pc:sldChg>
      <pc:sldChg chg="del">
        <pc:chgData name="Nagaitsev, Sergei" userId="405c3a62-91b3-4c27-8eb4-1d4aa88eca23" providerId="ADAL" clId="{54974EB4-466F-4FB5-A65C-2AC692686D02}" dt="2025-03-09T21:17:18.942" v="54" actId="47"/>
        <pc:sldMkLst>
          <pc:docMk/>
          <pc:sldMk cId="4059627940" sldId="2147375385"/>
        </pc:sldMkLst>
      </pc:sldChg>
      <pc:sldChg chg="addSp delSp modSp mod">
        <pc:chgData name="Nagaitsev, Sergei" userId="405c3a62-91b3-4c27-8eb4-1d4aa88eca23" providerId="ADAL" clId="{54974EB4-466F-4FB5-A65C-2AC692686D02}" dt="2025-03-09T21:19:52.173" v="90" actId="1076"/>
        <pc:sldMkLst>
          <pc:docMk/>
          <pc:sldMk cId="3732692323" sldId="2147375397"/>
        </pc:sldMkLst>
        <pc:spChg chg="mod">
          <ac:chgData name="Nagaitsev, Sergei" userId="405c3a62-91b3-4c27-8eb4-1d4aa88eca23" providerId="ADAL" clId="{54974EB4-466F-4FB5-A65C-2AC692686D02}" dt="2025-03-09T21:19:13.629" v="85" actId="692"/>
          <ac:spMkLst>
            <pc:docMk/>
            <pc:sldMk cId="3732692323" sldId="2147375397"/>
            <ac:spMk id="5" creationId="{BC3C4537-426E-292F-762D-C25EF7C225D4}"/>
          </ac:spMkLst>
        </pc:spChg>
        <pc:spChg chg="del">
          <ac:chgData name="Nagaitsev, Sergei" userId="405c3a62-91b3-4c27-8eb4-1d4aa88eca23" providerId="ADAL" clId="{54974EB4-466F-4FB5-A65C-2AC692686D02}" dt="2025-03-09T21:19:45.677" v="89" actId="478"/>
          <ac:spMkLst>
            <pc:docMk/>
            <pc:sldMk cId="3732692323" sldId="2147375397"/>
            <ac:spMk id="7" creationId="{97EF44A1-D2F2-9A7B-BE0A-D35D8A7F1CC9}"/>
          </ac:spMkLst>
        </pc:spChg>
        <pc:spChg chg="add mod">
          <ac:chgData name="Nagaitsev, Sergei" userId="405c3a62-91b3-4c27-8eb4-1d4aa88eca23" providerId="ADAL" clId="{54974EB4-466F-4FB5-A65C-2AC692686D02}" dt="2025-03-09T21:19:52.173" v="90" actId="1076"/>
          <ac:spMkLst>
            <pc:docMk/>
            <pc:sldMk cId="3732692323" sldId="2147375397"/>
            <ac:spMk id="9" creationId="{95ED5431-2FDD-F6E8-3ED0-94B8048431D7}"/>
          </ac:spMkLst>
        </pc:spChg>
      </pc:sldChg>
      <pc:sldChg chg="add del">
        <pc:chgData name="Nagaitsev, Sergei" userId="405c3a62-91b3-4c27-8eb4-1d4aa88eca23" providerId="ADAL" clId="{54974EB4-466F-4FB5-A65C-2AC692686D02}" dt="2025-03-09T21:15:09.479" v="25" actId="47"/>
        <pc:sldMkLst>
          <pc:docMk/>
          <pc:sldMk cId="3767826681" sldId="2147375398"/>
        </pc:sldMkLst>
      </pc:sldChg>
      <pc:sldChg chg="delSp modSp mod">
        <pc:chgData name="Nagaitsev, Sergei" userId="405c3a62-91b3-4c27-8eb4-1d4aa88eca23" providerId="ADAL" clId="{54974EB4-466F-4FB5-A65C-2AC692686D02}" dt="2025-03-09T21:22:17.501" v="93" actId="20577"/>
        <pc:sldMkLst>
          <pc:docMk/>
          <pc:sldMk cId="988048728" sldId="2147375400"/>
        </pc:sldMkLst>
        <pc:spChg chg="mod">
          <ac:chgData name="Nagaitsev, Sergei" userId="405c3a62-91b3-4c27-8eb4-1d4aa88eca23" providerId="ADAL" clId="{54974EB4-466F-4FB5-A65C-2AC692686D02}" dt="2025-03-09T21:16:31.620" v="52" actId="20577"/>
          <ac:spMkLst>
            <pc:docMk/>
            <pc:sldMk cId="988048728" sldId="2147375400"/>
            <ac:spMk id="2" creationId="{EB7A7E5F-9F5B-9FE6-1B3A-0098DBA6C0B6}"/>
          </ac:spMkLst>
        </pc:spChg>
        <pc:spChg chg="del">
          <ac:chgData name="Nagaitsev, Sergei" userId="405c3a62-91b3-4c27-8eb4-1d4aa88eca23" providerId="ADAL" clId="{54974EB4-466F-4FB5-A65C-2AC692686D02}" dt="2025-03-09T21:16:39.416" v="53" actId="478"/>
          <ac:spMkLst>
            <pc:docMk/>
            <pc:sldMk cId="988048728" sldId="2147375400"/>
            <ac:spMk id="7" creationId="{44583A25-B565-18B1-9246-B7926F4ACC10}"/>
          </ac:spMkLst>
        </pc:spChg>
        <pc:spChg chg="mod">
          <ac:chgData name="Nagaitsev, Sergei" userId="405c3a62-91b3-4c27-8eb4-1d4aa88eca23" providerId="ADAL" clId="{54974EB4-466F-4FB5-A65C-2AC692686D02}" dt="2025-03-09T21:22:17.501" v="93" actId="20577"/>
          <ac:spMkLst>
            <pc:docMk/>
            <pc:sldMk cId="988048728" sldId="2147375400"/>
            <ac:spMk id="36" creationId="{3C5E2EB7-9006-8C88-B293-4CA59D3C3FC5}"/>
          </ac:spMkLst>
        </pc:spChg>
      </pc:sldChg>
      <pc:sldMasterChg chg="modSp mod delSldLayout">
        <pc:chgData name="Nagaitsev, Sergei" userId="405c3a62-91b3-4c27-8eb4-1d4aa88eca23" providerId="ADAL" clId="{54974EB4-466F-4FB5-A65C-2AC692686D02}" dt="2025-03-09T21:18:04.895" v="73" actId="20577"/>
        <pc:sldMasterMkLst>
          <pc:docMk/>
          <pc:sldMasterMk cId="544521178" sldId="2147483660"/>
        </pc:sldMasterMkLst>
        <pc:spChg chg="mod">
          <ac:chgData name="Nagaitsev, Sergei" userId="405c3a62-91b3-4c27-8eb4-1d4aa88eca23" providerId="ADAL" clId="{54974EB4-466F-4FB5-A65C-2AC692686D02}" dt="2025-03-09T21:18:04.895" v="73" actId="20577"/>
          <ac:spMkLst>
            <pc:docMk/>
            <pc:sldMasterMk cId="544521178" sldId="2147483660"/>
            <ac:spMk id="4" creationId="{3BCFEFF2-44B8-687E-DAB3-7026DB467298}"/>
          </ac:spMkLst>
        </pc:spChg>
        <pc:sldLayoutChg chg="del">
          <pc:chgData name="Nagaitsev, Sergei" userId="405c3a62-91b3-4c27-8eb4-1d4aa88eca23" providerId="ADAL" clId="{54974EB4-466F-4FB5-A65C-2AC692686D02}" dt="2025-03-09T21:16:14.294" v="27" actId="47"/>
          <pc:sldLayoutMkLst>
            <pc:docMk/>
            <pc:sldMasterMk cId="544521178" sldId="2147483660"/>
            <pc:sldLayoutMk cId="2041861507" sldId="2147483715"/>
          </pc:sldLayoutMkLst>
        </pc:sldLayoutChg>
      </pc:sldMasterChg>
    </pc:docChg>
  </pc:docChgLst>
  <pc:docChgLst>
    <pc:chgData name="Nagaitsev, Sergei" userId="405c3a62-91b3-4c27-8eb4-1d4aa88eca23" providerId="ADAL" clId="{0A87CE04-B821-4BED-881C-8727EB1D80B2}"/>
    <pc:docChg chg="undo custSel addSld delSld modSld sldOrd">
      <pc:chgData name="Nagaitsev, Sergei" userId="405c3a62-91b3-4c27-8eb4-1d4aa88eca23" providerId="ADAL" clId="{0A87CE04-B821-4BED-881C-8727EB1D80B2}" dt="2025-02-11T19:32:01.294" v="2195" actId="14100"/>
      <pc:docMkLst>
        <pc:docMk/>
      </pc:docMkLst>
      <pc:sldChg chg="del">
        <pc:chgData name="Nagaitsev, Sergei" userId="405c3a62-91b3-4c27-8eb4-1d4aa88eca23" providerId="ADAL" clId="{0A87CE04-B821-4BED-881C-8727EB1D80B2}" dt="2025-02-11T06:06:43.186" v="1589" actId="47"/>
        <pc:sldMkLst>
          <pc:docMk/>
          <pc:sldMk cId="3494167094" sldId="262"/>
        </pc:sldMkLst>
      </pc:sldChg>
      <pc:sldChg chg="del">
        <pc:chgData name="Nagaitsev, Sergei" userId="405c3a62-91b3-4c27-8eb4-1d4aa88eca23" providerId="ADAL" clId="{0A87CE04-B821-4BED-881C-8727EB1D80B2}" dt="2025-02-11T06:06:39.438" v="1587" actId="47"/>
        <pc:sldMkLst>
          <pc:docMk/>
          <pc:sldMk cId="77568096" sldId="265"/>
        </pc:sldMkLst>
      </pc:sldChg>
      <pc:sldChg chg="addSp delSp modSp add mod">
        <pc:chgData name="Nagaitsev, Sergei" userId="405c3a62-91b3-4c27-8eb4-1d4aa88eca23" providerId="ADAL" clId="{0A87CE04-B821-4BED-881C-8727EB1D80B2}" dt="2025-02-11T19:13:18.311" v="2127" actId="1076"/>
        <pc:sldMkLst>
          <pc:docMk/>
          <pc:sldMk cId="3222176307" sldId="266"/>
        </pc:sldMkLst>
        <pc:spChg chg="mod">
          <ac:chgData name="Nagaitsev, Sergei" userId="405c3a62-91b3-4c27-8eb4-1d4aa88eca23" providerId="ADAL" clId="{0A87CE04-B821-4BED-881C-8727EB1D80B2}" dt="2025-02-11T19:08:44.822" v="1966" actId="1076"/>
          <ac:spMkLst>
            <pc:docMk/>
            <pc:sldMk cId="3222176307" sldId="266"/>
            <ac:spMk id="2" creationId="{00000000-0000-0000-0000-000000000000}"/>
          </ac:spMkLst>
        </pc:spChg>
        <pc:spChg chg="add mod">
          <ac:chgData name="Nagaitsev, Sergei" userId="405c3a62-91b3-4c27-8eb4-1d4aa88eca23" providerId="ADAL" clId="{0A87CE04-B821-4BED-881C-8727EB1D80B2}" dt="2025-02-11T19:11:18.735" v="2071" actId="1076"/>
          <ac:spMkLst>
            <pc:docMk/>
            <pc:sldMk cId="3222176307" sldId="266"/>
            <ac:spMk id="12" creationId="{47BED999-2FA6-21F4-298A-5C9231928E71}"/>
          </ac:spMkLst>
        </pc:spChg>
        <pc:spChg chg="add mod">
          <ac:chgData name="Nagaitsev, Sergei" userId="405c3a62-91b3-4c27-8eb4-1d4aa88eca23" providerId="ADAL" clId="{0A87CE04-B821-4BED-881C-8727EB1D80B2}" dt="2025-02-11T19:13:18.311" v="2127" actId="1076"/>
          <ac:spMkLst>
            <pc:docMk/>
            <pc:sldMk cId="3222176307" sldId="266"/>
            <ac:spMk id="13" creationId="{CCD7D901-77F8-DFE0-F7CF-8D09F5BF2854}"/>
          </ac:spMkLst>
        </pc:spChg>
        <pc:picChg chg="mod">
          <ac:chgData name="Nagaitsev, Sergei" userId="405c3a62-91b3-4c27-8eb4-1d4aa88eca23" providerId="ADAL" clId="{0A87CE04-B821-4BED-881C-8727EB1D80B2}" dt="2025-02-11T19:09:11.742" v="1970" actId="1076"/>
          <ac:picMkLst>
            <pc:docMk/>
            <pc:sldMk cId="3222176307" sldId="266"/>
            <ac:picMk id="8" creationId="{00000000-0000-0000-0000-000000000000}"/>
          </ac:picMkLst>
        </pc:picChg>
      </pc:sldChg>
      <pc:sldChg chg="del">
        <pc:chgData name="Nagaitsev, Sergei" userId="405c3a62-91b3-4c27-8eb4-1d4aa88eca23" providerId="ADAL" clId="{0A87CE04-B821-4BED-881C-8727EB1D80B2}" dt="2025-02-11T06:06:49.106" v="1592" actId="47"/>
        <pc:sldMkLst>
          <pc:docMk/>
          <pc:sldMk cId="2808676272" sldId="267"/>
        </pc:sldMkLst>
      </pc:sldChg>
      <pc:sldChg chg="del">
        <pc:chgData name="Nagaitsev, Sergei" userId="405c3a62-91b3-4c27-8eb4-1d4aa88eca23" providerId="ADAL" clId="{0A87CE04-B821-4BED-881C-8727EB1D80B2}" dt="2025-02-11T06:06:47.804" v="1591" actId="47"/>
        <pc:sldMkLst>
          <pc:docMk/>
          <pc:sldMk cId="1570731379" sldId="280"/>
        </pc:sldMkLst>
      </pc:sldChg>
      <pc:sldChg chg="del">
        <pc:chgData name="Nagaitsev, Sergei" userId="405c3a62-91b3-4c27-8eb4-1d4aa88eca23" providerId="ADAL" clId="{0A87CE04-B821-4BED-881C-8727EB1D80B2}" dt="2025-02-11T06:06:40.671" v="1588" actId="47"/>
        <pc:sldMkLst>
          <pc:docMk/>
          <pc:sldMk cId="2565372248" sldId="291"/>
        </pc:sldMkLst>
      </pc:sldChg>
      <pc:sldChg chg="add">
        <pc:chgData name="Nagaitsev, Sergei" userId="405c3a62-91b3-4c27-8eb4-1d4aa88eca23" providerId="ADAL" clId="{0A87CE04-B821-4BED-881C-8727EB1D80B2}" dt="2025-02-11T06:22:34.753" v="1669"/>
        <pc:sldMkLst>
          <pc:docMk/>
          <pc:sldMk cId="99722303" sldId="292"/>
        </pc:sldMkLst>
      </pc:sldChg>
      <pc:sldChg chg="modSp add mod">
        <pc:chgData name="Nagaitsev, Sergei" userId="405c3a62-91b3-4c27-8eb4-1d4aa88eca23" providerId="ADAL" clId="{0A87CE04-B821-4BED-881C-8727EB1D80B2}" dt="2025-02-08T01:18:23.809" v="92" actId="27636"/>
        <pc:sldMkLst>
          <pc:docMk/>
          <pc:sldMk cId="1500697762" sldId="293"/>
        </pc:sldMkLst>
        <pc:spChg chg="mod">
          <ac:chgData name="Nagaitsev, Sergei" userId="405c3a62-91b3-4c27-8eb4-1d4aa88eca23" providerId="ADAL" clId="{0A87CE04-B821-4BED-881C-8727EB1D80B2}" dt="2025-02-08T01:18:23.809" v="92" actId="27636"/>
          <ac:spMkLst>
            <pc:docMk/>
            <pc:sldMk cId="1500697762" sldId="293"/>
            <ac:spMk id="128" creationId="{00000000-0000-0000-0000-000000000000}"/>
          </ac:spMkLst>
        </pc:spChg>
      </pc:sldChg>
      <pc:sldChg chg="add">
        <pc:chgData name="Nagaitsev, Sergei" userId="405c3a62-91b3-4c27-8eb4-1d4aa88eca23" providerId="ADAL" clId="{0A87CE04-B821-4BED-881C-8727EB1D80B2}" dt="2025-02-09T17:54:50.293" v="620"/>
        <pc:sldMkLst>
          <pc:docMk/>
          <pc:sldMk cId="168797322" sldId="297"/>
        </pc:sldMkLst>
      </pc:sldChg>
      <pc:sldChg chg="add del">
        <pc:chgData name="Nagaitsev, Sergei" userId="405c3a62-91b3-4c27-8eb4-1d4aa88eca23" providerId="ADAL" clId="{0A87CE04-B821-4BED-881C-8727EB1D80B2}" dt="2025-02-09T17:54:45.446" v="619" actId="2696"/>
        <pc:sldMkLst>
          <pc:docMk/>
          <pc:sldMk cId="2055187311" sldId="297"/>
        </pc:sldMkLst>
      </pc:sldChg>
      <pc:sldChg chg="add">
        <pc:chgData name="Nagaitsev, Sergei" userId="405c3a62-91b3-4c27-8eb4-1d4aa88eca23" providerId="ADAL" clId="{0A87CE04-B821-4BED-881C-8727EB1D80B2}" dt="2025-02-11T18:50:54.931" v="1792"/>
        <pc:sldMkLst>
          <pc:docMk/>
          <pc:sldMk cId="2782771514" sldId="325"/>
        </pc:sldMkLst>
      </pc:sldChg>
      <pc:sldChg chg="add">
        <pc:chgData name="Nagaitsev, Sergei" userId="405c3a62-91b3-4c27-8eb4-1d4aa88eca23" providerId="ADAL" clId="{0A87CE04-B821-4BED-881C-8727EB1D80B2}" dt="2025-02-11T18:50:54.931" v="1792"/>
        <pc:sldMkLst>
          <pc:docMk/>
          <pc:sldMk cId="1867623178" sldId="328"/>
        </pc:sldMkLst>
      </pc:sldChg>
      <pc:sldChg chg="add">
        <pc:chgData name="Nagaitsev, Sergei" userId="405c3a62-91b3-4c27-8eb4-1d4aa88eca23" providerId="ADAL" clId="{0A87CE04-B821-4BED-881C-8727EB1D80B2}" dt="2025-02-11T18:50:54.931" v="1792"/>
        <pc:sldMkLst>
          <pc:docMk/>
          <pc:sldMk cId="2207908839" sldId="329"/>
        </pc:sldMkLst>
      </pc:sldChg>
      <pc:sldChg chg="modSp mod">
        <pc:chgData name="Nagaitsev, Sergei" userId="405c3a62-91b3-4c27-8eb4-1d4aa88eca23" providerId="ADAL" clId="{0A87CE04-B821-4BED-881C-8727EB1D80B2}" dt="2025-02-07T16:49:32.333" v="79" actId="20577"/>
        <pc:sldMkLst>
          <pc:docMk/>
          <pc:sldMk cId="3458321132" sldId="343"/>
        </pc:sldMkLst>
        <pc:spChg chg="mod">
          <ac:chgData name="Nagaitsev, Sergei" userId="405c3a62-91b3-4c27-8eb4-1d4aa88eca23" providerId="ADAL" clId="{0A87CE04-B821-4BED-881C-8727EB1D80B2}" dt="2025-02-07T16:48:45.852" v="43" actId="20577"/>
          <ac:spMkLst>
            <pc:docMk/>
            <pc:sldMk cId="3458321132" sldId="343"/>
            <ac:spMk id="2" creationId="{2381F5B5-4B25-C469-87BE-41A75A7120BC}"/>
          </ac:spMkLst>
        </pc:spChg>
        <pc:spChg chg="mod">
          <ac:chgData name="Nagaitsev, Sergei" userId="405c3a62-91b3-4c27-8eb4-1d4aa88eca23" providerId="ADAL" clId="{0A87CE04-B821-4BED-881C-8727EB1D80B2}" dt="2025-02-07T16:49:32.333" v="79" actId="20577"/>
          <ac:spMkLst>
            <pc:docMk/>
            <pc:sldMk cId="3458321132" sldId="343"/>
            <ac:spMk id="3" creationId="{7DD984CA-F83A-B1FD-C7E1-1E5A30ADD38F}"/>
          </ac:spMkLst>
        </pc:spChg>
        <pc:spChg chg="mod">
          <ac:chgData name="Nagaitsev, Sergei" userId="405c3a62-91b3-4c27-8eb4-1d4aa88eca23" providerId="ADAL" clId="{0A87CE04-B821-4BED-881C-8727EB1D80B2}" dt="2025-02-07T16:48:54.301" v="71" actId="20577"/>
          <ac:spMkLst>
            <pc:docMk/>
            <pc:sldMk cId="3458321132" sldId="343"/>
            <ac:spMk id="12" creationId="{127A49E0-6305-A6AD-B94E-6BE53F4155EB}"/>
          </ac:spMkLst>
        </pc:spChg>
      </pc:sldChg>
      <pc:sldChg chg="del">
        <pc:chgData name="Nagaitsev, Sergei" userId="405c3a62-91b3-4c27-8eb4-1d4aa88eca23" providerId="ADAL" clId="{0A87CE04-B821-4BED-881C-8727EB1D80B2}" dt="2025-02-08T02:14:01.398" v="473" actId="47"/>
        <pc:sldMkLst>
          <pc:docMk/>
          <pc:sldMk cId="3578147110" sldId="406"/>
        </pc:sldMkLst>
      </pc:sldChg>
      <pc:sldChg chg="modSp add mod ord">
        <pc:chgData name="Nagaitsev, Sergei" userId="405c3a62-91b3-4c27-8eb4-1d4aa88eca23" providerId="ADAL" clId="{0A87CE04-B821-4BED-881C-8727EB1D80B2}" dt="2025-02-11T18:25:04.214" v="1676" actId="20577"/>
        <pc:sldMkLst>
          <pc:docMk/>
          <pc:sldMk cId="3170342785" sldId="540"/>
        </pc:sldMkLst>
        <pc:spChg chg="mod">
          <ac:chgData name="Nagaitsev, Sergei" userId="405c3a62-91b3-4c27-8eb4-1d4aa88eca23" providerId="ADAL" clId="{0A87CE04-B821-4BED-881C-8727EB1D80B2}" dt="2025-02-07T16:55:32.010" v="84"/>
          <ac:spMkLst>
            <pc:docMk/>
            <pc:sldMk cId="3170342785" sldId="540"/>
            <ac:spMk id="3" creationId="{B79804C0-4D59-476A-1B9E-26B9D311B5C9}"/>
          </ac:spMkLst>
        </pc:spChg>
        <pc:spChg chg="mod">
          <ac:chgData name="Nagaitsev, Sergei" userId="405c3a62-91b3-4c27-8eb4-1d4aa88eca23" providerId="ADAL" clId="{0A87CE04-B821-4BED-881C-8727EB1D80B2}" dt="2025-02-11T18:25:04.214" v="1676" actId="20577"/>
          <ac:spMkLst>
            <pc:docMk/>
            <pc:sldMk cId="3170342785" sldId="540"/>
            <ac:spMk id="6" creationId="{3C33550F-2D09-156F-AE39-9D38FBB4A991}"/>
          </ac:spMkLst>
        </pc:spChg>
      </pc:sldChg>
      <pc:sldChg chg="add">
        <pc:chgData name="Nagaitsev, Sergei" userId="405c3a62-91b3-4c27-8eb4-1d4aa88eca23" providerId="ADAL" clId="{0A87CE04-B821-4BED-881C-8727EB1D80B2}" dt="2025-02-11T06:10:24.446" v="1597"/>
        <pc:sldMkLst>
          <pc:docMk/>
          <pc:sldMk cId="2975134113" sldId="826"/>
        </pc:sldMkLst>
      </pc:sldChg>
      <pc:sldChg chg="del">
        <pc:chgData name="Nagaitsev, Sergei" userId="405c3a62-91b3-4c27-8eb4-1d4aa88eca23" providerId="ADAL" clId="{0A87CE04-B821-4BED-881C-8727EB1D80B2}" dt="2025-02-08T02:10:33.936" v="458" actId="47"/>
        <pc:sldMkLst>
          <pc:docMk/>
          <pc:sldMk cId="3627349884" sldId="936"/>
        </pc:sldMkLst>
      </pc:sldChg>
      <pc:sldChg chg="del">
        <pc:chgData name="Nagaitsev, Sergei" userId="405c3a62-91b3-4c27-8eb4-1d4aa88eca23" providerId="ADAL" clId="{0A87CE04-B821-4BED-881C-8727EB1D80B2}" dt="2025-02-08T02:10:23.643" v="455" actId="47"/>
        <pc:sldMkLst>
          <pc:docMk/>
          <pc:sldMk cId="4242532930" sldId="939"/>
        </pc:sldMkLst>
      </pc:sldChg>
      <pc:sldChg chg="del">
        <pc:chgData name="Nagaitsev, Sergei" userId="405c3a62-91b3-4c27-8eb4-1d4aa88eca23" providerId="ADAL" clId="{0A87CE04-B821-4BED-881C-8727EB1D80B2}" dt="2025-02-08T02:13:09.938" v="467" actId="47"/>
        <pc:sldMkLst>
          <pc:docMk/>
          <pc:sldMk cId="3856891977" sldId="1402"/>
        </pc:sldMkLst>
      </pc:sldChg>
      <pc:sldChg chg="del">
        <pc:chgData name="Nagaitsev, Sergei" userId="405c3a62-91b3-4c27-8eb4-1d4aa88eca23" providerId="ADAL" clId="{0A87CE04-B821-4BED-881C-8727EB1D80B2}" dt="2025-02-08T02:10:35.663" v="459" actId="47"/>
        <pc:sldMkLst>
          <pc:docMk/>
          <pc:sldMk cId="4290289219" sldId="1408"/>
        </pc:sldMkLst>
      </pc:sldChg>
      <pc:sldChg chg="del">
        <pc:chgData name="Nagaitsev, Sergei" userId="405c3a62-91b3-4c27-8eb4-1d4aa88eca23" providerId="ADAL" clId="{0A87CE04-B821-4BED-881C-8727EB1D80B2}" dt="2025-02-08T02:10:37.739" v="461" actId="47"/>
        <pc:sldMkLst>
          <pc:docMk/>
          <pc:sldMk cId="2376769278" sldId="1409"/>
        </pc:sldMkLst>
      </pc:sldChg>
      <pc:sldChg chg="del">
        <pc:chgData name="Nagaitsev, Sergei" userId="405c3a62-91b3-4c27-8eb4-1d4aa88eca23" providerId="ADAL" clId="{0A87CE04-B821-4BED-881C-8727EB1D80B2}" dt="2025-02-08T02:10:38.685" v="462" actId="47"/>
        <pc:sldMkLst>
          <pc:docMk/>
          <pc:sldMk cId="143996818" sldId="1410"/>
        </pc:sldMkLst>
      </pc:sldChg>
      <pc:sldChg chg="add del">
        <pc:chgData name="Nagaitsev, Sergei" userId="405c3a62-91b3-4c27-8eb4-1d4aa88eca23" providerId="ADAL" clId="{0A87CE04-B821-4BED-881C-8727EB1D80B2}" dt="2025-02-11T19:14:13.649" v="2128" actId="2696"/>
        <pc:sldMkLst>
          <pc:docMk/>
          <pc:sldMk cId="576531336" sldId="2089"/>
        </pc:sldMkLst>
      </pc:sldChg>
      <pc:sldChg chg="modSp add mod">
        <pc:chgData name="Nagaitsev, Sergei" userId="405c3a62-91b3-4c27-8eb4-1d4aa88eca23" providerId="ADAL" clId="{0A87CE04-B821-4BED-881C-8727EB1D80B2}" dt="2025-02-11T19:14:43.992" v="2147" actId="20577"/>
        <pc:sldMkLst>
          <pc:docMk/>
          <pc:sldMk cId="2606480843" sldId="2089"/>
        </pc:sldMkLst>
        <pc:spChg chg="mod">
          <ac:chgData name="Nagaitsev, Sergei" userId="405c3a62-91b3-4c27-8eb4-1d4aa88eca23" providerId="ADAL" clId="{0A87CE04-B821-4BED-881C-8727EB1D80B2}" dt="2025-02-11T19:14:43.992" v="2147" actId="20577"/>
          <ac:spMkLst>
            <pc:docMk/>
            <pc:sldMk cId="2606480843" sldId="2089"/>
            <ac:spMk id="2" creationId="{2A0D4704-5758-F92A-3EF7-3940762EFF70}"/>
          </ac:spMkLst>
        </pc:spChg>
      </pc:sldChg>
      <pc:sldChg chg="del">
        <pc:chgData name="Nagaitsev, Sergei" userId="405c3a62-91b3-4c27-8eb4-1d4aa88eca23" providerId="ADAL" clId="{0A87CE04-B821-4BED-881C-8727EB1D80B2}" dt="2025-02-11T06:18:02.239" v="1634" actId="2696"/>
        <pc:sldMkLst>
          <pc:docMk/>
          <pc:sldMk cId="3394924355" sldId="2089"/>
        </pc:sldMkLst>
      </pc:sldChg>
      <pc:sldChg chg="modSp add mod">
        <pc:chgData name="Nagaitsev, Sergei" userId="405c3a62-91b3-4c27-8eb4-1d4aa88eca23" providerId="ADAL" clId="{0A87CE04-B821-4BED-881C-8727EB1D80B2}" dt="2025-02-11T19:32:01.294" v="2195" actId="14100"/>
        <pc:sldMkLst>
          <pc:docMk/>
          <pc:sldMk cId="2138425627" sldId="2116"/>
        </pc:sldMkLst>
        <pc:spChg chg="mod">
          <ac:chgData name="Nagaitsev, Sergei" userId="405c3a62-91b3-4c27-8eb4-1d4aa88eca23" providerId="ADAL" clId="{0A87CE04-B821-4BED-881C-8727EB1D80B2}" dt="2025-02-11T19:32:01.294" v="2195" actId="14100"/>
          <ac:spMkLst>
            <pc:docMk/>
            <pc:sldMk cId="2138425627" sldId="2116"/>
            <ac:spMk id="136" creationId="{B6C0E41B-FB6B-41C6-8CC1-5D2062117E64}"/>
          </ac:spMkLst>
        </pc:spChg>
        <pc:spChg chg="mod">
          <ac:chgData name="Nagaitsev, Sergei" userId="405c3a62-91b3-4c27-8eb4-1d4aa88eca23" providerId="ADAL" clId="{0A87CE04-B821-4BED-881C-8727EB1D80B2}" dt="2025-02-11T18:49:48.631" v="1790" actId="20577"/>
          <ac:spMkLst>
            <pc:docMk/>
            <pc:sldMk cId="2138425627" sldId="2116"/>
            <ac:spMk id="150" creationId="{BD311CA6-977E-F342-9F12-EBE424D79273}"/>
          </ac:spMkLst>
        </pc:spChg>
        <pc:spChg chg="mod">
          <ac:chgData name="Nagaitsev, Sergei" userId="405c3a62-91b3-4c27-8eb4-1d4aa88eca23" providerId="ADAL" clId="{0A87CE04-B821-4BED-881C-8727EB1D80B2}" dt="2025-02-11T18:49:35.759" v="1788" actId="27636"/>
          <ac:spMkLst>
            <pc:docMk/>
            <pc:sldMk cId="2138425627" sldId="2116"/>
            <ac:spMk id="152" creationId="{DB9E77FD-F400-7C48-BDB1-9133D1266497}"/>
          </ac:spMkLst>
        </pc:spChg>
      </pc:sldChg>
      <pc:sldChg chg="modSp add mod">
        <pc:chgData name="Nagaitsev, Sergei" userId="405c3a62-91b3-4c27-8eb4-1d4aa88eca23" providerId="ADAL" clId="{0A87CE04-B821-4BED-881C-8727EB1D80B2}" dt="2025-02-11T18:49:59.111" v="1791" actId="20577"/>
        <pc:sldMkLst>
          <pc:docMk/>
          <pc:sldMk cId="3711653933" sldId="2308"/>
        </pc:sldMkLst>
        <pc:spChg chg="mod">
          <ac:chgData name="Nagaitsev, Sergei" userId="405c3a62-91b3-4c27-8eb4-1d4aa88eca23" providerId="ADAL" clId="{0A87CE04-B821-4BED-881C-8727EB1D80B2}" dt="2025-02-11T18:49:59.111" v="1791" actId="20577"/>
          <ac:spMkLst>
            <pc:docMk/>
            <pc:sldMk cId="3711653933" sldId="2308"/>
            <ac:spMk id="13" creationId="{8148A4A1-94C3-5C4C-8F0B-AA5A6B2B77DC}"/>
          </ac:spMkLst>
        </pc:spChg>
      </pc:sldChg>
      <pc:sldChg chg="modSp add">
        <pc:chgData name="Nagaitsev, Sergei" userId="405c3a62-91b3-4c27-8eb4-1d4aa88eca23" providerId="ADAL" clId="{0A87CE04-B821-4BED-881C-8727EB1D80B2}" dt="2025-02-11T06:12:23.381" v="1630"/>
        <pc:sldMkLst>
          <pc:docMk/>
          <pc:sldMk cId="4253347162" sldId="3671"/>
        </pc:sldMkLst>
        <pc:spChg chg="mod">
          <ac:chgData name="Nagaitsev, Sergei" userId="405c3a62-91b3-4c27-8eb4-1d4aa88eca23" providerId="ADAL" clId="{0A87CE04-B821-4BED-881C-8727EB1D80B2}" dt="2025-02-11T06:12:23.381" v="1630"/>
          <ac:spMkLst>
            <pc:docMk/>
            <pc:sldMk cId="4253347162" sldId="3671"/>
            <ac:spMk id="3" creationId="{A1D4B928-8E97-5FC1-34B1-F0350E17DE38}"/>
          </ac:spMkLst>
        </pc:spChg>
      </pc:sldChg>
      <pc:sldChg chg="modSp add">
        <pc:chgData name="Nagaitsev, Sergei" userId="405c3a62-91b3-4c27-8eb4-1d4aa88eca23" providerId="ADAL" clId="{0A87CE04-B821-4BED-881C-8727EB1D80B2}" dt="2025-02-11T06:14:36.153" v="1631"/>
        <pc:sldMkLst>
          <pc:docMk/>
          <pc:sldMk cId="1663236007" sldId="3923"/>
        </pc:sldMkLst>
        <pc:spChg chg="mod">
          <ac:chgData name="Nagaitsev, Sergei" userId="405c3a62-91b3-4c27-8eb4-1d4aa88eca23" providerId="ADAL" clId="{0A87CE04-B821-4BED-881C-8727EB1D80B2}" dt="2025-02-11T06:14:36.153" v="1631"/>
          <ac:spMkLst>
            <pc:docMk/>
            <pc:sldMk cId="1663236007" sldId="3923"/>
            <ac:spMk id="6" creationId="{EECC7040-57E4-42DF-B6E1-64F29D14F7B4}"/>
          </ac:spMkLst>
        </pc:spChg>
      </pc:sldChg>
      <pc:sldChg chg="modSp add">
        <pc:chgData name="Nagaitsev, Sergei" userId="405c3a62-91b3-4c27-8eb4-1d4aa88eca23" providerId="ADAL" clId="{0A87CE04-B821-4BED-881C-8727EB1D80B2}" dt="2025-02-11T06:14:36.153" v="1631"/>
        <pc:sldMkLst>
          <pc:docMk/>
          <pc:sldMk cId="876659858" sldId="3926"/>
        </pc:sldMkLst>
        <pc:spChg chg="mod">
          <ac:chgData name="Nagaitsev, Sergei" userId="405c3a62-91b3-4c27-8eb4-1d4aa88eca23" providerId="ADAL" clId="{0A87CE04-B821-4BED-881C-8727EB1D80B2}" dt="2025-02-11T06:14:36.153" v="1631"/>
          <ac:spMkLst>
            <pc:docMk/>
            <pc:sldMk cId="876659858" sldId="3926"/>
            <ac:spMk id="5" creationId="{55727242-8AB0-448D-A824-9A4F01A7E0CC}"/>
          </ac:spMkLst>
        </pc:spChg>
      </pc:sldChg>
      <pc:sldChg chg="del">
        <pc:chgData name="Nagaitsev, Sergei" userId="405c3a62-91b3-4c27-8eb4-1d4aa88eca23" providerId="ADAL" clId="{0A87CE04-B821-4BED-881C-8727EB1D80B2}" dt="2025-02-08T02:13:32.886" v="470" actId="47"/>
        <pc:sldMkLst>
          <pc:docMk/>
          <pc:sldMk cId="114142651" sldId="3952"/>
        </pc:sldMkLst>
      </pc:sldChg>
      <pc:sldChg chg="del">
        <pc:chgData name="Nagaitsev, Sergei" userId="405c3a62-91b3-4c27-8eb4-1d4aa88eca23" providerId="ADAL" clId="{0A87CE04-B821-4BED-881C-8727EB1D80B2}" dt="2025-02-11T06:06:51.555" v="1594" actId="47"/>
        <pc:sldMkLst>
          <pc:docMk/>
          <pc:sldMk cId="778263800" sldId="3987"/>
        </pc:sldMkLst>
      </pc:sldChg>
      <pc:sldChg chg="add">
        <pc:chgData name="Nagaitsev, Sergei" userId="405c3a62-91b3-4c27-8eb4-1d4aa88eca23" providerId="ADAL" clId="{0A87CE04-B821-4BED-881C-8727EB1D80B2}" dt="2025-02-11T18:59:48.086" v="1953"/>
        <pc:sldMkLst>
          <pc:docMk/>
          <pc:sldMk cId="3780510133" sldId="5680"/>
        </pc:sldMkLst>
      </pc:sldChg>
      <pc:sldChg chg="del">
        <pc:chgData name="Nagaitsev, Sergei" userId="405c3a62-91b3-4c27-8eb4-1d4aa88eca23" providerId="ADAL" clId="{0A87CE04-B821-4BED-881C-8727EB1D80B2}" dt="2025-02-11T06:06:45.982" v="1590" actId="47"/>
        <pc:sldMkLst>
          <pc:docMk/>
          <pc:sldMk cId="3317261835" sldId="5735"/>
        </pc:sldMkLst>
      </pc:sldChg>
      <pc:sldChg chg="del">
        <pc:chgData name="Nagaitsev, Sergei" userId="405c3a62-91b3-4c27-8eb4-1d4aa88eca23" providerId="ADAL" clId="{0A87CE04-B821-4BED-881C-8727EB1D80B2}" dt="2025-02-11T06:06:50.498" v="1593" actId="47"/>
        <pc:sldMkLst>
          <pc:docMk/>
          <pc:sldMk cId="1155839436" sldId="5737"/>
        </pc:sldMkLst>
      </pc:sldChg>
      <pc:sldChg chg="del">
        <pc:chgData name="Nagaitsev, Sergei" userId="405c3a62-91b3-4c27-8eb4-1d4aa88eca23" providerId="ADAL" clId="{0A87CE04-B821-4BED-881C-8727EB1D80B2}" dt="2025-02-08T02:10:18.237" v="450" actId="47"/>
        <pc:sldMkLst>
          <pc:docMk/>
          <pc:sldMk cId="4159092023" sldId="5738"/>
        </pc:sldMkLst>
      </pc:sldChg>
      <pc:sldChg chg="del">
        <pc:chgData name="Nagaitsev, Sergei" userId="405c3a62-91b3-4c27-8eb4-1d4aa88eca23" providerId="ADAL" clId="{0A87CE04-B821-4BED-881C-8727EB1D80B2}" dt="2025-02-08T02:10:16.768" v="449" actId="47"/>
        <pc:sldMkLst>
          <pc:docMk/>
          <pc:sldMk cId="4290165340" sldId="5739"/>
        </pc:sldMkLst>
      </pc:sldChg>
      <pc:sldChg chg="del">
        <pc:chgData name="Nagaitsev, Sergei" userId="405c3a62-91b3-4c27-8eb4-1d4aa88eca23" providerId="ADAL" clId="{0A87CE04-B821-4BED-881C-8727EB1D80B2}" dt="2025-02-08T02:10:20.453" v="452" actId="47"/>
        <pc:sldMkLst>
          <pc:docMk/>
          <pc:sldMk cId="4170888748" sldId="5740"/>
        </pc:sldMkLst>
      </pc:sldChg>
      <pc:sldChg chg="del">
        <pc:chgData name="Nagaitsev, Sergei" userId="405c3a62-91b3-4c27-8eb4-1d4aa88eca23" providerId="ADAL" clId="{0A87CE04-B821-4BED-881C-8727EB1D80B2}" dt="2025-02-08T02:10:21.379" v="453" actId="47"/>
        <pc:sldMkLst>
          <pc:docMk/>
          <pc:sldMk cId="183521377" sldId="5741"/>
        </pc:sldMkLst>
      </pc:sldChg>
      <pc:sldChg chg="modSp add mod">
        <pc:chgData name="Nagaitsev, Sergei" userId="405c3a62-91b3-4c27-8eb4-1d4aa88eca23" providerId="ADAL" clId="{0A87CE04-B821-4BED-881C-8727EB1D80B2}" dt="2025-02-11T18:56:04.176" v="1935" actId="20577"/>
        <pc:sldMkLst>
          <pc:docMk/>
          <pc:sldMk cId="3087046046" sldId="5741"/>
        </pc:sldMkLst>
      </pc:sldChg>
      <pc:sldChg chg="add">
        <pc:chgData name="Nagaitsev, Sergei" userId="405c3a62-91b3-4c27-8eb4-1d4aa88eca23" providerId="ADAL" clId="{0A87CE04-B821-4BED-881C-8727EB1D80B2}" dt="2025-02-11T06:10:24.446" v="1597"/>
        <pc:sldMkLst>
          <pc:docMk/>
          <pc:sldMk cId="597563590" sldId="5742"/>
        </pc:sldMkLst>
      </pc:sldChg>
      <pc:sldChg chg="del">
        <pc:chgData name="Nagaitsev, Sergei" userId="405c3a62-91b3-4c27-8eb4-1d4aa88eca23" providerId="ADAL" clId="{0A87CE04-B821-4BED-881C-8727EB1D80B2}" dt="2025-02-08T02:10:22.440" v="454" actId="47"/>
        <pc:sldMkLst>
          <pc:docMk/>
          <pc:sldMk cId="3563790676" sldId="5742"/>
        </pc:sldMkLst>
      </pc:sldChg>
      <pc:sldChg chg="del">
        <pc:chgData name="Nagaitsev, Sergei" userId="405c3a62-91b3-4c27-8eb4-1d4aa88eca23" providerId="ADAL" clId="{0A87CE04-B821-4BED-881C-8727EB1D80B2}" dt="2025-02-08T02:10:24.758" v="456" actId="47"/>
        <pc:sldMkLst>
          <pc:docMk/>
          <pc:sldMk cId="3094695864" sldId="5743"/>
        </pc:sldMkLst>
      </pc:sldChg>
      <pc:sldChg chg="del">
        <pc:chgData name="Nagaitsev, Sergei" userId="405c3a62-91b3-4c27-8eb4-1d4aa88eca23" providerId="ADAL" clId="{0A87CE04-B821-4BED-881C-8727EB1D80B2}" dt="2025-02-08T02:10:27.703" v="457" actId="47"/>
        <pc:sldMkLst>
          <pc:docMk/>
          <pc:sldMk cId="3537296728" sldId="5744"/>
        </pc:sldMkLst>
      </pc:sldChg>
      <pc:sldChg chg="del">
        <pc:chgData name="Nagaitsev, Sergei" userId="405c3a62-91b3-4c27-8eb4-1d4aa88eca23" providerId="ADAL" clId="{0A87CE04-B821-4BED-881C-8727EB1D80B2}" dt="2025-02-08T02:10:40.129" v="463" actId="47"/>
        <pc:sldMkLst>
          <pc:docMk/>
          <pc:sldMk cId="2888541217" sldId="5745"/>
        </pc:sldMkLst>
      </pc:sldChg>
      <pc:sldChg chg="modSp add del mod">
        <pc:chgData name="Nagaitsev, Sergei" userId="405c3a62-91b3-4c27-8eb4-1d4aa88eca23" providerId="ADAL" clId="{0A87CE04-B821-4BED-881C-8727EB1D80B2}" dt="2025-02-11T18:53:28.905" v="1890" actId="20577"/>
        <pc:sldMkLst>
          <pc:docMk/>
          <pc:sldMk cId="1163118269" sldId="5746"/>
        </pc:sldMkLst>
        <pc:spChg chg="mod">
          <ac:chgData name="Nagaitsev, Sergei" userId="405c3a62-91b3-4c27-8eb4-1d4aa88eca23" providerId="ADAL" clId="{0A87CE04-B821-4BED-881C-8727EB1D80B2}" dt="2025-02-11T05:55:54.323" v="1571" actId="20577"/>
          <ac:spMkLst>
            <pc:docMk/>
            <pc:sldMk cId="1163118269" sldId="5746"/>
            <ac:spMk id="4" creationId="{55872DA1-C543-6CFC-CEDF-CCE91AA9B02E}"/>
          </ac:spMkLst>
        </pc:spChg>
        <pc:spChg chg="mod">
          <ac:chgData name="Nagaitsev, Sergei" userId="405c3a62-91b3-4c27-8eb4-1d4aa88eca23" providerId="ADAL" clId="{0A87CE04-B821-4BED-881C-8727EB1D80B2}" dt="2025-02-11T18:53:28.905" v="1890" actId="20577"/>
          <ac:spMkLst>
            <pc:docMk/>
            <pc:sldMk cId="1163118269" sldId="5746"/>
            <ac:spMk id="5" creationId="{B329010E-4771-90AB-4F7C-26EB5CE3F493}"/>
          </ac:spMkLst>
        </pc:spChg>
      </pc:sldChg>
      <pc:sldChg chg="del">
        <pc:chgData name="Nagaitsev, Sergei" userId="405c3a62-91b3-4c27-8eb4-1d4aa88eca23" providerId="ADAL" clId="{0A87CE04-B821-4BED-881C-8727EB1D80B2}" dt="2025-02-08T02:13:35.290" v="471" actId="47"/>
        <pc:sldMkLst>
          <pc:docMk/>
          <pc:sldMk cId="3382809653" sldId="5747"/>
        </pc:sldMkLst>
      </pc:sldChg>
      <pc:sldChg chg="del">
        <pc:chgData name="Nagaitsev, Sergei" userId="405c3a62-91b3-4c27-8eb4-1d4aa88eca23" providerId="ADAL" clId="{0A87CE04-B821-4BED-881C-8727EB1D80B2}" dt="2025-02-08T02:13:57.001" v="472" actId="47"/>
        <pc:sldMkLst>
          <pc:docMk/>
          <pc:sldMk cId="3466937841" sldId="5748"/>
        </pc:sldMkLst>
      </pc:sldChg>
      <pc:sldChg chg="del">
        <pc:chgData name="Nagaitsev, Sergei" userId="405c3a62-91b3-4c27-8eb4-1d4aa88eca23" providerId="ADAL" clId="{0A87CE04-B821-4BED-881C-8727EB1D80B2}" dt="2025-02-08T02:14:04.347" v="474" actId="47"/>
        <pc:sldMkLst>
          <pc:docMk/>
          <pc:sldMk cId="111379244" sldId="5749"/>
        </pc:sldMkLst>
      </pc:sldChg>
      <pc:sldChg chg="del">
        <pc:chgData name="Nagaitsev, Sergei" userId="405c3a62-91b3-4c27-8eb4-1d4aa88eca23" providerId="ADAL" clId="{0A87CE04-B821-4BED-881C-8727EB1D80B2}" dt="2025-02-08T02:14:06.886" v="475" actId="47"/>
        <pc:sldMkLst>
          <pc:docMk/>
          <pc:sldMk cId="3295003385" sldId="5750"/>
        </pc:sldMkLst>
      </pc:sldChg>
      <pc:sldChg chg="del">
        <pc:chgData name="Nagaitsev, Sergei" userId="405c3a62-91b3-4c27-8eb4-1d4aa88eca23" providerId="ADAL" clId="{0A87CE04-B821-4BED-881C-8727EB1D80B2}" dt="2025-02-08T02:14:10.161" v="476" actId="47"/>
        <pc:sldMkLst>
          <pc:docMk/>
          <pc:sldMk cId="1335658490" sldId="5751"/>
        </pc:sldMkLst>
      </pc:sldChg>
      <pc:sldChg chg="del">
        <pc:chgData name="Nagaitsev, Sergei" userId="405c3a62-91b3-4c27-8eb4-1d4aa88eca23" providerId="ADAL" clId="{0A87CE04-B821-4BED-881C-8727EB1D80B2}" dt="2025-02-08T02:14:11.684" v="477" actId="47"/>
        <pc:sldMkLst>
          <pc:docMk/>
          <pc:sldMk cId="655717537" sldId="5752"/>
        </pc:sldMkLst>
      </pc:sldChg>
      <pc:sldChg chg="del">
        <pc:chgData name="Nagaitsev, Sergei" userId="405c3a62-91b3-4c27-8eb4-1d4aa88eca23" providerId="ADAL" clId="{0A87CE04-B821-4BED-881C-8727EB1D80B2}" dt="2025-02-08T02:14:13.154" v="478" actId="47"/>
        <pc:sldMkLst>
          <pc:docMk/>
          <pc:sldMk cId="3523706508" sldId="5753"/>
        </pc:sldMkLst>
      </pc:sldChg>
      <pc:sldChg chg="del">
        <pc:chgData name="Nagaitsev, Sergei" userId="405c3a62-91b3-4c27-8eb4-1d4aa88eca23" providerId="ADAL" clId="{0A87CE04-B821-4BED-881C-8727EB1D80B2}" dt="2025-02-08T02:14:14.695" v="479" actId="47"/>
        <pc:sldMkLst>
          <pc:docMk/>
          <pc:sldMk cId="1525321138" sldId="5754"/>
        </pc:sldMkLst>
      </pc:sldChg>
      <pc:sldChg chg="modSp mod">
        <pc:chgData name="Nagaitsev, Sergei" userId="405c3a62-91b3-4c27-8eb4-1d4aa88eca23" providerId="ADAL" clId="{0A87CE04-B821-4BED-881C-8727EB1D80B2}" dt="2025-02-11T19:18:10.262" v="2171" actId="20577"/>
        <pc:sldMkLst>
          <pc:docMk/>
          <pc:sldMk cId="2914289726" sldId="5755"/>
        </pc:sldMkLst>
        <pc:spChg chg="mod">
          <ac:chgData name="Nagaitsev, Sergei" userId="405c3a62-91b3-4c27-8eb4-1d4aa88eca23" providerId="ADAL" clId="{0A87CE04-B821-4BED-881C-8727EB1D80B2}" dt="2025-02-11T19:18:10.262" v="2171" actId="20577"/>
          <ac:spMkLst>
            <pc:docMk/>
            <pc:sldMk cId="2914289726" sldId="5755"/>
            <ac:spMk id="2" creationId="{4DCDD15D-DA34-E710-1D1A-88BCF9D62705}"/>
          </ac:spMkLst>
        </pc:spChg>
      </pc:sldChg>
      <pc:sldChg chg="del">
        <pc:chgData name="Nagaitsev, Sergei" userId="405c3a62-91b3-4c27-8eb4-1d4aa88eca23" providerId="ADAL" clId="{0A87CE04-B821-4BED-881C-8727EB1D80B2}" dt="2025-02-08T02:10:19.259" v="451" actId="47"/>
        <pc:sldMkLst>
          <pc:docMk/>
          <pc:sldMk cId="3140307302" sldId="5756"/>
        </pc:sldMkLst>
      </pc:sldChg>
      <pc:sldChg chg="del">
        <pc:chgData name="Nagaitsev, Sergei" userId="405c3a62-91b3-4c27-8eb4-1d4aa88eca23" providerId="ADAL" clId="{0A87CE04-B821-4BED-881C-8727EB1D80B2}" dt="2025-02-07T16:56:25.537" v="87" actId="47"/>
        <pc:sldMkLst>
          <pc:docMk/>
          <pc:sldMk cId="2554426903" sldId="5757"/>
        </pc:sldMkLst>
      </pc:sldChg>
      <pc:sldChg chg="del">
        <pc:chgData name="Nagaitsev, Sergei" userId="405c3a62-91b3-4c27-8eb4-1d4aa88eca23" providerId="ADAL" clId="{0A87CE04-B821-4BED-881C-8727EB1D80B2}" dt="2025-02-09T17:49:56.302" v="501" actId="2696"/>
        <pc:sldMkLst>
          <pc:docMk/>
          <pc:sldMk cId="138286456" sldId="5759"/>
        </pc:sldMkLst>
      </pc:sldChg>
      <pc:sldChg chg="add ord">
        <pc:chgData name="Nagaitsev, Sergei" userId="405c3a62-91b3-4c27-8eb4-1d4aa88eca23" providerId="ADAL" clId="{0A87CE04-B821-4BED-881C-8727EB1D80B2}" dt="2025-02-11T18:48:49.207" v="1786"/>
        <pc:sldMkLst>
          <pc:docMk/>
          <pc:sldMk cId="1730427052" sldId="5759"/>
        </pc:sldMkLst>
      </pc:sldChg>
      <pc:sldChg chg="modSp mod ord">
        <pc:chgData name="Nagaitsev, Sergei" userId="405c3a62-91b3-4c27-8eb4-1d4aa88eca23" providerId="ADAL" clId="{0A87CE04-B821-4BED-881C-8727EB1D80B2}" dt="2025-02-08T01:55:54.661" v="278" actId="20577"/>
        <pc:sldMkLst>
          <pc:docMk/>
          <pc:sldMk cId="1390548964" sldId="5760"/>
        </pc:sldMkLst>
        <pc:spChg chg="mod">
          <ac:chgData name="Nagaitsev, Sergei" userId="405c3a62-91b3-4c27-8eb4-1d4aa88eca23" providerId="ADAL" clId="{0A87CE04-B821-4BED-881C-8727EB1D80B2}" dt="2025-02-08T01:55:54.661" v="278" actId="20577"/>
          <ac:spMkLst>
            <pc:docMk/>
            <pc:sldMk cId="1390548964" sldId="5760"/>
            <ac:spMk id="2" creationId="{CED106E4-D4A3-411A-96F9-541611F7D6F6}"/>
          </ac:spMkLst>
        </pc:spChg>
      </pc:sldChg>
      <pc:sldChg chg="del">
        <pc:chgData name="Nagaitsev, Sergei" userId="405c3a62-91b3-4c27-8eb4-1d4aa88eca23" providerId="ADAL" clId="{0A87CE04-B821-4BED-881C-8727EB1D80B2}" dt="2025-02-08T02:10:36.845" v="460" actId="47"/>
        <pc:sldMkLst>
          <pc:docMk/>
          <pc:sldMk cId="984589749" sldId="5762"/>
        </pc:sldMkLst>
      </pc:sldChg>
      <pc:sldChg chg="del">
        <pc:chgData name="Nagaitsev, Sergei" userId="405c3a62-91b3-4c27-8eb4-1d4aa88eca23" providerId="ADAL" clId="{0A87CE04-B821-4BED-881C-8727EB1D80B2}" dt="2025-02-08T02:10:42.034" v="464" actId="47"/>
        <pc:sldMkLst>
          <pc:docMk/>
          <pc:sldMk cId="2539169687" sldId="5763"/>
        </pc:sldMkLst>
      </pc:sldChg>
      <pc:sldChg chg="del">
        <pc:chgData name="Nagaitsev, Sergei" userId="405c3a62-91b3-4c27-8eb4-1d4aa88eca23" providerId="ADAL" clId="{0A87CE04-B821-4BED-881C-8727EB1D80B2}" dt="2025-02-08T02:11:03.171" v="465" actId="47"/>
        <pc:sldMkLst>
          <pc:docMk/>
          <pc:sldMk cId="40621400" sldId="5764"/>
        </pc:sldMkLst>
      </pc:sldChg>
      <pc:sldChg chg="del">
        <pc:chgData name="Nagaitsev, Sergei" userId="405c3a62-91b3-4c27-8eb4-1d4aa88eca23" providerId="ADAL" clId="{0A87CE04-B821-4BED-881C-8727EB1D80B2}" dt="2025-02-08T02:11:07.664" v="466" actId="47"/>
        <pc:sldMkLst>
          <pc:docMk/>
          <pc:sldMk cId="794035758" sldId="5765"/>
        </pc:sldMkLst>
      </pc:sldChg>
      <pc:sldChg chg="add del">
        <pc:chgData name="Nagaitsev, Sergei" userId="405c3a62-91b3-4c27-8eb4-1d4aa88eca23" providerId="ADAL" clId="{0A87CE04-B821-4BED-881C-8727EB1D80B2}" dt="2025-02-11T05:53:10.663" v="1520"/>
        <pc:sldMkLst>
          <pc:docMk/>
          <pc:sldMk cId="2342250819" sldId="5766"/>
        </pc:sldMkLst>
      </pc:sldChg>
      <pc:sldChg chg="delSp modSp add mod">
        <pc:chgData name="Nagaitsev, Sergei" userId="405c3a62-91b3-4c27-8eb4-1d4aa88eca23" providerId="ADAL" clId="{0A87CE04-B821-4BED-881C-8727EB1D80B2}" dt="2025-02-11T18:45:39.989" v="1778" actId="14100"/>
        <pc:sldMkLst>
          <pc:docMk/>
          <pc:sldMk cId="147485346" sldId="5795"/>
        </pc:sldMkLst>
        <pc:spChg chg="mod">
          <ac:chgData name="Nagaitsev, Sergei" userId="405c3a62-91b3-4c27-8eb4-1d4aa88eca23" providerId="ADAL" clId="{0A87CE04-B821-4BED-881C-8727EB1D80B2}" dt="2025-02-11T18:43:38.005" v="1775" actId="20577"/>
          <ac:spMkLst>
            <pc:docMk/>
            <pc:sldMk cId="147485346" sldId="5795"/>
            <ac:spMk id="7" creationId="{2E104596-0373-4CA9-A3D9-FCF4DC6D638C}"/>
          </ac:spMkLst>
        </pc:spChg>
        <pc:picChg chg="mod">
          <ac:chgData name="Nagaitsev, Sergei" userId="405c3a62-91b3-4c27-8eb4-1d4aa88eca23" providerId="ADAL" clId="{0A87CE04-B821-4BED-881C-8727EB1D80B2}" dt="2025-02-11T18:45:39.989" v="1778" actId="14100"/>
          <ac:picMkLst>
            <pc:docMk/>
            <pc:sldMk cId="147485346" sldId="5795"/>
            <ac:picMk id="9" creationId="{1283C8FF-25DE-44D6-B4B9-0FEEDDA0A623}"/>
          </ac:picMkLst>
        </pc:picChg>
      </pc:sldChg>
      <pc:sldChg chg="addSp delSp modSp add mod ord">
        <pc:chgData name="Nagaitsev, Sergei" userId="405c3a62-91b3-4c27-8eb4-1d4aa88eca23" providerId="ADAL" clId="{0A87CE04-B821-4BED-881C-8727EB1D80B2}" dt="2025-02-11T18:28:27.900" v="1678" actId="1076"/>
        <pc:sldMkLst>
          <pc:docMk/>
          <pc:sldMk cId="1714214264" sldId="5815"/>
        </pc:sldMkLst>
        <pc:spChg chg="mod">
          <ac:chgData name="Nagaitsev, Sergei" userId="405c3a62-91b3-4c27-8eb4-1d4aa88eca23" providerId="ADAL" clId="{0A87CE04-B821-4BED-881C-8727EB1D80B2}" dt="2025-02-10T23:01:25.585" v="797" actId="20577"/>
          <ac:spMkLst>
            <pc:docMk/>
            <pc:sldMk cId="1714214264" sldId="5815"/>
            <ac:spMk id="2" creationId="{76F460B4-6234-E071-D9D7-F52917F49F43}"/>
          </ac:spMkLst>
        </pc:spChg>
        <pc:spChg chg="mod">
          <ac:chgData name="Nagaitsev, Sergei" userId="405c3a62-91b3-4c27-8eb4-1d4aa88eca23" providerId="ADAL" clId="{0A87CE04-B821-4BED-881C-8727EB1D80B2}" dt="2025-02-11T18:28:24.069" v="1677" actId="1076"/>
          <ac:spMkLst>
            <pc:docMk/>
            <pc:sldMk cId="1714214264" sldId="5815"/>
            <ac:spMk id="7" creationId="{6454443A-A3C7-A9AE-0CDE-351ACAB16A6D}"/>
          </ac:spMkLst>
        </pc:spChg>
        <pc:graphicFrameChg chg="mod">
          <ac:chgData name="Nagaitsev, Sergei" userId="405c3a62-91b3-4c27-8eb4-1d4aa88eca23" providerId="ADAL" clId="{0A87CE04-B821-4BED-881C-8727EB1D80B2}" dt="2025-02-10T23:02:51.949" v="814" actId="1076"/>
          <ac:graphicFrameMkLst>
            <pc:docMk/>
            <pc:sldMk cId="1714214264" sldId="5815"/>
            <ac:graphicFrameMk id="8" creationId="{DA3EB2F7-DA6E-DBEB-9086-65BBDC4A0D3C}"/>
          </ac:graphicFrameMkLst>
        </pc:graphicFrameChg>
        <pc:graphicFrameChg chg="mod">
          <ac:chgData name="Nagaitsev, Sergei" userId="405c3a62-91b3-4c27-8eb4-1d4aa88eca23" providerId="ADAL" clId="{0A87CE04-B821-4BED-881C-8727EB1D80B2}" dt="2025-02-10T23:02:43.783" v="811" actId="1076"/>
          <ac:graphicFrameMkLst>
            <pc:docMk/>
            <pc:sldMk cId="1714214264" sldId="5815"/>
            <ac:graphicFrameMk id="9" creationId="{E169AC4E-5BB6-72C1-3CD0-AC38D94260DC}"/>
          </ac:graphicFrameMkLst>
        </pc:graphicFrameChg>
        <pc:picChg chg="mod">
          <ac:chgData name="Nagaitsev, Sergei" userId="405c3a62-91b3-4c27-8eb4-1d4aa88eca23" providerId="ADAL" clId="{0A87CE04-B821-4BED-881C-8727EB1D80B2}" dt="2025-02-11T18:28:27.900" v="1678" actId="1076"/>
          <ac:picMkLst>
            <pc:docMk/>
            <pc:sldMk cId="1714214264" sldId="5815"/>
            <ac:picMk id="5" creationId="{E16D0DE3-9C53-2EC1-ACBC-69C9F94D0260}"/>
          </ac:picMkLst>
        </pc:picChg>
        <pc:picChg chg="mod">
          <ac:chgData name="Nagaitsev, Sergei" userId="405c3a62-91b3-4c27-8eb4-1d4aa88eca23" providerId="ADAL" clId="{0A87CE04-B821-4BED-881C-8727EB1D80B2}" dt="2025-02-10T23:02:08.913" v="805" actId="1076"/>
          <ac:picMkLst>
            <pc:docMk/>
            <pc:sldMk cId="1714214264" sldId="5815"/>
            <ac:picMk id="14" creationId="{B9896D9E-559F-3E84-9581-92B127AC668B}"/>
          </ac:picMkLst>
        </pc:picChg>
      </pc:sldChg>
      <pc:sldChg chg="modSp add mod ord">
        <pc:chgData name="Nagaitsev, Sergei" userId="405c3a62-91b3-4c27-8eb4-1d4aa88eca23" providerId="ADAL" clId="{0A87CE04-B821-4BED-881C-8727EB1D80B2}" dt="2025-02-11T18:54:34.642" v="1892"/>
        <pc:sldMkLst>
          <pc:docMk/>
          <pc:sldMk cId="2564271757" sldId="5817"/>
        </pc:sldMkLst>
        <pc:spChg chg="mod">
          <ac:chgData name="Nagaitsev, Sergei" userId="405c3a62-91b3-4c27-8eb4-1d4aa88eca23" providerId="ADAL" clId="{0A87CE04-B821-4BED-881C-8727EB1D80B2}" dt="2025-02-11T05:56:51.753" v="1586" actId="20577"/>
          <ac:spMkLst>
            <pc:docMk/>
            <pc:sldMk cId="2564271757" sldId="5817"/>
            <ac:spMk id="3" creationId="{A39ECD88-6B5E-8C28-3E04-2326A4ABE15D}"/>
          </ac:spMkLst>
        </pc:spChg>
      </pc:sldChg>
      <pc:sldChg chg="add">
        <pc:chgData name="Nagaitsev, Sergei" userId="405c3a62-91b3-4c27-8eb4-1d4aa88eca23" providerId="ADAL" clId="{0A87CE04-B821-4BED-881C-8727EB1D80B2}" dt="2025-02-09T17:57:31.108" v="621"/>
        <pc:sldMkLst>
          <pc:docMk/>
          <pc:sldMk cId="2948407006" sldId="5819"/>
        </pc:sldMkLst>
      </pc:sldChg>
      <pc:sldChg chg="modSp add del">
        <pc:chgData name="Nagaitsev, Sergei" userId="405c3a62-91b3-4c27-8eb4-1d4aa88eca23" providerId="ADAL" clId="{0A87CE04-B821-4BED-881C-8727EB1D80B2}" dt="2025-02-11T06:06:54.901" v="1596" actId="47"/>
        <pc:sldMkLst>
          <pc:docMk/>
          <pc:sldMk cId="2061798476" sldId="5826"/>
        </pc:sldMkLst>
      </pc:sldChg>
      <pc:sldChg chg="add del">
        <pc:chgData name="Nagaitsev, Sergei" userId="405c3a62-91b3-4c27-8eb4-1d4aa88eca23" providerId="ADAL" clId="{0A87CE04-B821-4BED-881C-8727EB1D80B2}" dt="2025-02-11T05:48:59.213" v="1519" actId="47"/>
        <pc:sldMkLst>
          <pc:docMk/>
          <pc:sldMk cId="1160555064" sldId="5831"/>
        </pc:sldMkLst>
      </pc:sldChg>
      <pc:sldChg chg="add ord">
        <pc:chgData name="Nagaitsev, Sergei" userId="405c3a62-91b3-4c27-8eb4-1d4aa88eca23" providerId="ADAL" clId="{0A87CE04-B821-4BED-881C-8727EB1D80B2}" dt="2025-02-11T18:55:27.337" v="1934"/>
        <pc:sldMkLst>
          <pc:docMk/>
          <pc:sldMk cId="2893015337" sldId="5847"/>
        </pc:sldMkLst>
      </pc:sldChg>
      <pc:sldChg chg="modSp add mod">
        <pc:chgData name="Nagaitsev, Sergei" userId="405c3a62-91b3-4c27-8eb4-1d4aa88eca23" providerId="ADAL" clId="{0A87CE04-B821-4BED-881C-8727EB1D80B2}" dt="2025-02-11T06:18:39.241" v="1665" actId="20577"/>
        <pc:sldMkLst>
          <pc:docMk/>
          <pc:sldMk cId="175883561" sldId="5848"/>
        </pc:sldMkLst>
        <pc:spChg chg="mod">
          <ac:chgData name="Nagaitsev, Sergei" userId="405c3a62-91b3-4c27-8eb4-1d4aa88eca23" providerId="ADAL" clId="{0A87CE04-B821-4BED-881C-8727EB1D80B2}" dt="2025-02-11T06:18:39.241" v="1665" actId="20577"/>
          <ac:spMkLst>
            <pc:docMk/>
            <pc:sldMk cId="175883561" sldId="5848"/>
            <ac:spMk id="4" creationId="{BD98478F-A9D4-FCFD-E78C-D77A90448838}"/>
          </ac:spMkLst>
        </pc:spChg>
      </pc:sldChg>
      <pc:sldChg chg="add">
        <pc:chgData name="Nagaitsev, Sergei" userId="405c3a62-91b3-4c27-8eb4-1d4aa88eca23" providerId="ADAL" clId="{0A87CE04-B821-4BED-881C-8727EB1D80B2}" dt="2025-02-09T17:57:31.108" v="621"/>
        <pc:sldMkLst>
          <pc:docMk/>
          <pc:sldMk cId="622076353" sldId="5856"/>
        </pc:sldMkLst>
      </pc:sldChg>
      <pc:sldChg chg="modSp add del ord">
        <pc:chgData name="Nagaitsev, Sergei" userId="405c3a62-91b3-4c27-8eb4-1d4aa88eca23" providerId="ADAL" clId="{0A87CE04-B821-4BED-881C-8727EB1D80B2}" dt="2025-02-09T17:59:46.879" v="622" actId="2696"/>
        <pc:sldMkLst>
          <pc:docMk/>
          <pc:sldMk cId="305459912" sldId="5858"/>
        </pc:sldMkLst>
      </pc:sldChg>
      <pc:sldChg chg="add del">
        <pc:chgData name="Nagaitsev, Sergei" userId="405c3a62-91b3-4c27-8eb4-1d4aa88eca23" providerId="ADAL" clId="{0A87CE04-B821-4BED-881C-8727EB1D80B2}" dt="2025-02-11T06:17:28.447" v="1632" actId="47"/>
        <pc:sldMkLst>
          <pc:docMk/>
          <pc:sldMk cId="604225777" sldId="5858"/>
        </pc:sldMkLst>
      </pc:sldChg>
      <pc:sldChg chg="modSp add mod">
        <pc:chgData name="Nagaitsev, Sergei" userId="405c3a62-91b3-4c27-8eb4-1d4aa88eca23" providerId="ADAL" clId="{0A87CE04-B821-4BED-881C-8727EB1D80B2}" dt="2025-02-08T01:18:24.077" v="93" actId="27636"/>
        <pc:sldMkLst>
          <pc:docMk/>
          <pc:sldMk cId="3446532863" sldId="5859"/>
        </pc:sldMkLst>
        <pc:spChg chg="mod">
          <ac:chgData name="Nagaitsev, Sergei" userId="405c3a62-91b3-4c27-8eb4-1d4aa88eca23" providerId="ADAL" clId="{0A87CE04-B821-4BED-881C-8727EB1D80B2}" dt="2025-02-08T01:18:24.077" v="93" actId="27636"/>
          <ac:spMkLst>
            <pc:docMk/>
            <pc:sldMk cId="3446532863" sldId="5859"/>
            <ac:spMk id="128" creationId="{00000000-0000-0000-0000-000000000000}"/>
          </ac:spMkLst>
        </pc:spChg>
      </pc:sldChg>
      <pc:sldChg chg="modSp add del">
        <pc:chgData name="Nagaitsev, Sergei" userId="405c3a62-91b3-4c27-8eb4-1d4aa88eca23" providerId="ADAL" clId="{0A87CE04-B821-4BED-881C-8727EB1D80B2}" dt="2025-02-09T17:59:46.879" v="622" actId="2696"/>
        <pc:sldMkLst>
          <pc:docMk/>
          <pc:sldMk cId="3004010357" sldId="5892"/>
        </pc:sldMkLst>
      </pc:sldChg>
      <pc:sldChg chg="add">
        <pc:chgData name="Nagaitsev, Sergei" userId="405c3a62-91b3-4c27-8eb4-1d4aa88eca23" providerId="ADAL" clId="{0A87CE04-B821-4BED-881C-8727EB1D80B2}" dt="2025-02-09T18:00:57.068" v="623"/>
        <pc:sldMkLst>
          <pc:docMk/>
          <pc:sldMk cId="3202133619" sldId="5892"/>
        </pc:sldMkLst>
      </pc:sldChg>
      <pc:sldChg chg="delSp modSp add mod">
        <pc:chgData name="Nagaitsev, Sergei" userId="405c3a62-91b3-4c27-8eb4-1d4aa88eca23" providerId="ADAL" clId="{0A87CE04-B821-4BED-881C-8727EB1D80B2}" dt="2025-02-11T19:25:20.682" v="2194" actId="478"/>
        <pc:sldMkLst>
          <pc:docMk/>
          <pc:sldMk cId="2067748368" sldId="5903"/>
        </pc:sldMkLst>
        <pc:spChg chg="mod">
          <ac:chgData name="Nagaitsev, Sergei" userId="405c3a62-91b3-4c27-8eb4-1d4aa88eca23" providerId="ADAL" clId="{0A87CE04-B821-4BED-881C-8727EB1D80B2}" dt="2025-02-07T16:55:16.226" v="82"/>
          <ac:spMkLst>
            <pc:docMk/>
            <pc:sldMk cId="2067748368" sldId="5903"/>
            <ac:spMk id="2" creationId="{92EF99A8-9EB8-4E6F-893B-4E24FD74C2E7}"/>
          </ac:spMkLst>
        </pc:spChg>
        <pc:spChg chg="mod">
          <ac:chgData name="Nagaitsev, Sergei" userId="405c3a62-91b3-4c27-8eb4-1d4aa88eca23" providerId="ADAL" clId="{0A87CE04-B821-4BED-881C-8727EB1D80B2}" dt="2025-02-07T16:55:16.352" v="83" actId="27636"/>
          <ac:spMkLst>
            <pc:docMk/>
            <pc:sldMk cId="2067748368" sldId="5903"/>
            <ac:spMk id="5" creationId="{33457FB1-1940-4F80-BE7F-044CCA1E7F92}"/>
          </ac:spMkLst>
        </pc:spChg>
      </pc:sldChg>
      <pc:sldChg chg="modSp add ord">
        <pc:chgData name="Nagaitsev, Sergei" userId="405c3a62-91b3-4c27-8eb4-1d4aa88eca23" providerId="ADAL" clId="{0A87CE04-B821-4BED-881C-8727EB1D80B2}" dt="2025-02-11T19:16:25.579" v="2149"/>
        <pc:sldMkLst>
          <pc:docMk/>
          <pc:sldMk cId="3761671370" sldId="5933"/>
        </pc:sldMkLst>
        <pc:spChg chg="mod">
          <ac:chgData name="Nagaitsev, Sergei" userId="405c3a62-91b3-4c27-8eb4-1d4aa88eca23" providerId="ADAL" clId="{0A87CE04-B821-4BED-881C-8727EB1D80B2}" dt="2025-02-11T06:17:32.838" v="1633"/>
          <ac:spMkLst>
            <pc:docMk/>
            <pc:sldMk cId="3761671370" sldId="5933"/>
            <ac:spMk id="3" creationId="{AA71C32F-5CEA-4F09-B3C4-0F5255AB7A55}"/>
          </ac:spMkLst>
        </pc:spChg>
      </pc:sldChg>
      <pc:sldChg chg="add ord">
        <pc:chgData name="Nagaitsev, Sergei" userId="405c3a62-91b3-4c27-8eb4-1d4aa88eca23" providerId="ADAL" clId="{0A87CE04-B821-4BED-881C-8727EB1D80B2}" dt="2025-02-11T06:20:15.936" v="1668"/>
        <pc:sldMkLst>
          <pc:docMk/>
          <pc:sldMk cId="3295506609" sldId="2147375344"/>
        </pc:sldMkLst>
      </pc:sldChg>
      <pc:sldChg chg="modSp add mod">
        <pc:chgData name="Nagaitsev, Sergei" userId="405c3a62-91b3-4c27-8eb4-1d4aa88eca23" providerId="ADAL" clId="{0A87CE04-B821-4BED-881C-8727EB1D80B2}" dt="2025-02-11T06:10:24.680" v="1599" actId="27636"/>
        <pc:sldMkLst>
          <pc:docMk/>
          <pc:sldMk cId="1770993868" sldId="2147375369"/>
        </pc:sldMkLst>
      </pc:sldChg>
      <pc:sldChg chg="add del">
        <pc:chgData name="Nagaitsev, Sergei" userId="405c3a62-91b3-4c27-8eb4-1d4aa88eca23" providerId="ADAL" clId="{0A87CE04-B821-4BED-881C-8727EB1D80B2}" dt="2025-02-11T06:10:42.611" v="1600" actId="47"/>
        <pc:sldMkLst>
          <pc:docMk/>
          <pc:sldMk cId="820991408" sldId="2147375370"/>
        </pc:sldMkLst>
      </pc:sldChg>
      <pc:sldChg chg="add">
        <pc:chgData name="Nagaitsev, Sergei" userId="405c3a62-91b3-4c27-8eb4-1d4aa88eca23" providerId="ADAL" clId="{0A87CE04-B821-4BED-881C-8727EB1D80B2}" dt="2025-02-11T06:10:24.446" v="1597"/>
        <pc:sldMkLst>
          <pc:docMk/>
          <pc:sldMk cId="2989214654" sldId="2147375375"/>
        </pc:sldMkLst>
      </pc:sldChg>
      <pc:sldChg chg="add del">
        <pc:chgData name="Nagaitsev, Sergei" userId="405c3a62-91b3-4c27-8eb4-1d4aa88eca23" providerId="ADAL" clId="{0A87CE04-B821-4BED-881C-8727EB1D80B2}" dt="2025-02-11T18:56:40.312" v="1936" actId="47"/>
        <pc:sldMkLst>
          <pc:docMk/>
          <pc:sldMk cId="722553593" sldId="2147375376"/>
        </pc:sldMkLst>
      </pc:sldChg>
      <pc:sldChg chg="add">
        <pc:chgData name="Nagaitsev, Sergei" userId="405c3a62-91b3-4c27-8eb4-1d4aa88eca23" providerId="ADAL" clId="{0A87CE04-B821-4BED-881C-8727EB1D80B2}" dt="2025-02-08T02:06:18.390" v="446"/>
        <pc:sldMkLst>
          <pc:docMk/>
          <pc:sldMk cId="686859752" sldId="2147375382"/>
        </pc:sldMkLst>
      </pc:sldChg>
      <pc:sldChg chg="modSp add">
        <pc:chgData name="Nagaitsev, Sergei" userId="405c3a62-91b3-4c27-8eb4-1d4aa88eca23" providerId="ADAL" clId="{0A87CE04-B821-4BED-881C-8727EB1D80B2}" dt="2025-02-11T06:20:06.613" v="1666"/>
        <pc:sldMkLst>
          <pc:docMk/>
          <pc:sldMk cId="4059627940" sldId="2147375385"/>
        </pc:sldMkLst>
      </pc:sldChg>
      <pc:sldChg chg="addSp modSp add mod">
        <pc:chgData name="Nagaitsev, Sergei" userId="405c3a62-91b3-4c27-8eb4-1d4aa88eca23" providerId="ADAL" clId="{0A87CE04-B821-4BED-881C-8727EB1D80B2}" dt="2025-02-09T17:53:29.545" v="618" actId="113"/>
        <pc:sldMkLst>
          <pc:docMk/>
          <pc:sldMk cId="1730533528" sldId="2147375388"/>
        </pc:sldMkLst>
        <pc:spChg chg="add mod">
          <ac:chgData name="Nagaitsev, Sergei" userId="405c3a62-91b3-4c27-8eb4-1d4aa88eca23" providerId="ADAL" clId="{0A87CE04-B821-4BED-881C-8727EB1D80B2}" dt="2025-02-09T17:53:29.545" v="618" actId="113"/>
          <ac:spMkLst>
            <pc:docMk/>
            <pc:sldMk cId="1730533528" sldId="2147375388"/>
            <ac:spMk id="2" creationId="{8E0BD30A-EC5F-C0D7-87BF-60E2DA15EBAB}"/>
          </ac:spMkLst>
        </pc:spChg>
        <pc:spChg chg="mod">
          <ac:chgData name="Nagaitsev, Sergei" userId="405c3a62-91b3-4c27-8eb4-1d4aa88eca23" providerId="ADAL" clId="{0A87CE04-B821-4BED-881C-8727EB1D80B2}" dt="2025-02-09T17:52:12.242" v="557" actId="20577"/>
          <ac:spMkLst>
            <pc:docMk/>
            <pc:sldMk cId="1730533528" sldId="2147375388"/>
            <ac:spMk id="4" creationId="{50311FBA-76EE-61A1-57D0-F9D0A8DB0DD9}"/>
          </ac:spMkLst>
        </pc:spChg>
      </pc:sldChg>
      <pc:sldChg chg="addSp delSp modSp add mod ord">
        <pc:chgData name="Nagaitsev, Sergei" userId="405c3a62-91b3-4c27-8eb4-1d4aa88eca23" providerId="ADAL" clId="{0A87CE04-B821-4BED-881C-8727EB1D80B2}" dt="2025-02-11T05:48:44.543" v="1518"/>
        <pc:sldMkLst>
          <pc:docMk/>
          <pc:sldMk cId="1886104316" sldId="2147375389"/>
        </pc:sldMkLst>
        <pc:spChg chg="mod">
          <ac:chgData name="Nagaitsev, Sergei" userId="405c3a62-91b3-4c27-8eb4-1d4aa88eca23" providerId="ADAL" clId="{0A87CE04-B821-4BED-881C-8727EB1D80B2}" dt="2025-02-09T18:07:34.297" v="729" actId="20577"/>
          <ac:spMkLst>
            <pc:docMk/>
            <pc:sldMk cId="1886104316" sldId="2147375389"/>
            <ac:spMk id="2" creationId="{5F6D3768-6C03-B48D-09CC-5B8BCDD131A6}"/>
          </ac:spMkLst>
        </pc:spChg>
        <pc:spChg chg="mod">
          <ac:chgData name="Nagaitsev, Sergei" userId="405c3a62-91b3-4c27-8eb4-1d4aa88eca23" providerId="ADAL" clId="{0A87CE04-B821-4BED-881C-8727EB1D80B2}" dt="2025-02-09T18:08:15.030" v="739" actId="1076"/>
          <ac:spMkLst>
            <pc:docMk/>
            <pc:sldMk cId="1886104316" sldId="2147375389"/>
            <ac:spMk id="11" creationId="{59DE0D43-9F5B-A2F1-2B9B-2FF03356BA1C}"/>
          </ac:spMkLst>
        </pc:spChg>
        <pc:picChg chg="add mod">
          <ac:chgData name="Nagaitsev, Sergei" userId="405c3a62-91b3-4c27-8eb4-1d4aa88eca23" providerId="ADAL" clId="{0A87CE04-B821-4BED-881C-8727EB1D80B2}" dt="2025-02-09T18:07:53.594" v="732" actId="14100"/>
          <ac:picMkLst>
            <pc:docMk/>
            <pc:sldMk cId="1886104316" sldId="2147375389"/>
            <ac:picMk id="3" creationId="{689649D0-2DF9-C468-590B-78F75C31DFED}"/>
          </ac:picMkLst>
        </pc:picChg>
      </pc:sldChg>
      <pc:sldChg chg="add del">
        <pc:chgData name="Nagaitsev, Sergei" userId="405c3a62-91b3-4c27-8eb4-1d4aa88eca23" providerId="ADAL" clId="{0A87CE04-B821-4BED-881C-8727EB1D80B2}" dt="2025-02-11T06:06:53.180" v="1595" actId="47"/>
        <pc:sldMkLst>
          <pc:docMk/>
          <pc:sldMk cId="243768162" sldId="2147375390"/>
        </pc:sldMkLst>
      </pc:sldChg>
      <pc:sldChg chg="add del">
        <pc:chgData name="Nagaitsev, Sergei" userId="405c3a62-91b3-4c27-8eb4-1d4aa88eca23" providerId="ADAL" clId="{0A87CE04-B821-4BED-881C-8727EB1D80B2}" dt="2025-02-11T06:10:44.209" v="1601" actId="47"/>
        <pc:sldMkLst>
          <pc:docMk/>
          <pc:sldMk cId="2452137289" sldId="2147375390"/>
        </pc:sldMkLst>
      </pc:sldChg>
      <pc:sldChg chg="addSp delSp modSp new mod">
        <pc:chgData name="Nagaitsev, Sergei" userId="405c3a62-91b3-4c27-8eb4-1d4aa88eca23" providerId="ADAL" clId="{0A87CE04-B821-4BED-881C-8727EB1D80B2}" dt="2025-02-11T19:19:18.890" v="2192" actId="20577"/>
        <pc:sldMkLst>
          <pc:docMk/>
          <pc:sldMk cId="3936283276" sldId="2147375391"/>
        </pc:sldMkLst>
        <pc:spChg chg="mod">
          <ac:chgData name="Nagaitsev, Sergei" userId="405c3a62-91b3-4c27-8eb4-1d4aa88eca23" providerId="ADAL" clId="{0A87CE04-B821-4BED-881C-8727EB1D80B2}" dt="2025-02-08T01:35:12.661" v="118" actId="20577"/>
          <ac:spMkLst>
            <pc:docMk/>
            <pc:sldMk cId="3936283276" sldId="2147375391"/>
            <ac:spMk id="2" creationId="{771B9055-1560-E045-CBCF-136827FC0240}"/>
          </ac:spMkLst>
        </pc:spChg>
        <pc:spChg chg="add mod">
          <ac:chgData name="Nagaitsev, Sergei" userId="405c3a62-91b3-4c27-8eb4-1d4aa88eca23" providerId="ADAL" clId="{0A87CE04-B821-4BED-881C-8727EB1D80B2}" dt="2025-02-11T19:19:18.890" v="2192" actId="20577"/>
          <ac:spMkLst>
            <pc:docMk/>
            <pc:sldMk cId="3936283276" sldId="2147375391"/>
            <ac:spMk id="6" creationId="{F8E50C59-6192-8A78-81B0-364E0D1B3685}"/>
          </ac:spMkLst>
        </pc:spChg>
        <pc:picChg chg="add mod">
          <ac:chgData name="Nagaitsev, Sergei" userId="405c3a62-91b3-4c27-8eb4-1d4aa88eca23" providerId="ADAL" clId="{0A87CE04-B821-4BED-881C-8727EB1D80B2}" dt="2025-02-08T01:54:27.147" v="272" actId="1076"/>
          <ac:picMkLst>
            <pc:docMk/>
            <pc:sldMk cId="3936283276" sldId="2147375391"/>
            <ac:picMk id="5" creationId="{858FCAD8-3448-E572-20FB-3B8FA947F865}"/>
          </ac:picMkLst>
        </pc:picChg>
      </pc:sldChg>
      <pc:sldChg chg="modSp add mod">
        <pc:chgData name="Nagaitsev, Sergei" userId="405c3a62-91b3-4c27-8eb4-1d4aa88eca23" providerId="ADAL" clId="{0A87CE04-B821-4BED-881C-8727EB1D80B2}" dt="2025-02-11T18:43:15.179" v="1774" actId="5793"/>
        <pc:sldMkLst>
          <pc:docMk/>
          <pc:sldMk cId="3588242746" sldId="2147375392"/>
        </pc:sldMkLst>
        <pc:spChg chg="mod">
          <ac:chgData name="Nagaitsev, Sergei" userId="405c3a62-91b3-4c27-8eb4-1d4aa88eca23" providerId="ADAL" clId="{0A87CE04-B821-4BED-881C-8727EB1D80B2}" dt="2025-02-09T17:40:24.220" v="483" actId="20577"/>
          <ac:spMkLst>
            <pc:docMk/>
            <pc:sldMk cId="3588242746" sldId="2147375392"/>
            <ac:spMk id="4" creationId="{72DD7E09-5B2D-A053-7BEE-739E5BA18783}"/>
          </ac:spMkLst>
        </pc:spChg>
        <pc:spChg chg="mod">
          <ac:chgData name="Nagaitsev, Sergei" userId="405c3a62-91b3-4c27-8eb4-1d4aa88eca23" providerId="ADAL" clId="{0A87CE04-B821-4BED-881C-8727EB1D80B2}" dt="2025-02-11T18:43:15.179" v="1774" actId="5793"/>
          <ac:spMkLst>
            <pc:docMk/>
            <pc:sldMk cId="3588242746" sldId="2147375392"/>
            <ac:spMk id="5" creationId="{38C1390D-2F21-2175-D42A-231190250867}"/>
          </ac:spMkLst>
        </pc:spChg>
      </pc:sldChg>
      <pc:sldChg chg="modSp add mod">
        <pc:chgData name="Nagaitsev, Sergei" userId="405c3a62-91b3-4c27-8eb4-1d4aa88eca23" providerId="ADAL" clId="{0A87CE04-B821-4BED-881C-8727EB1D80B2}" dt="2025-02-11T18:51:35.577" v="1813" actId="20577"/>
        <pc:sldMkLst>
          <pc:docMk/>
          <pc:sldMk cId="1107754808" sldId="2147375393"/>
        </pc:sldMkLst>
        <pc:spChg chg="mod">
          <ac:chgData name="Nagaitsev, Sergei" userId="405c3a62-91b3-4c27-8eb4-1d4aa88eca23" providerId="ADAL" clId="{0A87CE04-B821-4BED-881C-8727EB1D80B2}" dt="2025-02-11T18:51:35.577" v="1813" actId="20577"/>
          <ac:spMkLst>
            <pc:docMk/>
            <pc:sldMk cId="1107754808" sldId="2147375393"/>
            <ac:spMk id="7" creationId="{00000000-0000-0000-0000-000000000000}"/>
          </ac:spMkLst>
        </pc:spChg>
      </pc:sldChg>
      <pc:sldChg chg="add del">
        <pc:chgData name="Nagaitsev, Sergei" userId="405c3a62-91b3-4c27-8eb4-1d4aa88eca23" providerId="ADAL" clId="{0A87CE04-B821-4BED-881C-8727EB1D80B2}" dt="2025-02-09T17:54:45.446" v="619" actId="2696"/>
        <pc:sldMkLst>
          <pc:docMk/>
          <pc:sldMk cId="1656094734" sldId="2147375393"/>
        </pc:sldMkLst>
      </pc:sldChg>
      <pc:sldChg chg="add del">
        <pc:chgData name="Nagaitsev, Sergei" userId="405c3a62-91b3-4c27-8eb4-1d4aa88eca23" providerId="ADAL" clId="{0A87CE04-B821-4BED-881C-8727EB1D80B2}" dt="2025-02-09T17:54:45.446" v="619" actId="2696"/>
        <pc:sldMkLst>
          <pc:docMk/>
          <pc:sldMk cId="143861830" sldId="2147375394"/>
        </pc:sldMkLst>
      </pc:sldChg>
      <pc:sldChg chg="add">
        <pc:chgData name="Nagaitsev, Sergei" userId="405c3a62-91b3-4c27-8eb4-1d4aa88eca23" providerId="ADAL" clId="{0A87CE04-B821-4BED-881C-8727EB1D80B2}" dt="2025-02-09T17:54:50.293" v="620"/>
        <pc:sldMkLst>
          <pc:docMk/>
          <pc:sldMk cId="1851185445" sldId="2147375394"/>
        </pc:sldMkLst>
      </pc:sldChg>
      <pc:sldChg chg="modSp add mod">
        <pc:chgData name="Nagaitsev, Sergei" userId="405c3a62-91b3-4c27-8eb4-1d4aa88eca23" providerId="ADAL" clId="{0A87CE04-B821-4BED-881C-8727EB1D80B2}" dt="2025-02-11T05:45:40.933" v="1492" actId="20577"/>
        <pc:sldMkLst>
          <pc:docMk/>
          <pc:sldMk cId="1467837765" sldId="2147375395"/>
        </pc:sldMkLst>
        <pc:spChg chg="mod">
          <ac:chgData name="Nagaitsev, Sergei" userId="405c3a62-91b3-4c27-8eb4-1d4aa88eca23" providerId="ADAL" clId="{0A87CE04-B821-4BED-881C-8727EB1D80B2}" dt="2025-02-09T17:45:07.943" v="497" actId="20577"/>
          <ac:spMkLst>
            <pc:docMk/>
            <pc:sldMk cId="1467837765" sldId="2147375395"/>
            <ac:spMk id="5" creationId="{05B5C556-FDCC-CB0C-F67E-776538EEEB11}"/>
          </ac:spMkLst>
        </pc:spChg>
        <pc:spChg chg="mod">
          <ac:chgData name="Nagaitsev, Sergei" userId="405c3a62-91b3-4c27-8eb4-1d4aa88eca23" providerId="ADAL" clId="{0A87CE04-B821-4BED-881C-8727EB1D80B2}" dt="2025-02-11T05:45:40.933" v="1492" actId="20577"/>
          <ac:spMkLst>
            <pc:docMk/>
            <pc:sldMk cId="1467837765" sldId="2147375395"/>
            <ac:spMk id="6" creationId="{DA46B59F-4600-EBBD-7A48-90A6E11C4052}"/>
          </ac:spMkLst>
        </pc:spChg>
        <pc:spChg chg="mod">
          <ac:chgData name="Nagaitsev, Sergei" userId="405c3a62-91b3-4c27-8eb4-1d4aa88eca23" providerId="ADAL" clId="{0A87CE04-B821-4BED-881C-8727EB1D80B2}" dt="2025-02-09T17:44:53.607" v="486"/>
          <ac:spMkLst>
            <pc:docMk/>
            <pc:sldMk cId="1467837765" sldId="2147375395"/>
            <ac:spMk id="7" creationId="{69512162-1025-78BC-D09A-FDC7282D7503}"/>
          </ac:spMkLst>
        </pc:spChg>
      </pc:sldChg>
      <pc:sldChg chg="addSp delSp modSp add mod">
        <pc:chgData name="Nagaitsev, Sergei" userId="405c3a62-91b3-4c27-8eb4-1d4aa88eca23" providerId="ADAL" clId="{0A87CE04-B821-4BED-881C-8727EB1D80B2}" dt="2025-02-11T18:47:08.868" v="1784" actId="1076"/>
        <pc:sldMkLst>
          <pc:docMk/>
          <pc:sldMk cId="1731296639" sldId="2147375396"/>
        </pc:sldMkLst>
        <pc:picChg chg="add mod">
          <ac:chgData name="Nagaitsev, Sergei" userId="405c3a62-91b3-4c27-8eb4-1d4aa88eca23" providerId="ADAL" clId="{0A87CE04-B821-4BED-881C-8727EB1D80B2}" dt="2025-02-11T18:47:08.868" v="1784" actId="1076"/>
          <ac:picMkLst>
            <pc:docMk/>
            <pc:sldMk cId="1731296639" sldId="2147375396"/>
            <ac:picMk id="8" creationId="{9B856201-0854-3EA5-824D-14198D39197E}"/>
          </ac:picMkLst>
        </pc:picChg>
      </pc:sldChg>
      <pc:sldChg chg="addSp modSp new mod">
        <pc:chgData name="Nagaitsev, Sergei" userId="405c3a62-91b3-4c27-8eb4-1d4aa88eca23" providerId="ADAL" clId="{0A87CE04-B821-4BED-881C-8727EB1D80B2}" dt="2025-02-11T18:41:40.167" v="1729" actId="1076"/>
        <pc:sldMkLst>
          <pc:docMk/>
          <pc:sldMk cId="3732692323" sldId="2147375397"/>
        </pc:sldMkLst>
        <pc:spChg chg="mod">
          <ac:chgData name="Nagaitsev, Sergei" userId="405c3a62-91b3-4c27-8eb4-1d4aa88eca23" providerId="ADAL" clId="{0A87CE04-B821-4BED-881C-8727EB1D80B2}" dt="2025-02-10T23:04:20.704" v="848" actId="20577"/>
          <ac:spMkLst>
            <pc:docMk/>
            <pc:sldMk cId="3732692323" sldId="2147375397"/>
            <ac:spMk id="2" creationId="{B4DAC0E7-8DE6-24E6-18CF-533C9F83C746}"/>
          </ac:spMkLst>
        </pc:spChg>
        <pc:spChg chg="mod">
          <ac:chgData name="Nagaitsev, Sergei" userId="405c3a62-91b3-4c27-8eb4-1d4aa88eca23" providerId="ADAL" clId="{0A87CE04-B821-4BED-881C-8727EB1D80B2}" dt="2025-02-11T18:40:14.226" v="1720" actId="20577"/>
          <ac:spMkLst>
            <pc:docMk/>
            <pc:sldMk cId="3732692323" sldId="2147375397"/>
            <ac:spMk id="3" creationId="{0E888803-2D3A-EDC0-EF31-213A606F53C9}"/>
          </ac:spMkLst>
        </pc:spChg>
        <pc:spChg chg="add mod">
          <ac:chgData name="Nagaitsev, Sergei" userId="405c3a62-91b3-4c27-8eb4-1d4aa88eca23" providerId="ADAL" clId="{0A87CE04-B821-4BED-881C-8727EB1D80B2}" dt="2025-02-11T18:39:29.427" v="1709" actId="13822"/>
          <ac:spMkLst>
            <pc:docMk/>
            <pc:sldMk cId="3732692323" sldId="2147375397"/>
            <ac:spMk id="5" creationId="{BC3C4537-426E-292F-762D-C25EF7C225D4}"/>
          </ac:spMkLst>
        </pc:spChg>
        <pc:spChg chg="add mod">
          <ac:chgData name="Nagaitsev, Sergei" userId="405c3a62-91b3-4c27-8eb4-1d4aa88eca23" providerId="ADAL" clId="{0A87CE04-B821-4BED-881C-8727EB1D80B2}" dt="2025-02-11T18:39:51.175" v="1715" actId="1076"/>
          <ac:spMkLst>
            <pc:docMk/>
            <pc:sldMk cId="3732692323" sldId="2147375397"/>
            <ac:spMk id="6" creationId="{5B4180C1-A732-4F1B-BB8D-66F08D6922A6}"/>
          </ac:spMkLst>
        </pc:spChg>
        <pc:spChg chg="add mod">
          <ac:chgData name="Nagaitsev, Sergei" userId="405c3a62-91b3-4c27-8eb4-1d4aa88eca23" providerId="ADAL" clId="{0A87CE04-B821-4BED-881C-8727EB1D80B2}" dt="2025-02-11T18:41:29.892" v="1728" actId="14100"/>
          <ac:spMkLst>
            <pc:docMk/>
            <pc:sldMk cId="3732692323" sldId="2147375397"/>
            <ac:spMk id="7" creationId="{97EF44A1-D2F2-9A7B-BE0A-D35D8A7F1CC9}"/>
          </ac:spMkLst>
        </pc:spChg>
        <pc:spChg chg="add mod">
          <ac:chgData name="Nagaitsev, Sergei" userId="405c3a62-91b3-4c27-8eb4-1d4aa88eca23" providerId="ADAL" clId="{0A87CE04-B821-4BED-881C-8727EB1D80B2}" dt="2025-02-11T18:41:40.167" v="1729" actId="1076"/>
          <ac:spMkLst>
            <pc:docMk/>
            <pc:sldMk cId="3732692323" sldId="2147375397"/>
            <ac:spMk id="8" creationId="{C6AA856B-74DA-5C6C-ED14-84F14AF503AA}"/>
          </ac:spMkLst>
        </pc:spChg>
        <pc:graphicFrameChg chg="add mod">
          <ac:chgData name="Nagaitsev, Sergei" userId="405c3a62-91b3-4c27-8eb4-1d4aa88eca23" providerId="ADAL" clId="{0A87CE04-B821-4BED-881C-8727EB1D80B2}" dt="2025-02-11T18:29:09.735" v="1680" actId="1076"/>
          <ac:graphicFrameMkLst>
            <pc:docMk/>
            <pc:sldMk cId="3732692323" sldId="2147375397"/>
            <ac:graphicFrameMk id="4" creationId="{FE1640FE-FD0C-508F-DA47-6F0C52F5E4C8}"/>
          </ac:graphicFrameMkLst>
        </pc:graphicFrameChg>
      </pc:sldChg>
      <pc:sldChg chg="modSp new mod">
        <pc:chgData name="Nagaitsev, Sergei" userId="405c3a62-91b3-4c27-8eb4-1d4aa88eca23" providerId="ADAL" clId="{0A87CE04-B821-4BED-881C-8727EB1D80B2}" dt="2025-02-11T05:48:11.363" v="1516" actId="1076"/>
        <pc:sldMkLst>
          <pc:docMk/>
          <pc:sldMk cId="3767826681" sldId="2147375398"/>
        </pc:sldMkLst>
        <pc:spChg chg="mod">
          <ac:chgData name="Nagaitsev, Sergei" userId="405c3a62-91b3-4c27-8eb4-1d4aa88eca23" providerId="ADAL" clId="{0A87CE04-B821-4BED-881C-8727EB1D80B2}" dt="2025-02-11T05:48:11.363" v="1516" actId="1076"/>
          <ac:spMkLst>
            <pc:docMk/>
            <pc:sldMk cId="3767826681" sldId="2147375398"/>
            <ac:spMk id="2" creationId="{8EA3C213-F12F-223E-4211-9721BC2C501D}"/>
          </ac:spMkLst>
        </pc:spChg>
      </pc:sldChg>
      <pc:sldChg chg="addSp delSp modSp new mod">
        <pc:chgData name="Nagaitsev, Sergei" userId="405c3a62-91b3-4c27-8eb4-1d4aa88eca23" providerId="ADAL" clId="{0A87CE04-B821-4BED-881C-8727EB1D80B2}" dt="2025-02-11T05:55:46.039" v="1570" actId="403"/>
        <pc:sldMkLst>
          <pc:docMk/>
          <pc:sldMk cId="2501002113" sldId="2147375399"/>
        </pc:sldMkLst>
        <pc:spChg chg="mod">
          <ac:chgData name="Nagaitsev, Sergei" userId="405c3a62-91b3-4c27-8eb4-1d4aa88eca23" providerId="ADAL" clId="{0A87CE04-B821-4BED-881C-8727EB1D80B2}" dt="2025-02-11T05:55:04.029" v="1555" actId="20577"/>
          <ac:spMkLst>
            <pc:docMk/>
            <pc:sldMk cId="2501002113" sldId="2147375399"/>
            <ac:spMk id="2" creationId="{7971F7DC-0C49-202F-31D5-96F5BB1F744E}"/>
          </ac:spMkLst>
        </pc:spChg>
        <pc:spChg chg="add mod">
          <ac:chgData name="Nagaitsev, Sergei" userId="405c3a62-91b3-4c27-8eb4-1d4aa88eca23" providerId="ADAL" clId="{0A87CE04-B821-4BED-881C-8727EB1D80B2}" dt="2025-02-11T05:55:46.039" v="1570" actId="403"/>
          <ac:spMkLst>
            <pc:docMk/>
            <pc:sldMk cId="2501002113" sldId="2147375399"/>
            <ac:spMk id="4" creationId="{650A49BC-FD2D-6962-7683-46DD3EE2DD12}"/>
          </ac:spMkLst>
        </pc:spChg>
      </pc:sldChg>
      <pc:sldChg chg="new del">
        <pc:chgData name="Nagaitsev, Sergei" userId="405c3a62-91b3-4c27-8eb4-1d4aa88eca23" providerId="ADAL" clId="{0A87CE04-B821-4BED-881C-8727EB1D80B2}" dt="2025-02-11T05:47:45.986" v="1495" actId="680"/>
        <pc:sldMkLst>
          <pc:docMk/>
          <pc:sldMk cId="3461517220" sldId="2147375399"/>
        </pc:sldMkLst>
      </pc:sldChg>
      <pc:sldChg chg="modSp add mod">
        <pc:chgData name="Nagaitsev, Sergei" userId="405c3a62-91b3-4c27-8eb4-1d4aa88eca23" providerId="ADAL" clId="{0A87CE04-B821-4BED-881C-8727EB1D80B2}" dt="2025-02-11T18:57:03.383" v="1952" actId="20577"/>
        <pc:sldMkLst>
          <pc:docMk/>
          <pc:sldMk cId="988048728" sldId="2147375400"/>
        </pc:sldMkLst>
      </pc:sldChg>
      <pc:sldChg chg="delSp modSp new mod">
        <pc:chgData name="Nagaitsev, Sergei" userId="405c3a62-91b3-4c27-8eb4-1d4aa88eca23" providerId="ADAL" clId="{0A87CE04-B821-4BED-881C-8727EB1D80B2}" dt="2025-02-11T18:55:21.527" v="1932" actId="1076"/>
        <pc:sldMkLst>
          <pc:docMk/>
          <pc:sldMk cId="3352090055" sldId="2147375401"/>
        </pc:sldMkLst>
        <pc:spChg chg="mod">
          <ac:chgData name="Nagaitsev, Sergei" userId="405c3a62-91b3-4c27-8eb4-1d4aa88eca23" providerId="ADAL" clId="{0A87CE04-B821-4BED-881C-8727EB1D80B2}" dt="2025-02-11T18:55:21.527" v="1932" actId="1076"/>
          <ac:spMkLst>
            <pc:docMk/>
            <pc:sldMk cId="3352090055" sldId="2147375401"/>
            <ac:spMk id="2" creationId="{9E225C12-BC83-C606-8AB5-990AB27EA04B}"/>
          </ac:spMkLst>
        </pc:spChg>
      </pc:sldChg>
      <pc:sldMasterChg chg="delSldLayout">
        <pc:chgData name="Nagaitsev, Sergei" userId="405c3a62-91b3-4c27-8eb4-1d4aa88eca23" providerId="ADAL" clId="{0A87CE04-B821-4BED-881C-8727EB1D80B2}" dt="2025-02-08T02:14:11.684" v="477" actId="47"/>
        <pc:sldMasterMkLst>
          <pc:docMk/>
          <pc:sldMasterMk cId="544521178" sldId="2147483660"/>
        </pc:sldMasterMkLst>
        <pc:sldLayoutChg chg="del">
          <pc:chgData name="Nagaitsev, Sergei" userId="405c3a62-91b3-4c27-8eb4-1d4aa88eca23" providerId="ADAL" clId="{0A87CE04-B821-4BED-881C-8727EB1D80B2}" dt="2025-02-08T02:14:11.684" v="477" actId="47"/>
          <pc:sldLayoutMkLst>
            <pc:docMk/>
            <pc:sldMasterMk cId="544521178" sldId="2147483660"/>
            <pc:sldLayoutMk cId="3051675956" sldId="2147483712"/>
          </pc:sldLayoutMkLst>
        </pc:sldLayoutChg>
      </pc:sldMaster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C4F6B566-8F4F-2297-E09A-EC0A5919D72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AFEF84F-FF67-CFE6-EE39-7622459E9C4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35C532-7310-4D0E-A33E-9CFB32DA3130}" type="datetimeFigureOut">
              <a:rPr lang="en-US" smtClean="0"/>
              <a:t>3/9/20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33D95DF-83FA-FE96-2EE5-1174D2E87D62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/>
              <a:t>Ferdinand Willeke, Accelerator and CD3A statu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A967F68-58BC-4765-5D43-302ABEE7BABF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FBC339-4610-4F10-854C-D2930A4EBF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688925"/>
      </p:ext>
    </p:extLst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36F475-F7F5-6C41-B37C-656C49194CAF}" type="datetimeFigureOut">
              <a:rPr lang="en-US" smtClean="0"/>
              <a:t>3/9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/>
              <a:t>Ferdinand Willeke, Accelerator and CD3A statu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5839EF-EF2D-A244-8B03-02564FD387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280986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5839EF-EF2D-A244-8B03-02564FD38722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24985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g2c3868f8fcd_1_74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" name="Google Shape;126;g2c3868f8fcd_1_74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900334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Google Shape;125;g2c3868f8fcd_1_74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6" name="Google Shape;126;g2c3868f8fcd_1_74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900334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/>
              <a:t>Ferdinand Willeke, Accelerator and CD3A statu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5839EF-EF2D-A244-8B03-02564FD38722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832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r>
              <a:rPr lang="en-US"/>
              <a:t>Ferdinand Willeke, Accelerator and CD3A statu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5839EF-EF2D-A244-8B03-02564FD38722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5232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5839EF-EF2D-A244-8B03-02564FD38722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8957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BFD422-CF21-5F4B-9F3C-D943F67A9BE0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502920" y="1174478"/>
            <a:ext cx="10962105" cy="1240412"/>
          </a:xfrm>
          <a:prstGeom prst="rect">
            <a:avLst/>
          </a:prstGeom>
        </p:spPr>
        <p:txBody>
          <a:bodyPr anchor="b" anchorCtr="0"/>
          <a:lstStyle>
            <a:lvl1pPr algn="l">
              <a:lnSpc>
                <a:spcPct val="100000"/>
              </a:lnSpc>
              <a:defRPr sz="4000" b="1" i="0">
                <a:solidFill>
                  <a:schemeClr val="bg1"/>
                </a:solidFill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n-US"/>
              <a:t>Title from Agenda</a:t>
            </a:r>
            <a:br>
              <a:rPr lang="en-US"/>
            </a:br>
            <a:r>
              <a:rPr lang="en-US"/>
              <a:t>Continuation of Tit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4A5F0DF-C789-3B48-88B2-EEF178B1680D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502920" y="5074920"/>
            <a:ext cx="4363736" cy="1019620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SC-x Identifier</a:t>
            </a:r>
          </a:p>
          <a:p>
            <a:r>
              <a:rPr lang="en-US"/>
              <a:t>EIC CD-3A Review</a:t>
            </a:r>
          </a:p>
          <a:p>
            <a:r>
              <a:rPr lang="en-US"/>
              <a:t>November 14-16, 2023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B87851E-C1E1-6E46-8D1B-95D6C188859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502920" y="3288714"/>
            <a:ext cx="10962105" cy="448978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2800" b="1">
                <a:solidFill>
                  <a:schemeClr val="bg1"/>
                </a:solidFill>
              </a:defRPr>
            </a:lvl1pPr>
            <a:lvl2pPr marL="457200" indent="0">
              <a:buFontTx/>
              <a:buNone/>
              <a:defRPr sz="2000"/>
            </a:lvl2pPr>
            <a:lvl3pPr marL="914400" indent="0">
              <a:buFontTx/>
              <a:buNone/>
              <a:defRPr sz="2000"/>
            </a:lvl3pPr>
            <a:lvl4pPr marL="1371600" indent="0">
              <a:buFontTx/>
              <a:buNone/>
              <a:defRPr sz="2000"/>
            </a:lvl4pPr>
            <a:lvl5pPr marL="1828800" indent="0">
              <a:buFontTx/>
              <a:buNone/>
              <a:defRPr sz="2000"/>
            </a:lvl5pPr>
          </a:lstStyle>
          <a:p>
            <a:pPr lvl="0"/>
            <a:r>
              <a:rPr lang="en-US"/>
              <a:t>Presenter Name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D99D03B-F4BD-85C1-5955-B2BB7ACF4A45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0026314" y="472833"/>
            <a:ext cx="1632203" cy="457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76D9F0E-4B80-0FD1-A24A-1C1B60A4BB47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rcRect/>
          <a:stretch/>
        </p:blipFill>
        <p:spPr>
          <a:xfrm>
            <a:off x="7566183" y="472833"/>
            <a:ext cx="1787236" cy="457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0496317-0189-6060-26F4-32FD05088972}"/>
              </a:ext>
            </a:extLst>
          </p:cNvPr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5067685" y="472833"/>
            <a:ext cx="1825604" cy="457200"/>
          </a:xfrm>
          <a:prstGeom prst="rect">
            <a:avLst/>
          </a:prstGeom>
        </p:spPr>
      </p:pic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E12F870F-A3EC-0442-4A49-50365EE5DD73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502920" y="2423582"/>
            <a:ext cx="10962105" cy="501650"/>
          </a:xfrm>
          <a:prstGeom prst="rect">
            <a:avLst/>
          </a:prstGeom>
        </p:spPr>
        <p:txBody>
          <a:bodyPr anchor="ctr"/>
          <a:lstStyle>
            <a:lvl1pPr marL="0" indent="0">
              <a:buFontTx/>
              <a:buNone/>
              <a:defRPr sz="2800">
                <a:solidFill>
                  <a:schemeClr val="bg1"/>
                </a:solidFill>
              </a:defRPr>
            </a:lvl1pPr>
            <a:lvl2pPr>
              <a:defRPr sz="2800">
                <a:solidFill>
                  <a:schemeClr val="bg1"/>
                </a:solidFill>
              </a:defRPr>
            </a:lvl2pPr>
            <a:lvl3pPr>
              <a:defRPr sz="2800"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z="2800"/>
              <a:t>Secondary title if needed</a:t>
            </a:r>
            <a:endParaRPr lang="en-US"/>
          </a:p>
        </p:txBody>
      </p:sp>
      <p:sp>
        <p:nvSpPr>
          <p:cNvPr id="12" name="Text Placeholder 11">
            <a:extLst>
              <a:ext uri="{FF2B5EF4-FFF2-40B4-BE49-F238E27FC236}">
                <a16:creationId xmlns:a16="http://schemas.microsoft.com/office/drawing/2014/main" id="{2FD74062-0C2E-090F-07DF-75D428DE15D2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502920" y="4233687"/>
            <a:ext cx="10962105" cy="379542"/>
          </a:xfrm>
          <a:prstGeom prst="rect">
            <a:avLst/>
          </a:prstGeom>
        </p:spPr>
        <p:txBody>
          <a:bodyPr>
            <a:noAutofit/>
          </a:bodyPr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  <a:lvl2pPr>
              <a:defRPr sz="2000">
                <a:solidFill>
                  <a:schemeClr val="bg1"/>
                </a:solidFill>
              </a:defRPr>
            </a:lvl2pPr>
            <a:lvl3pPr>
              <a:defRPr sz="2000">
                <a:solidFill>
                  <a:schemeClr val="bg1"/>
                </a:solidFill>
              </a:defRPr>
            </a:lvl3pPr>
            <a:lvl4pPr>
              <a:defRPr sz="2000">
                <a:solidFill>
                  <a:schemeClr val="bg1"/>
                </a:solidFill>
              </a:defRPr>
            </a:lvl4pPr>
            <a:lvl5pPr>
              <a:defRPr sz="20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WBS 6.0x.xxx WBS Name (Exact from WBS)</a:t>
            </a:r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1DFAD954-7DFC-3150-35B3-444AB26BD583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502920" y="3738425"/>
            <a:ext cx="10962105" cy="47783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Project Role or Organizational Role if not Project</a:t>
            </a:r>
          </a:p>
        </p:txBody>
      </p:sp>
    </p:spTree>
    <p:extLst>
      <p:ext uri="{BB962C8B-B14F-4D97-AF65-F5344CB8AC3E}">
        <p14:creationId xmlns:p14="http://schemas.microsoft.com/office/powerpoint/2010/main" val="341994636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7" orient="horz" pos="2160">
          <p15:clr>
            <a:srgbClr val="FBAE40"/>
          </p15:clr>
        </p15:guide>
        <p15:guide id="8" pos="3840">
          <p15:clr>
            <a:srgbClr val="FBAE40"/>
          </p15:clr>
        </p15:guide>
        <p15:guide id="9" orient="horz" pos="3888">
          <p15:clr>
            <a:srgbClr val="FBAE40"/>
          </p15:clr>
        </p15:guide>
        <p15:guide id="10" pos="360">
          <p15:clr>
            <a:srgbClr val="FBAE40"/>
          </p15:clr>
        </p15:guide>
        <p15:guide id="11" pos="7320">
          <p15:clr>
            <a:srgbClr val="FBAE40"/>
          </p15:clr>
        </p15:guide>
        <p15:guide id="12" orient="horz" pos="3984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2 Scope WB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61961" y="0"/>
            <a:ext cx="8229600" cy="814866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L2 Scope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CDB1CA04-87E2-D953-3DF8-10B743CAB7F5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9438236" y="0"/>
            <a:ext cx="2514600" cy="814388"/>
          </a:xfrm>
        </p:spPr>
        <p:txBody>
          <a:bodyPr/>
          <a:lstStyle>
            <a:lvl1pPr marL="0" indent="0" algn="r">
              <a:buFontTx/>
              <a:buNone/>
              <a:defRPr b="1"/>
            </a:lvl1pPr>
          </a:lstStyle>
          <a:p>
            <a:pPr lvl="0"/>
            <a:r>
              <a:rPr lang="en-US"/>
              <a:t>Accelerator</a:t>
            </a:r>
          </a:p>
          <a:p>
            <a:pPr lvl="0"/>
            <a:r>
              <a:rPr lang="en-US"/>
              <a:t>SC-x Breakout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6B8EACF-4276-290B-9B2F-314CC8D8D2B8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663035" y="5576840"/>
            <a:ext cx="7315200" cy="685800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pPr lvl="0"/>
            <a:r>
              <a:rPr lang="en-US"/>
              <a:t>Breakout Session Reference</a:t>
            </a:r>
          </a:p>
        </p:txBody>
      </p:sp>
    </p:spTree>
    <p:extLst>
      <p:ext uri="{BB962C8B-B14F-4D97-AF65-F5344CB8AC3E}">
        <p14:creationId xmlns:p14="http://schemas.microsoft.com/office/powerpoint/2010/main" val="17895500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08D91B-7801-B3EC-7CA4-44C5BF1D948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61963" y="0"/>
            <a:ext cx="11499234" cy="814866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Title Only</a:t>
            </a:r>
          </a:p>
        </p:txBody>
      </p:sp>
    </p:spTree>
    <p:extLst>
      <p:ext uri="{BB962C8B-B14F-4D97-AF65-F5344CB8AC3E}">
        <p14:creationId xmlns:p14="http://schemas.microsoft.com/office/powerpoint/2010/main" val="29891686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Separato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 anchor="ctr">
            <a:normAutofit/>
          </a:bodyPr>
          <a:lstStyle>
            <a:lvl1pPr marL="0" indent="0" algn="ctr">
              <a:buFontTx/>
              <a:buNone/>
              <a:defRPr sz="3600"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/>
              <a:t>Section Separator – Title Line 1</a:t>
            </a:r>
          </a:p>
          <a:p>
            <a:pPr lvl="0"/>
            <a:r>
              <a:rPr lang="en-US"/>
              <a:t>Section Separator – Title Line 2</a:t>
            </a:r>
          </a:p>
          <a:p>
            <a:pPr lvl="0"/>
            <a:r>
              <a:rPr lang="en-US"/>
              <a:t>Section Separator – Title Line 3</a:t>
            </a:r>
          </a:p>
        </p:txBody>
      </p:sp>
    </p:spTree>
    <p:extLst>
      <p:ext uri="{BB962C8B-B14F-4D97-AF65-F5344CB8AC3E}">
        <p14:creationId xmlns:p14="http://schemas.microsoft.com/office/powerpoint/2010/main" val="39662836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830514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4785F67-179E-4145-8BCB-4A0C61A894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30018" y="6316595"/>
            <a:ext cx="432486" cy="365125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/>
            </a:lvl1pPr>
          </a:lstStyle>
          <a:p>
            <a:pPr algn="ctr"/>
            <a:fld id="{933A556B-7C63-244D-9B7C-B0EA8042B330}" type="slidenum">
              <a:rPr lang="en-US" smtClean="0"/>
              <a:pPr algn="ctr"/>
              <a:t>‹#›</a:t>
            </a:fld>
            <a:endParaRPr lang="en-US"/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7E7747BA-6145-3552-2339-5F4BF5DF2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579" y="0"/>
            <a:ext cx="11499925" cy="8251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4" name="Text Placeholder 13">
            <a:extLst>
              <a:ext uri="{FF2B5EF4-FFF2-40B4-BE49-F238E27FC236}">
                <a16:creationId xmlns:a16="http://schemas.microsoft.com/office/drawing/2014/main" id="{54C6E50E-3840-229D-97E9-6585956B40D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61963" y="981075"/>
            <a:ext cx="11499850" cy="506571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570931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Arial" charset="0"/>
                <a:ea typeface="Arial" charset="0"/>
                <a:cs typeface="Arial" charset="0"/>
              </a:defRPr>
            </a:lvl1pPr>
            <a:lvl2pPr>
              <a:defRPr>
                <a:latin typeface="Arial" charset="0"/>
                <a:ea typeface="Arial" charset="0"/>
                <a:cs typeface="Arial" charset="0"/>
              </a:defRPr>
            </a:lvl2pPr>
            <a:lvl3pPr>
              <a:defRPr>
                <a:latin typeface="Arial" charset="0"/>
                <a:ea typeface="Arial" charset="0"/>
                <a:cs typeface="Arial" charset="0"/>
              </a:defRPr>
            </a:lvl3pPr>
            <a:lvl4pPr>
              <a:defRPr>
                <a:latin typeface="Arial" charset="0"/>
                <a:ea typeface="Arial" charset="0"/>
                <a:cs typeface="Arial" charset="0"/>
              </a:defRPr>
            </a:lvl4pPr>
            <a:lvl5pPr>
              <a:defRPr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184639" y="6492875"/>
            <a:ext cx="2743200" cy="365125"/>
          </a:xfrm>
        </p:spPr>
        <p:txBody>
          <a:bodyPr/>
          <a:lstStyle>
            <a:lvl1pPr algn="ctr">
              <a:defRPr/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83C26E3D-943D-5D33-8717-6595676902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1489113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59E28F-0508-9961-9A70-DAEE981E05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0393218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321CBE-0BDC-FAF6-A30B-32A159F714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22184389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70AA83-7E83-4FB5-3DDF-745DA400A4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3831775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32534C-C126-30DA-C8A1-2CD510D2E6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9404498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bout 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About Me – Presenter Name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/>
          <a:lstStyle>
            <a:lvl1pPr>
              <a:defRPr sz="20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Level 1 – Arial 20</a:t>
            </a:r>
          </a:p>
          <a:p>
            <a:pPr lvl="1"/>
            <a:r>
              <a:rPr lang="en-US"/>
              <a:t>Level 2 – Arial 16</a:t>
            </a:r>
          </a:p>
          <a:p>
            <a:pPr lvl="2"/>
            <a:r>
              <a:rPr lang="en-US"/>
              <a:t>Level 3 – Arial 16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</p:spTree>
    <p:extLst>
      <p:ext uri="{BB962C8B-B14F-4D97-AF65-F5344CB8AC3E}">
        <p14:creationId xmlns:p14="http://schemas.microsoft.com/office/powerpoint/2010/main" val="356105361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A5F7EA-FE97-4BBF-7A71-5CA98872B9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2406013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E46789-C580-5220-2A69-234EC9BE0F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31311507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4724400" y="6218237"/>
            <a:ext cx="2743200" cy="365125"/>
          </a:xfrm>
        </p:spPr>
        <p:txBody>
          <a:bodyPr/>
          <a:lstStyle>
            <a:lvl1pPr algn="ctr">
              <a:defRPr/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52964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03665"/>
            <a:ext cx="11582400" cy="64173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3600">
                <a:solidFill>
                  <a:srgbClr val="154D8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1" y="1043047"/>
            <a:ext cx="11563351" cy="4987867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404040"/>
                </a:solidFill>
              </a:defRPr>
            </a:lvl1pPr>
            <a:lvl2pPr>
              <a:defRPr sz="2200">
                <a:solidFill>
                  <a:srgbClr val="404040"/>
                </a:solidFill>
              </a:defRPr>
            </a:lvl2pPr>
            <a:lvl3pPr>
              <a:defRPr sz="2000">
                <a:solidFill>
                  <a:srgbClr val="404040"/>
                </a:solidFill>
              </a:defRPr>
            </a:lvl3pPr>
            <a:lvl4pPr>
              <a:defRPr sz="1800">
                <a:solidFill>
                  <a:srgbClr val="404040"/>
                </a:solidFill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40404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600018" y="6515100"/>
            <a:ext cx="1435100" cy="241300"/>
          </a:xfrm>
        </p:spPr>
        <p:txBody>
          <a:bodyPr/>
          <a:lstStyle>
            <a:lvl1pPr>
              <a:defRPr sz="900">
                <a:solidFill>
                  <a:srgbClr val="154D8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900">
                <a:solidFill>
                  <a:srgbClr val="154D81"/>
                </a:solidFill>
              </a:defRPr>
            </a:lvl1pPr>
          </a:lstStyle>
          <a:p>
            <a:pPr>
              <a:defRPr/>
            </a:pPr>
            <a:endParaRPr lang="en-US" b="1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900">
                <a:solidFill>
                  <a:srgbClr val="154D81"/>
                </a:solidFill>
              </a:defRPr>
            </a:lvl1pPr>
          </a:lstStyle>
          <a:p>
            <a:pPr>
              <a:defRPr/>
            </a:pPr>
            <a:fld id="{A8BAA062-F72A-D54C-921F-996C411C598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837534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F9C81-63DD-4350-8187-F5429EC0C9F3}" type="datetimeFigureOut">
              <a:rPr lang="en-US" smtClean="0"/>
              <a:t>3/9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4F92C7-2ECB-45BC-8145-4DCF487226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25153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4785F67-179E-4145-8BCB-4A0C61A894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tx1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7E7747BA-6145-3552-2339-5F4BF5DF2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579" y="0"/>
            <a:ext cx="11499925" cy="8251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C65258C7-5BE3-51E9-6313-6F03042F38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579" y="975365"/>
            <a:ext cx="11499925" cy="48658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043A592-2C2C-1149-FE30-72A494F2779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51422" y="6534374"/>
            <a:ext cx="4509516" cy="294041"/>
          </a:xfrm>
        </p:spPr>
        <p:txBody>
          <a:bodyPr>
            <a:noAutofit/>
          </a:bodyPr>
          <a:lstStyle>
            <a:lvl1pPr marL="0" indent="0" algn="l">
              <a:buNone/>
              <a:defRPr sz="14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/>
              <a:t>EIC CD-3B Director’s Review, October 22-24, 2024</a:t>
            </a:r>
          </a:p>
        </p:txBody>
      </p:sp>
      <p:sp>
        <p:nvSpPr>
          <p:cNvPr id="4" name="Text Placeholder 2">
            <a:extLst>
              <a:ext uri="{FF2B5EF4-FFF2-40B4-BE49-F238E27FC236}">
                <a16:creationId xmlns:a16="http://schemas.microsoft.com/office/drawing/2014/main" id="{30C71E18-8584-A0E2-3682-9547339B30E0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001373" y="6534374"/>
            <a:ext cx="3151015" cy="294041"/>
          </a:xfrm>
        </p:spPr>
        <p:txBody>
          <a:bodyPr>
            <a:no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lvl="0"/>
            <a:r>
              <a:rPr lang="en-US"/>
              <a:t>Presenter First Initial, Last Name</a:t>
            </a:r>
          </a:p>
        </p:txBody>
      </p:sp>
    </p:spTree>
    <p:extLst>
      <p:ext uri="{BB962C8B-B14F-4D97-AF65-F5344CB8AC3E}">
        <p14:creationId xmlns:p14="http://schemas.microsoft.com/office/powerpoint/2010/main" val="8161983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7E7747BA-6145-3552-2339-5F4BF5DF2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579" y="0"/>
            <a:ext cx="11499925" cy="8251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C65258C7-5BE3-51E9-6313-6F03042F38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579" y="975365"/>
            <a:ext cx="11499925" cy="48658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Slide Number Placeholder 5">
            <a:extLst>
              <a:ext uri="{FF2B5EF4-FFF2-40B4-BE49-F238E27FC236}">
                <a16:creationId xmlns:a16="http://schemas.microsoft.com/office/drawing/2014/main" id="{77D83743-3AA5-032F-05B8-72A8CCA20C5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tx1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7734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r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4">
            <a:extLst>
              <a:ext uri="{FF2B5EF4-FFF2-40B4-BE49-F238E27FC236}">
                <a16:creationId xmlns:a16="http://schemas.microsoft.com/office/drawing/2014/main" id="{92B54326-9283-87C5-2211-07467D15288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>
            <a:normAutofit/>
          </a:bodyPr>
          <a:lstStyle>
            <a:lvl1pPr marL="346075" indent="-346075">
              <a:buFont typeface="+mj-lt"/>
              <a:buAutoNum type="arabicPeriod"/>
              <a:defRPr sz="2000"/>
            </a:lvl1pPr>
            <a:lvl2pPr marL="684212" indent="-457200">
              <a:buFont typeface="+mj-lt"/>
              <a:buAutoNum type="alphaUcPeriod"/>
              <a:defRPr/>
            </a:lvl2pPr>
            <a:lvl3pPr marL="803275" indent="-342900">
              <a:buFont typeface="+mj-lt"/>
              <a:buAutoNum type="romanLcPeriod"/>
              <a:defRPr/>
            </a:lvl3pPr>
            <a:lvl4pPr marL="1030287" indent="-342900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Charges – Arial 20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DB03C22F-5552-870B-477F-48CD0374834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61963" y="0"/>
            <a:ext cx="11499234" cy="814866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harge Questions Addressed</a:t>
            </a:r>
          </a:p>
        </p:txBody>
      </p:sp>
    </p:spTree>
    <p:extLst>
      <p:ext uri="{BB962C8B-B14F-4D97-AF65-F5344CB8AC3E}">
        <p14:creationId xmlns:p14="http://schemas.microsoft.com/office/powerpoint/2010/main" val="26955553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1 - Bullet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1 – Bulleted]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/>
          <a:lstStyle>
            <a:lvl1pPr>
              <a:defRPr/>
            </a:lvl1pPr>
            <a:lvl2pPr marL="515938" indent="-228600">
              <a:defRPr/>
            </a:lvl2pPr>
            <a:lvl3pPr marL="744538" indent="-169863">
              <a:defRPr/>
            </a:lvl3pPr>
            <a:lvl4pPr marL="973138" indent="-169863">
              <a:defRPr/>
            </a:lvl4pPr>
            <a:lvl5pPr marL="1201738" indent="-169863"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</p:spTree>
    <p:extLst>
      <p:ext uri="{BB962C8B-B14F-4D97-AF65-F5344CB8AC3E}">
        <p14:creationId xmlns:p14="http://schemas.microsoft.com/office/powerpoint/2010/main" val="31459788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2 - Bullet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2 – Bulleted]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2560320"/>
          </a:xfrm>
        </p:spPr>
        <p:txBody>
          <a:bodyPr/>
          <a:lstStyle>
            <a:lvl1pPr>
              <a:defRPr/>
            </a:lvl1pPr>
            <a:lvl2pPr marL="515938" indent="-228600">
              <a:defRPr/>
            </a:lvl2pPr>
            <a:lvl3pPr marL="744538" indent="-169863">
              <a:defRPr/>
            </a:lvl3pPr>
            <a:lvl4pPr marL="973138" indent="-169863">
              <a:defRPr/>
            </a:lvl4pPr>
            <a:lvl5pPr marL="1201738" indent="-169863"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  <p:sp>
        <p:nvSpPr>
          <p:cNvPr id="3" name="Text Placeholder 4">
            <a:extLst>
              <a:ext uri="{FF2B5EF4-FFF2-40B4-BE49-F238E27FC236}">
                <a16:creationId xmlns:a16="http://schemas.microsoft.com/office/drawing/2014/main" id="{4ECC0389-6BCD-C4BC-4A17-EA2DACAE7E9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61963" y="3606002"/>
            <a:ext cx="11521440" cy="2560320"/>
          </a:xfrm>
        </p:spPr>
        <p:txBody>
          <a:bodyPr/>
          <a:lstStyle>
            <a:lvl1pPr>
              <a:defRPr/>
            </a:lvl1pPr>
            <a:lvl2pPr marL="515938" indent="-228600">
              <a:defRPr/>
            </a:lvl2pPr>
            <a:lvl3pPr marL="744538" indent="-169863">
              <a:defRPr/>
            </a:lvl3pPr>
            <a:lvl4pPr marL="973138" indent="-169863">
              <a:defRPr/>
            </a:lvl4pPr>
            <a:lvl5pPr marL="1201738" indent="-169863"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</p:spTree>
    <p:extLst>
      <p:ext uri="{BB962C8B-B14F-4D97-AF65-F5344CB8AC3E}">
        <p14:creationId xmlns:p14="http://schemas.microsoft.com/office/powerpoint/2010/main" val="37267133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3 - Bullet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3 – Bulleted] 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5669280" cy="5212080"/>
          </a:xfrm>
        </p:spPr>
        <p:txBody>
          <a:bodyPr/>
          <a:lstStyle>
            <a:lvl1pPr>
              <a:defRPr/>
            </a:lvl1pPr>
            <a:lvl2pPr marL="515938" indent="-228600">
              <a:defRPr/>
            </a:lvl2pPr>
            <a:lvl3pPr marL="744538" indent="-169863">
              <a:defRPr/>
            </a:lvl3pPr>
            <a:lvl4pPr marL="973138" indent="-169863">
              <a:defRPr/>
            </a:lvl4pPr>
            <a:lvl5pPr marL="1201738" indent="-169863"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  <p:sp>
        <p:nvSpPr>
          <p:cNvPr id="3" name="Text Placeholder 4">
            <a:extLst>
              <a:ext uri="{FF2B5EF4-FFF2-40B4-BE49-F238E27FC236}">
                <a16:creationId xmlns:a16="http://schemas.microsoft.com/office/drawing/2014/main" id="{1508D84F-3665-CC5D-F2A2-B3A6B09A700F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291917" y="930199"/>
            <a:ext cx="5669280" cy="5212080"/>
          </a:xfrm>
        </p:spPr>
        <p:txBody>
          <a:bodyPr/>
          <a:lstStyle>
            <a:lvl1pPr>
              <a:defRPr/>
            </a:lvl1pPr>
            <a:lvl2pPr marL="515938" indent="-228600">
              <a:defRPr/>
            </a:lvl2pPr>
            <a:lvl3pPr marL="744538" indent="-169863">
              <a:defRPr/>
            </a:lvl3pPr>
            <a:lvl4pPr marL="973138" indent="-169863">
              <a:defRPr/>
            </a:lvl4pPr>
            <a:lvl5pPr marL="1201738" indent="-169863"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  <a:p>
            <a:pPr lvl="4"/>
            <a:r>
              <a:rPr lang="en-US"/>
              <a:t>Level 5 – Arial 16</a:t>
            </a:r>
          </a:p>
        </p:txBody>
      </p:sp>
    </p:spTree>
    <p:extLst>
      <p:ext uri="{BB962C8B-B14F-4D97-AF65-F5344CB8AC3E}">
        <p14:creationId xmlns:p14="http://schemas.microsoft.com/office/powerpoint/2010/main" val="22612825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1 - Numbe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1 – Numbered]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/>
          <a:lstStyle>
            <a:lvl1pPr marL="346075" indent="-346075">
              <a:buFont typeface="+mj-lt"/>
              <a:buAutoNum type="arabicPeriod"/>
              <a:defRPr/>
            </a:lvl1pPr>
            <a:lvl2pPr marL="574675" indent="-349250">
              <a:buFont typeface="+mj-lt"/>
              <a:buAutoNum type="alphaUcPeriod"/>
              <a:defRPr/>
            </a:lvl2pPr>
            <a:lvl3pPr marL="685800" indent="-225425">
              <a:buFont typeface="+mj-lt"/>
              <a:buAutoNum type="romanLcPeriod"/>
              <a:defRPr/>
            </a:lvl3pPr>
            <a:lvl4pPr marL="855663" indent="-280988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</p:txBody>
      </p:sp>
    </p:spTree>
    <p:extLst>
      <p:ext uri="{BB962C8B-B14F-4D97-AF65-F5344CB8AC3E}">
        <p14:creationId xmlns:p14="http://schemas.microsoft.com/office/powerpoint/2010/main" val="586940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2 - Numbe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2 – Numbered]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2560320"/>
          </a:xfrm>
        </p:spPr>
        <p:txBody>
          <a:bodyPr/>
          <a:lstStyle>
            <a:lvl1pPr marL="346075" indent="-346075">
              <a:buFont typeface="+mj-lt"/>
              <a:buAutoNum type="arabicPeriod"/>
              <a:defRPr/>
            </a:lvl1pPr>
            <a:lvl2pPr marL="574675" indent="-349250">
              <a:buFont typeface="+mj-lt"/>
              <a:buAutoNum type="alphaUcPeriod"/>
              <a:defRPr/>
            </a:lvl2pPr>
            <a:lvl3pPr marL="685800" indent="-225425">
              <a:buFont typeface="+mj-lt"/>
              <a:buAutoNum type="romanLcPeriod"/>
              <a:defRPr/>
            </a:lvl3pPr>
            <a:lvl4pPr marL="855663" indent="-280988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</p:txBody>
      </p:sp>
      <p:sp>
        <p:nvSpPr>
          <p:cNvPr id="3" name="Text Placeholder 4">
            <a:extLst>
              <a:ext uri="{FF2B5EF4-FFF2-40B4-BE49-F238E27FC236}">
                <a16:creationId xmlns:a16="http://schemas.microsoft.com/office/drawing/2014/main" id="{41A4CDE2-F4A5-3B66-CC2E-03CEF69ADB2E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61963" y="3600611"/>
            <a:ext cx="11521440" cy="2560320"/>
          </a:xfrm>
        </p:spPr>
        <p:txBody>
          <a:bodyPr/>
          <a:lstStyle>
            <a:lvl1pPr marL="346075" indent="-346075">
              <a:buFont typeface="+mj-lt"/>
              <a:buAutoNum type="arabicPeriod"/>
              <a:defRPr/>
            </a:lvl1pPr>
            <a:lvl2pPr marL="574675" indent="-349250">
              <a:buFont typeface="+mj-lt"/>
              <a:buAutoNum type="alphaUcPeriod"/>
              <a:defRPr/>
            </a:lvl2pPr>
            <a:lvl3pPr marL="685800" indent="-225425">
              <a:buFont typeface="+mj-lt"/>
              <a:buAutoNum type="romanLcPeriod"/>
              <a:defRPr/>
            </a:lvl3pPr>
            <a:lvl4pPr marL="855663" indent="-280988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</p:txBody>
      </p:sp>
    </p:spTree>
    <p:extLst>
      <p:ext uri="{BB962C8B-B14F-4D97-AF65-F5344CB8AC3E}">
        <p14:creationId xmlns:p14="http://schemas.microsoft.com/office/powerpoint/2010/main" val="2818358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3 - Number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lide Title [Layout: Content 3 – Numbered]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5669280" cy="5212080"/>
          </a:xfrm>
        </p:spPr>
        <p:txBody>
          <a:bodyPr/>
          <a:lstStyle>
            <a:lvl1pPr marL="346075" indent="-346075">
              <a:buFont typeface="+mj-lt"/>
              <a:buAutoNum type="arabicPeriod"/>
              <a:defRPr/>
            </a:lvl1pPr>
            <a:lvl2pPr marL="574675" indent="-349250">
              <a:buFont typeface="+mj-lt"/>
              <a:buAutoNum type="alphaUcPeriod"/>
              <a:defRPr/>
            </a:lvl2pPr>
            <a:lvl3pPr marL="685800" indent="-225425">
              <a:buFont typeface="+mj-lt"/>
              <a:buAutoNum type="romanLcPeriod"/>
              <a:defRPr/>
            </a:lvl3pPr>
            <a:lvl4pPr marL="855663" indent="-280988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</p:txBody>
      </p:sp>
      <p:sp>
        <p:nvSpPr>
          <p:cNvPr id="3" name="Text Placeholder 4">
            <a:extLst>
              <a:ext uri="{FF2B5EF4-FFF2-40B4-BE49-F238E27FC236}">
                <a16:creationId xmlns:a16="http://schemas.microsoft.com/office/drawing/2014/main" id="{6E5A896B-E227-B141-AB5C-4CC68DDA8338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291917" y="930274"/>
            <a:ext cx="5669280" cy="5212080"/>
          </a:xfrm>
        </p:spPr>
        <p:txBody>
          <a:bodyPr/>
          <a:lstStyle>
            <a:lvl1pPr marL="346075" indent="-346075">
              <a:buFont typeface="+mj-lt"/>
              <a:buAutoNum type="arabicPeriod"/>
              <a:defRPr/>
            </a:lvl1pPr>
            <a:lvl2pPr marL="574675" indent="-349250">
              <a:buFont typeface="+mj-lt"/>
              <a:buAutoNum type="alphaUcPeriod"/>
              <a:defRPr/>
            </a:lvl2pPr>
            <a:lvl3pPr marL="685800" indent="-225425">
              <a:buFont typeface="+mj-lt"/>
              <a:buAutoNum type="romanLcPeriod"/>
              <a:defRPr/>
            </a:lvl3pPr>
            <a:lvl4pPr marL="855663" indent="-280988">
              <a:buFont typeface="+mj-lt"/>
              <a:buAutoNum type="alphaLcPeriod"/>
              <a:defRPr/>
            </a:lvl4pPr>
            <a:lvl5pPr marL="1257300" indent="-342900">
              <a:buFont typeface="+mj-lt"/>
              <a:buAutoNum type="arabicPeriod"/>
              <a:defRPr/>
            </a:lvl5pPr>
          </a:lstStyle>
          <a:p>
            <a:pPr lvl="0"/>
            <a:r>
              <a:rPr lang="en-US"/>
              <a:t>Level 1 – Arial 24</a:t>
            </a:r>
          </a:p>
          <a:p>
            <a:pPr lvl="1"/>
            <a:r>
              <a:rPr lang="en-US"/>
              <a:t>Level 2 – Arial 20</a:t>
            </a:r>
          </a:p>
          <a:p>
            <a:pPr lvl="2"/>
            <a:r>
              <a:rPr lang="en-US"/>
              <a:t>Level 3 – Arial 18</a:t>
            </a:r>
          </a:p>
          <a:p>
            <a:pPr lvl="3"/>
            <a:r>
              <a:rPr lang="en-US"/>
              <a:t>Level 4 – Arial 16</a:t>
            </a:r>
          </a:p>
        </p:txBody>
      </p:sp>
    </p:spTree>
    <p:extLst>
      <p:ext uri="{BB962C8B-B14F-4D97-AF65-F5344CB8AC3E}">
        <p14:creationId xmlns:p14="http://schemas.microsoft.com/office/powerpoint/2010/main" val="5760958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8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AB150B5-704F-CF21-3183-8DB97C07706C}"/>
              </a:ext>
            </a:extLst>
          </p:cNvPr>
          <p:cNvCxnSpPr>
            <a:cxnSpLocks/>
          </p:cNvCxnSpPr>
          <p:nvPr userDrawn="1"/>
        </p:nvCxnSpPr>
        <p:spPr>
          <a:xfrm>
            <a:off x="462579" y="825178"/>
            <a:ext cx="11499925" cy="0"/>
          </a:xfrm>
          <a:prstGeom prst="line">
            <a:avLst/>
          </a:prstGeom>
          <a:ln w="25400">
            <a:gradFill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3BCFEFF2-44B8-687E-DAB3-7026DB467298}"/>
              </a:ext>
            </a:extLst>
          </p:cNvPr>
          <p:cNvSpPr txBox="1"/>
          <p:nvPr userDrawn="1"/>
        </p:nvSpPr>
        <p:spPr>
          <a:xfrm>
            <a:off x="365760" y="6490194"/>
            <a:ext cx="11043138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400" dirty="0"/>
              <a:t>Mar 10, 2025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4AB3137-4B00-CEAB-DCD1-3B470E06EA17}"/>
              </a:ext>
            </a:extLst>
          </p:cNvPr>
          <p:cNvSpPr txBox="1"/>
          <p:nvPr userDrawn="1"/>
        </p:nvSpPr>
        <p:spPr>
          <a:xfrm>
            <a:off x="11541499" y="6490193"/>
            <a:ext cx="513209" cy="307777"/>
          </a:xfrm>
          <a:prstGeom prst="rect">
            <a:avLst/>
          </a:prstGeom>
          <a:noFill/>
        </p:spPr>
        <p:txBody>
          <a:bodyPr wrap="square" anchor="ctr">
            <a:spAutoFit/>
          </a:bodyPr>
          <a:lstStyle/>
          <a:p>
            <a:pPr algn="r"/>
            <a:fld id="{E5E7E6BA-9547-40BA-BC84-EED48D8D50C1}" type="slidenum">
              <a:rPr lang="en-US" sz="1400" b="0" smtClean="0">
                <a:solidFill>
                  <a:schemeClr val="tx1"/>
                </a:solidFill>
              </a:rPr>
              <a:pPr algn="r"/>
              <a:t>‹#›</a:t>
            </a:fld>
            <a:endParaRPr lang="en-US" sz="1400" b="0">
              <a:solidFill>
                <a:schemeClr val="tx1"/>
              </a:solidFill>
            </a:endParaRP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7893395C-F7F6-5A6A-DA24-169AA14F65DF}"/>
              </a:ext>
            </a:extLst>
          </p:cNvPr>
          <p:cNvCxnSpPr/>
          <p:nvPr userDrawn="1"/>
        </p:nvCxnSpPr>
        <p:spPr>
          <a:xfrm>
            <a:off x="461963" y="6260638"/>
            <a:ext cx="11499234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itle Placeholder 9">
            <a:extLst>
              <a:ext uri="{FF2B5EF4-FFF2-40B4-BE49-F238E27FC236}">
                <a16:creationId xmlns:a16="http://schemas.microsoft.com/office/drawing/2014/main" id="{E7866077-7D9B-4430-B0C0-7F253295F3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1963" y="0"/>
            <a:ext cx="11499234" cy="81486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>
            <a:extLst>
              <a:ext uri="{FF2B5EF4-FFF2-40B4-BE49-F238E27FC236}">
                <a16:creationId xmlns:a16="http://schemas.microsoft.com/office/drawing/2014/main" id="{ECB0C19D-3CAB-5E13-FAF8-C95DA56F6F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62577" y="908852"/>
            <a:ext cx="11498620" cy="5257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C08E25F-84A1-8590-D67F-7B72802CACE8}"/>
              </a:ext>
            </a:extLst>
          </p:cNvPr>
          <p:cNvSpPr txBox="1"/>
          <p:nvPr userDrawn="1"/>
        </p:nvSpPr>
        <p:spPr>
          <a:xfrm>
            <a:off x="4333506" y="6490194"/>
            <a:ext cx="375614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400" dirty="0"/>
              <a:t>S. Nagaitsev</a:t>
            </a:r>
          </a:p>
        </p:txBody>
      </p:sp>
    </p:spTree>
    <p:extLst>
      <p:ext uri="{BB962C8B-B14F-4D97-AF65-F5344CB8AC3E}">
        <p14:creationId xmlns:p14="http://schemas.microsoft.com/office/powerpoint/2010/main" val="5445211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89" r:id="rId2"/>
    <p:sldLayoutId id="2147483681" r:id="rId3"/>
    <p:sldLayoutId id="2147483682" r:id="rId4"/>
    <p:sldLayoutId id="2147483691" r:id="rId5"/>
    <p:sldLayoutId id="2147483690" r:id="rId6"/>
    <p:sldLayoutId id="2147483686" r:id="rId7"/>
    <p:sldLayoutId id="2147483692" r:id="rId8"/>
    <p:sldLayoutId id="2147483693" r:id="rId9"/>
    <p:sldLayoutId id="2147483698" r:id="rId10"/>
    <p:sldLayoutId id="2147483701" r:id="rId11"/>
    <p:sldLayoutId id="2147483685" r:id="rId12"/>
    <p:sldLayoutId id="2147483700" r:id="rId13"/>
    <p:sldLayoutId id="2147483702" r:id="rId14"/>
    <p:sldLayoutId id="2147483703" r:id="rId15"/>
    <p:sldLayoutId id="2147483705" r:id="rId16"/>
    <p:sldLayoutId id="2147483706" r:id="rId17"/>
    <p:sldLayoutId id="2147483707" r:id="rId18"/>
    <p:sldLayoutId id="2147483708" r:id="rId19"/>
    <p:sldLayoutId id="2147483709" r:id="rId20"/>
    <p:sldLayoutId id="2147483710" r:id="rId21"/>
    <p:sldLayoutId id="2147483704" r:id="rId22"/>
    <p:sldLayoutId id="2147483711" r:id="rId23"/>
    <p:sldLayoutId id="2147483713" r:id="rId24"/>
    <p:sldLayoutId id="2147483714" r:id="rId25"/>
    <p:sldLayoutId id="2147483716" r:id="rId26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u="none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0"/>
        </a:spcBef>
        <a:spcAft>
          <a:spcPts val="40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60375" indent="-233363" algn="l" defTabSz="914400" rtl="0" eaLnBrk="1" latinLnBrk="0" hangingPunct="1">
        <a:lnSpc>
          <a:spcPct val="100000"/>
        </a:lnSpc>
        <a:spcBef>
          <a:spcPts val="0"/>
        </a:spcBef>
        <a:spcAft>
          <a:spcPts val="40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687388" indent="-227013" algn="l" defTabSz="914400" rtl="0" eaLnBrk="1" latinLnBrk="0" hangingPunct="1">
        <a:lnSpc>
          <a:spcPct val="100000"/>
        </a:lnSpc>
        <a:spcBef>
          <a:spcPts val="0"/>
        </a:spcBef>
        <a:spcAft>
          <a:spcPts val="40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00" indent="-227013" algn="l" defTabSz="914400" rtl="0" eaLnBrk="1" latinLnBrk="0" hangingPunct="1">
        <a:lnSpc>
          <a:spcPct val="100000"/>
        </a:lnSpc>
        <a:spcBef>
          <a:spcPts val="0"/>
        </a:spcBef>
        <a:spcAft>
          <a:spcPts val="400"/>
        </a:spcAft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41413" indent="-227013" algn="l" defTabSz="914400" rtl="0" eaLnBrk="1" latinLnBrk="0" hangingPunct="1">
        <a:lnSpc>
          <a:spcPct val="100000"/>
        </a:lnSpc>
        <a:spcBef>
          <a:spcPts val="0"/>
        </a:spcBef>
        <a:spcAft>
          <a:spcPts val="400"/>
        </a:spcAft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7" orient="horz" pos="2160" userDrawn="1">
          <p15:clr>
            <a:srgbClr val="F26B43"/>
          </p15:clr>
        </p15:guide>
        <p15:guide id="8" pos="3840" userDrawn="1">
          <p15:clr>
            <a:srgbClr val="F26B43"/>
          </p15:clr>
        </p15:guide>
        <p15:guide id="9" pos="360" userDrawn="1">
          <p15:clr>
            <a:srgbClr val="F26B43"/>
          </p15:clr>
        </p15:guide>
        <p15:guide id="10" orient="horz" pos="3888" userDrawn="1">
          <p15:clr>
            <a:srgbClr val="F26B43"/>
          </p15:clr>
        </p15:guide>
        <p15:guide id="11" pos="7320" userDrawn="1">
          <p15:clr>
            <a:srgbClr val="F26B43"/>
          </p15:clr>
        </p15:guide>
        <p15:guide id="12" orient="horz" pos="412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gi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6.jpeg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9.emf"/><Relationship Id="rId11" Type="http://schemas.openxmlformats.org/officeDocument/2006/relationships/image" Target="../media/image14.emf"/><Relationship Id="rId5" Type="http://schemas.openxmlformats.org/officeDocument/2006/relationships/image" Target="../media/image8.jpeg"/><Relationship Id="rId10" Type="http://schemas.openxmlformats.org/officeDocument/2006/relationships/image" Target="../media/image13.jpeg"/><Relationship Id="rId4" Type="http://schemas.openxmlformats.org/officeDocument/2006/relationships/image" Target="../media/image7.wmf"/><Relationship Id="rId9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9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6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65.jpeg"/><Relationship Id="rId4" Type="http://schemas.openxmlformats.org/officeDocument/2006/relationships/image" Target="../media/image64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68.png"/><Relationship Id="rId4" Type="http://schemas.openxmlformats.org/officeDocument/2006/relationships/image" Target="../media/image67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17.jpeg"/><Relationship Id="rId7" Type="http://schemas.openxmlformats.org/officeDocument/2006/relationships/image" Target="../media/image21.emf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20.jpeg"/><Relationship Id="rId5" Type="http://schemas.openxmlformats.org/officeDocument/2006/relationships/image" Target="../media/image19.jpeg"/><Relationship Id="rId4" Type="http://schemas.openxmlformats.org/officeDocument/2006/relationships/image" Target="../media/image18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2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29.jpe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23.png"/><Relationship Id="rId7" Type="http://schemas.openxmlformats.org/officeDocument/2006/relationships/image" Target="../media/image26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5.png"/><Relationship Id="rId4" Type="http://schemas.openxmlformats.org/officeDocument/2006/relationships/image" Target="../media/image24.png"/><Relationship Id="rId9" Type="http://schemas.openxmlformats.org/officeDocument/2006/relationships/image" Target="../media/image27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89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1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1.jp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27.wmf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4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81F5B5-4B25-C469-87BE-41A75A7120B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80481" y="1484721"/>
            <a:ext cx="10962105" cy="1240412"/>
          </a:xfrm>
        </p:spPr>
        <p:txBody>
          <a:bodyPr anchor="b">
            <a:normAutofit/>
          </a:bodyPr>
          <a:lstStyle/>
          <a:p>
            <a:r>
              <a:rPr lang="en-US" dirty="0"/>
              <a:t>Electron Ion Collider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DD984CA-F83A-B1FD-C7E1-1E5A30ADD38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02920" y="5074920"/>
            <a:ext cx="4363736" cy="1019620"/>
          </a:xfrm>
        </p:spPr>
        <p:txBody>
          <a:bodyPr anchor="ctr">
            <a:noAutofit/>
          </a:bodyPr>
          <a:lstStyle/>
          <a:p>
            <a:r>
              <a:rPr lang="en-US" dirty="0"/>
              <a:t>March 10, 2025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E1A2A0F-F73E-004D-868A-1A4D79DBE13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502920" y="3307632"/>
            <a:ext cx="10962105" cy="448978"/>
          </a:xfrm>
        </p:spPr>
        <p:txBody>
          <a:bodyPr anchor="ctr"/>
          <a:lstStyle/>
          <a:p>
            <a:r>
              <a:rPr lang="en-US" dirty="0"/>
              <a:t>Sergei Nagaitsev</a:t>
            </a:r>
          </a:p>
        </p:txBody>
      </p:sp>
      <p:sp>
        <p:nvSpPr>
          <p:cNvPr id="12" name="Text Placeholder 11">
            <a:extLst>
              <a:ext uri="{FF2B5EF4-FFF2-40B4-BE49-F238E27FC236}">
                <a16:creationId xmlns:a16="http://schemas.microsoft.com/office/drawing/2014/main" id="{127A49E0-6305-A6AD-B94E-6BE53F4155EB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502920" y="4233687"/>
            <a:ext cx="10962105" cy="379542"/>
          </a:xfrm>
        </p:spPr>
        <p:txBody>
          <a:bodyPr anchor="ctr"/>
          <a:lstStyle/>
          <a:p>
            <a:r>
              <a:rPr lang="en-US" dirty="0"/>
              <a:t> </a:t>
            </a:r>
          </a:p>
        </p:txBody>
      </p:sp>
      <p:sp>
        <p:nvSpPr>
          <p:cNvPr id="13" name="Text Placeholder 12">
            <a:extLst>
              <a:ext uri="{FF2B5EF4-FFF2-40B4-BE49-F238E27FC236}">
                <a16:creationId xmlns:a16="http://schemas.microsoft.com/office/drawing/2014/main" id="{8D13EC63-917B-D26C-12EF-6465F0A65A44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502920" y="3738425"/>
            <a:ext cx="10962105" cy="477838"/>
          </a:xfrm>
        </p:spPr>
        <p:txBody>
          <a:bodyPr anchor="ctr">
            <a:normAutofit lnSpcReduction="10000"/>
          </a:bodyPr>
          <a:lstStyle/>
          <a:p>
            <a:r>
              <a:rPr lang="en-US" dirty="0"/>
              <a:t>EIC Technical Director</a:t>
            </a:r>
          </a:p>
        </p:txBody>
      </p:sp>
    </p:spTree>
    <p:extLst>
      <p:ext uri="{BB962C8B-B14F-4D97-AF65-F5344CB8AC3E}">
        <p14:creationId xmlns:p14="http://schemas.microsoft.com/office/powerpoint/2010/main" val="34583211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DAC0E7-8DE6-24E6-18CF-533C9F83C7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RA vs EIC: key paramet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888803-2D3A-EDC0-EF31-213A606F53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577" y="908852"/>
            <a:ext cx="11498620" cy="535986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						</a:t>
            </a:r>
            <a:r>
              <a:rPr lang="en-US" b="1" dirty="0"/>
              <a:t>HERA			EIC		FACTOR</a:t>
            </a:r>
          </a:p>
          <a:p>
            <a:pPr marL="0" indent="0">
              <a:buNone/>
            </a:pPr>
            <a:r>
              <a:rPr lang="en-US" dirty="0"/>
              <a:t>Circumference (km)				6.3			3.8		1.7</a:t>
            </a:r>
          </a:p>
          <a:p>
            <a:pPr marL="0" indent="0">
              <a:buNone/>
            </a:pPr>
            <a:r>
              <a:rPr lang="en-US" dirty="0"/>
              <a:t>Number of bunches				174			1160		6.7</a:t>
            </a:r>
          </a:p>
          <a:p>
            <a:pPr marL="0" indent="0">
              <a:buNone/>
            </a:pPr>
            <a:r>
              <a:rPr lang="en-US" dirty="0"/>
              <a:t>Proton bunch charge (</a:t>
            </a:r>
            <a:r>
              <a:rPr lang="en-US" dirty="0" err="1"/>
              <a:t>nC</a:t>
            </a:r>
            <a:r>
              <a:rPr lang="en-US" dirty="0"/>
              <a:t>)			11.7			11		1</a:t>
            </a:r>
          </a:p>
          <a:p>
            <a:pPr marL="0" indent="0">
              <a:buNone/>
            </a:pPr>
            <a:r>
              <a:rPr lang="en-US" dirty="0"/>
              <a:t>Electron bunch charge (</a:t>
            </a:r>
            <a:r>
              <a:rPr lang="en-US" dirty="0" err="1"/>
              <a:t>nC</a:t>
            </a:r>
            <a:r>
              <a:rPr lang="en-US" dirty="0"/>
              <a:t>)		5.3			28		5.3</a:t>
            </a:r>
          </a:p>
          <a:p>
            <a:pPr marL="0" indent="0">
              <a:buNone/>
            </a:pPr>
            <a:r>
              <a:rPr lang="en-US" dirty="0"/>
              <a:t>Bunch length (cm), p/e			16/0.9			6/0.7</a:t>
            </a:r>
          </a:p>
          <a:p>
            <a:pPr marL="0" indent="0">
              <a:buNone/>
            </a:pPr>
            <a:r>
              <a:rPr lang="en-US" dirty="0"/>
              <a:t>Beta at IP (cm), proton H/V	 (cm)		245/18		80/7.2</a:t>
            </a:r>
          </a:p>
          <a:p>
            <a:pPr marL="0" indent="0">
              <a:buNone/>
            </a:pPr>
            <a:r>
              <a:rPr lang="en-US" dirty="0"/>
              <a:t>Beta at IP (cm), electron H/V (cm)		62/26			45/5.6</a:t>
            </a:r>
          </a:p>
          <a:p>
            <a:pPr marL="0" indent="0">
              <a:buNone/>
            </a:pPr>
            <a:r>
              <a:rPr lang="en-US" dirty="0"/>
              <a:t>Proton emittance, (nm, rms)		4/4			11/1</a:t>
            </a:r>
          </a:p>
          <a:p>
            <a:pPr marL="0" indent="0">
              <a:buNone/>
            </a:pPr>
            <a:r>
              <a:rPr lang="en-US" dirty="0"/>
              <a:t>Electron emittance, (nm, rms)		20/3			20/1.3</a:t>
            </a:r>
          </a:p>
          <a:p>
            <a:pPr marL="0" indent="0">
              <a:buNone/>
            </a:pPr>
            <a:r>
              <a:rPr lang="en-US" dirty="0"/>
              <a:t>Energy (COM), GeV			320			105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>
                <a:solidFill>
                  <a:srgbClr val="00B050"/>
                </a:solidFill>
              </a:rPr>
              <a:t>Luminosity, </a:t>
            </a:r>
            <a:r>
              <a:rPr lang="en-US" sz="2400" dirty="0">
                <a:solidFill>
                  <a:srgbClr val="00B050"/>
                </a:solidFill>
              </a:rPr>
              <a:t>x10</a:t>
            </a:r>
            <a:r>
              <a:rPr lang="en-US" sz="2400" baseline="30000" dirty="0">
                <a:solidFill>
                  <a:srgbClr val="00B050"/>
                </a:solidFill>
              </a:rPr>
              <a:t>31</a:t>
            </a:r>
            <a:r>
              <a:rPr lang="en-US" sz="2400" dirty="0">
                <a:solidFill>
                  <a:srgbClr val="00B050"/>
                </a:solidFill>
              </a:rPr>
              <a:t> cm</a:t>
            </a:r>
            <a:r>
              <a:rPr lang="en-US" sz="2400" baseline="30000" dirty="0">
                <a:solidFill>
                  <a:srgbClr val="00B050"/>
                </a:solidFill>
              </a:rPr>
              <a:t>-2</a:t>
            </a:r>
            <a:r>
              <a:rPr lang="en-US" sz="2400" dirty="0">
                <a:solidFill>
                  <a:srgbClr val="00B050"/>
                </a:solidFill>
              </a:rPr>
              <a:t>s</a:t>
            </a:r>
            <a:r>
              <a:rPr lang="en-US" sz="2400" baseline="30000" dirty="0">
                <a:solidFill>
                  <a:srgbClr val="00B050"/>
                </a:solidFill>
              </a:rPr>
              <a:t>-1 </a:t>
            </a:r>
            <a:r>
              <a:rPr lang="en-US" dirty="0">
                <a:solidFill>
                  <a:srgbClr val="00B050"/>
                </a:solidFill>
              </a:rPr>
              <a:t>			5.3			1000		190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E1640FE-FD0C-508F-DA47-6F0C52F5E4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733858"/>
              </p:ext>
            </p:extLst>
          </p:nvPr>
        </p:nvGraphicFramePr>
        <p:xfrm>
          <a:off x="7990860" y="0"/>
          <a:ext cx="3970337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70041" imgH="846131" progId="Equation.DSMT4">
                  <p:embed/>
                </p:oleObj>
              </mc:Choice>
              <mc:Fallback>
                <p:oleObj name="Equation" r:id="rId2" imgW="3970041" imgH="846131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E1640FE-FD0C-508F-DA47-6F0C52F5E4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90860" y="0"/>
                        <a:ext cx="3970337" cy="84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Brace 4">
            <a:extLst>
              <a:ext uri="{FF2B5EF4-FFF2-40B4-BE49-F238E27FC236}">
                <a16:creationId xmlns:a16="http://schemas.microsoft.com/office/drawing/2014/main" id="{BC3C4537-426E-292F-762D-C25EF7C225D4}"/>
              </a:ext>
            </a:extLst>
          </p:cNvPr>
          <p:cNvSpPr/>
          <p:nvPr/>
        </p:nvSpPr>
        <p:spPr>
          <a:xfrm>
            <a:off x="11216640" y="1381760"/>
            <a:ext cx="274320" cy="1341120"/>
          </a:xfrm>
          <a:prstGeom prst="rightBrace">
            <a:avLst/>
          </a:prstGeom>
          <a:ln w="31750"/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B4180C1-A732-4F1B-BB8D-66F08D6922A6}"/>
              </a:ext>
            </a:extLst>
          </p:cNvPr>
          <p:cNvSpPr txBox="1"/>
          <p:nvPr/>
        </p:nvSpPr>
        <p:spPr>
          <a:xfrm>
            <a:off x="11578605" y="1821487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6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6AA856B-74DA-5C6C-ED14-84F14AF503AA}"/>
              </a:ext>
            </a:extLst>
          </p:cNvPr>
          <p:cNvSpPr txBox="1"/>
          <p:nvPr/>
        </p:nvSpPr>
        <p:spPr>
          <a:xfrm>
            <a:off x="11187913" y="3770778"/>
            <a:ext cx="5357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~3</a:t>
            </a:r>
          </a:p>
        </p:txBody>
      </p:sp>
      <p:sp>
        <p:nvSpPr>
          <p:cNvPr id="9" name="Right Brace 8">
            <a:extLst>
              <a:ext uri="{FF2B5EF4-FFF2-40B4-BE49-F238E27FC236}">
                <a16:creationId xmlns:a16="http://schemas.microsoft.com/office/drawing/2014/main" id="{95ED5431-2FDD-F6E8-3ED0-94B8048431D7}"/>
              </a:ext>
            </a:extLst>
          </p:cNvPr>
          <p:cNvSpPr/>
          <p:nvPr/>
        </p:nvSpPr>
        <p:spPr>
          <a:xfrm>
            <a:off x="10914842" y="3258501"/>
            <a:ext cx="255907" cy="1486217"/>
          </a:xfrm>
          <a:prstGeom prst="rightBrace">
            <a:avLst/>
          </a:prstGeom>
          <a:ln w="31750"/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26923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D4A30FE-98B9-E1B9-7482-12A992C70E2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72DD7E09-5B2D-A053-7BEE-739E5BA187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EIC accelerator physics concepts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38C1390D-2F21-2175-D42A-23119025086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3200" dirty="0"/>
              <a:t>Flat hadron bunches (10:1 emittance ratio)</a:t>
            </a:r>
          </a:p>
          <a:p>
            <a:r>
              <a:rPr lang="en-US" sz="3200" dirty="0"/>
              <a:t>Large crossing angle (25 </a:t>
            </a:r>
            <a:r>
              <a:rPr lang="en-US" sz="3200" dirty="0" err="1"/>
              <a:t>mrad</a:t>
            </a:r>
            <a:r>
              <a:rPr lang="en-US" sz="3200" dirty="0"/>
              <a:t>)</a:t>
            </a:r>
          </a:p>
          <a:p>
            <a:r>
              <a:rPr lang="en-US" sz="3200" dirty="0"/>
              <a:t>Beam-beam limits for both beams (0.1 e/ 0.01 p)</a:t>
            </a:r>
          </a:p>
          <a:p>
            <a:r>
              <a:rPr lang="en-US" sz="3200" dirty="0"/>
              <a:t>Spin preservation from source to collisions (protons and electrons)</a:t>
            </a:r>
          </a:p>
          <a:p>
            <a:pPr marL="0" indent="0">
              <a:buNone/>
            </a:pPr>
            <a:endParaRPr lang="en-US" sz="3200" dirty="0"/>
          </a:p>
          <a:p>
            <a:r>
              <a:rPr lang="en-US" sz="3200" dirty="0"/>
              <a:t>Upgrade path: hadron cooling at collisions</a:t>
            </a:r>
          </a:p>
          <a:p>
            <a:endParaRPr lang="en-US" sz="3200" dirty="0"/>
          </a:p>
          <a:p>
            <a:pPr marL="0" indent="0">
              <a:buNone/>
            </a:pPr>
            <a:r>
              <a:rPr lang="en-US" sz="3200" dirty="0"/>
              <a:t>These are the key concepts that allow to attain luminosity of ~10</a:t>
            </a:r>
            <a:r>
              <a:rPr lang="en-US" sz="3200" baseline="30000" dirty="0"/>
              <a:t>34</a:t>
            </a:r>
            <a:r>
              <a:rPr lang="en-US" sz="3200" dirty="0"/>
              <a:t> cm</a:t>
            </a:r>
            <a:r>
              <a:rPr lang="en-US" sz="3200" baseline="30000" dirty="0"/>
              <a:t>-2</a:t>
            </a:r>
            <a:r>
              <a:rPr lang="en-US" sz="3200" dirty="0"/>
              <a:t>s</a:t>
            </a:r>
            <a:r>
              <a:rPr lang="en-US" sz="3200" baseline="30000" dirty="0"/>
              <a:t>-1</a:t>
            </a:r>
            <a:r>
              <a:rPr lang="en-US" sz="3200" dirty="0"/>
              <a:t> and maintain high polarization at collisions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35EF5B8D-3D96-E1EA-8CB5-F6F03C66D62A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57A5123B-4E8D-B7B4-D59A-5662762CDD5A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82427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05B5C556-FDCC-CB0C-F67E-776538EEEB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Key EIC Accelerator Technology Areas 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DA46B59F-4600-EBBD-7A48-90A6E11C405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346561" y="825178"/>
            <a:ext cx="11730037" cy="5212080"/>
          </a:xfrm>
        </p:spPr>
        <p:txBody>
          <a:bodyPr>
            <a:normAutofit/>
          </a:bodyPr>
          <a:lstStyle/>
          <a:p>
            <a:r>
              <a:rPr lang="en-US" sz="3200" dirty="0"/>
              <a:t>Hadron Beam Cooling</a:t>
            </a:r>
          </a:p>
          <a:p>
            <a:r>
              <a:rPr lang="en-US" sz="3200" dirty="0"/>
              <a:t>Spin-transparent optics</a:t>
            </a:r>
          </a:p>
          <a:p>
            <a:pPr lvl="1"/>
            <a:r>
              <a:rPr lang="en-US" sz="2800" dirty="0"/>
              <a:t>High polarization for both beams from source to collisions</a:t>
            </a:r>
          </a:p>
          <a:p>
            <a:pPr lvl="1"/>
            <a:r>
              <a:rPr lang="en-US" sz="2800" dirty="0"/>
              <a:t>Swap-out injection for electron bunches (at 1 Hz) to maintain high polarization</a:t>
            </a:r>
          </a:p>
          <a:p>
            <a:r>
              <a:rPr lang="en-US" sz="3200" dirty="0"/>
              <a:t>Crab cavities</a:t>
            </a:r>
          </a:p>
          <a:p>
            <a:pPr lvl="1"/>
            <a:r>
              <a:rPr lang="en-US" sz="2800" dirty="0"/>
              <a:t>Large-size, complex geometries; </a:t>
            </a:r>
          </a:p>
          <a:p>
            <a:pPr lvl="1"/>
            <a:r>
              <a:rPr lang="en-US" sz="2800" dirty="0"/>
              <a:t>Very tight phase and amplitude noise requirements</a:t>
            </a:r>
          </a:p>
          <a:p>
            <a:r>
              <a:rPr lang="en-US" sz="3200" dirty="0"/>
              <a:t>IR magnets (large aperture, 2K SC magnets)</a:t>
            </a:r>
          </a:p>
          <a:p>
            <a:pPr marL="0" indent="0">
              <a:buNone/>
            </a:pPr>
            <a:endParaRPr lang="en-US" sz="3200" dirty="0">
              <a:solidFill>
                <a:srgbClr val="009051"/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9512162-1025-78BC-D09A-FDC7282D750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defPPr>
              <a:defRPr lang="en-US"/>
            </a:defPPr>
            <a:lvl1pPr marL="0" algn="ctr" defTabSz="914400" rtl="0" eaLnBrk="1" latinLnBrk="0" hangingPunct="1"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33A556B-7C63-244D-9B7C-B0EA8042B33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83776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Content Placeholder 13">
            <a:extLst>
              <a:ext uri="{FF2B5EF4-FFF2-40B4-BE49-F238E27FC236}">
                <a16:creationId xmlns:a16="http://schemas.microsoft.com/office/drawing/2014/main" id="{1283C8FF-25DE-44D6-B4B9-0FEEDDA0A6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5265" y="761477"/>
            <a:ext cx="7084978" cy="521917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E104596-0373-4CA9-A3D9-FCF4DC6D638C}"/>
              </a:ext>
            </a:extLst>
          </p:cNvPr>
          <p:cNvSpPr txBox="1"/>
          <p:nvPr/>
        </p:nvSpPr>
        <p:spPr>
          <a:xfrm>
            <a:off x="504186" y="115146"/>
            <a:ext cx="31854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EIC IR Layout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5140552-B4A2-4204-83BE-8D945B8C7DDD}"/>
              </a:ext>
            </a:extLst>
          </p:cNvPr>
          <p:cNvSpPr txBox="1"/>
          <p:nvPr/>
        </p:nvSpPr>
        <p:spPr>
          <a:xfrm>
            <a:off x="111403" y="877347"/>
            <a:ext cx="5439005" cy="3662541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1600" b="1"/>
              <a:t> </a:t>
            </a:r>
            <a:r>
              <a:rPr lang="en-US" sz="1600" b="1">
                <a:latin typeface="Arial"/>
                <a:cs typeface="Arial"/>
              </a:rPr>
              <a:t>  </a:t>
            </a:r>
            <a:r>
              <a:rPr lang="en-US" b="1">
                <a:latin typeface="Arial"/>
                <a:cs typeface="Arial"/>
              </a:rPr>
              <a:t>    High Luminosity</a:t>
            </a:r>
            <a:r>
              <a:rPr lang="en-US" sz="2000">
                <a:latin typeface="Arial"/>
                <a:cs typeface="Arial"/>
              </a:rPr>
              <a:t>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>
                <a:latin typeface="Arial"/>
                <a:cs typeface="Arial"/>
              </a:rPr>
              <a:t>25 </a:t>
            </a:r>
            <a:r>
              <a:rPr lang="en-US" err="1">
                <a:latin typeface="Arial"/>
                <a:cs typeface="Arial"/>
              </a:rPr>
              <a:t>mrad</a:t>
            </a:r>
            <a:r>
              <a:rPr lang="en-US">
                <a:latin typeface="Arial"/>
                <a:cs typeface="Arial"/>
              </a:rPr>
              <a:t> crossing angle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>
                <a:latin typeface="Arial"/>
                <a:cs typeface="Arial"/>
              </a:rPr>
              <a:t>Small </a:t>
            </a:r>
            <a:r>
              <a:rPr lang="el-GR">
                <a:latin typeface="Arial"/>
                <a:cs typeface="Arial"/>
              </a:rPr>
              <a:t>β</a:t>
            </a:r>
            <a:r>
              <a:rPr lang="en-US">
                <a:latin typeface="Arial"/>
                <a:cs typeface="Arial"/>
              </a:rPr>
              <a:t>* for high luminosity</a:t>
            </a:r>
          </a:p>
          <a:p>
            <a:pPr lvl="1"/>
            <a:r>
              <a:rPr lang="en-US">
                <a:latin typeface="Arial"/>
                <a:cs typeface="Arial"/>
              </a:rPr>
              <a:t>     with limited IR chromaticity contribution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>
                <a:latin typeface="Arial"/>
                <a:cs typeface="Arial"/>
              </a:rPr>
              <a:t>Large final focus quadrupole aperture</a:t>
            </a:r>
          </a:p>
          <a:p>
            <a:pPr lvl="1"/>
            <a:r>
              <a:rPr lang="en-US" sz="800">
                <a:latin typeface="Arial"/>
                <a:cs typeface="Arial"/>
              </a:rPr>
              <a:t>  </a:t>
            </a:r>
          </a:p>
          <a:p>
            <a:pPr lvl="1"/>
            <a:r>
              <a:rPr lang="en-US" b="1">
                <a:latin typeface="Arial"/>
                <a:cs typeface="Arial"/>
              </a:rPr>
              <a:t>Machine Detector Interface </a:t>
            </a:r>
            <a:endParaRPr lang="en-US">
              <a:latin typeface="Arial"/>
              <a:cs typeface="Arial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>
                <a:latin typeface="Arial"/>
                <a:cs typeface="Arial"/>
              </a:rPr>
              <a:t>Large detector acceptanc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>
                <a:latin typeface="Arial"/>
                <a:cs typeface="Arial"/>
              </a:rPr>
              <a:t>Forward spectrometer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>
                <a:latin typeface="Arial"/>
                <a:cs typeface="Arial"/>
              </a:rPr>
              <a:t>No magnets within - 4.5 / +5 m from IP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>
                <a:latin typeface="Arial"/>
                <a:cs typeface="Arial"/>
              </a:rPr>
              <a:t>Space for luminosity detector, neutron detector, “Roman Pots”</a:t>
            </a:r>
          </a:p>
          <a:p>
            <a:pPr lvl="1"/>
            <a:r>
              <a:rPr lang="en-US" sz="800">
                <a:latin typeface="Arial"/>
                <a:cs typeface="Arial"/>
              </a:rPr>
              <a:t>   </a:t>
            </a:r>
          </a:p>
          <a:p>
            <a:pPr lvl="1"/>
            <a:endParaRPr lang="en-US"/>
          </a:p>
        </p:txBody>
      </p:sp>
      <p:pic>
        <p:nvPicPr>
          <p:cNvPr id="4" name="DCAF5BFF-1B62-4D6A-A20F-FD22EFE40FF4">
            <a:extLst>
              <a:ext uri="{FF2B5EF4-FFF2-40B4-BE49-F238E27FC236}">
                <a16:creationId xmlns:a16="http://schemas.microsoft.com/office/drawing/2014/main" id="{AB4E7413-EBAE-E29B-990F-B1E23CEB541E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249" y="4129090"/>
            <a:ext cx="3928155" cy="223668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7485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2E104596-0373-4CA9-A3D9-FCF4DC6D638C}"/>
              </a:ext>
            </a:extLst>
          </p:cNvPr>
          <p:cNvSpPr txBox="1"/>
          <p:nvPr/>
        </p:nvSpPr>
        <p:spPr>
          <a:xfrm>
            <a:off x="528610" y="61708"/>
            <a:ext cx="6997428" cy="707886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 sz="4000" b="1"/>
              <a:t>EIC Near-detector IR Layou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68922A5-07A0-4DF3-9303-60F4C22C2C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724400" y="6218237"/>
            <a:ext cx="2743200" cy="365125"/>
          </a:xfrm>
          <a:prstGeom prst="rect">
            <a:avLst/>
          </a:prstGeom>
        </p:spPr>
        <p:txBody>
          <a:bodyPr lIns="0" tIns="0" rIns="0" bIns="0" anchor="ctr"/>
          <a:lstStyle>
            <a:defPPr>
              <a:defRPr lang="en-US"/>
            </a:defPPr>
            <a:lvl1pPr marL="0" algn="ctr" defTabSz="914400" rtl="0" eaLnBrk="1" latinLnBrk="0" hangingPunct="1"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93C5830-40F3-F04E-B2E3-10E6672BA8FF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id="{9B856201-0854-3EA5-824D-14198D3919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8480" y="843597"/>
            <a:ext cx="8970747" cy="5374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12966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5247F7-E3AC-6345-AC5F-823A586B61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PIC</a:t>
            </a:r>
            <a:r>
              <a:rPr lang="en-US" dirty="0"/>
              <a:t> Baseline Technologies</a:t>
            </a:r>
          </a:p>
        </p:txBody>
      </p:sp>
      <p:sp>
        <p:nvSpPr>
          <p:cNvPr id="3" name="AutoShape 19">
            <a:extLst>
              <a:ext uri="{FF2B5EF4-FFF2-40B4-BE49-F238E27FC236}">
                <a16:creationId xmlns:a16="http://schemas.microsoft.com/office/drawing/2014/main" id="{AA064722-7610-204D-9885-7B66E1A2AFEB}"/>
              </a:ext>
            </a:extLst>
          </p:cNvPr>
          <p:cNvSpPr>
            <a:spLocks/>
          </p:cNvSpPr>
          <p:nvPr/>
        </p:nvSpPr>
        <p:spPr bwMode="auto">
          <a:xfrm rot="5400000">
            <a:off x="-2136343" y="3173606"/>
            <a:ext cx="5426110" cy="660269"/>
          </a:xfrm>
          <a:prstGeom prst="rightArrow">
            <a:avLst>
              <a:gd name="adj1" fmla="val 32000"/>
              <a:gd name="adj2" fmla="val 63778"/>
            </a:avLst>
          </a:prstGeom>
          <a:gradFill rotWithShape="0">
            <a:gsLst>
              <a:gs pos="0">
                <a:srgbClr val="00FF00"/>
              </a:gs>
              <a:gs pos="100000">
                <a:srgbClr val="FF0000"/>
              </a:gs>
            </a:gsLst>
            <a:lin ang="5400000" scaled="1"/>
          </a:gradFill>
          <a:ln w="254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25FEC9E-453A-7748-9AA0-352339D139E1}"/>
              </a:ext>
            </a:extLst>
          </p:cNvPr>
          <p:cNvSpPr txBox="1"/>
          <p:nvPr/>
        </p:nvSpPr>
        <p:spPr>
          <a:xfrm>
            <a:off x="366381" y="1872468"/>
            <a:ext cx="430887" cy="2304477"/>
          </a:xfrm>
          <a:prstGeom prst="rect">
            <a:avLst/>
          </a:prstGeom>
          <a:noFill/>
        </p:spPr>
        <p:txBody>
          <a:bodyPr vert="vert" wrap="none" rtlCol="0">
            <a:spAutoFit/>
          </a:bodyPr>
          <a:lstStyle/>
          <a:p>
            <a:pPr algn="l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Radius/Distance from I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519F05C-6F93-7642-A038-ED3F7BE2582E}"/>
              </a:ext>
            </a:extLst>
          </p:cNvPr>
          <p:cNvSpPr txBox="1"/>
          <p:nvPr/>
        </p:nvSpPr>
        <p:spPr>
          <a:xfrm>
            <a:off x="853708" y="589230"/>
            <a:ext cx="6325514" cy="58169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432FF"/>
                </a:solidFill>
              </a:rPr>
              <a:t>Vertex detector </a:t>
            </a:r>
            <a:r>
              <a:rPr lang="en-US" sz="1400" dirty="0">
                <a:cs typeface="Times New Roman" panose="02020603050405020304" pitchFamily="18" charset="0"/>
              </a:rPr>
              <a:t>→</a:t>
            </a:r>
            <a:r>
              <a:rPr lang="en-US" sz="1400" dirty="0"/>
              <a:t> </a:t>
            </a:r>
            <a:r>
              <a:rPr lang="en-US" sz="1200" dirty="0"/>
              <a:t>Identify primary and secondary vertices, </a:t>
            </a:r>
          </a:p>
          <a:p>
            <a:pPr marL="274320" marR="41275" lvl="1">
              <a:buClr>
                <a:srgbClr val="0432FF"/>
              </a:buClr>
              <a:buSzPct val="100000"/>
              <a:defRPr sz="22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+mn-lt"/>
                <a:ea typeface="+mn-ea"/>
                <a:cs typeface="+mn-cs"/>
                <a:sym typeface="Arial"/>
              </a:defRPr>
            </a:pPr>
            <a:r>
              <a:rPr lang="en-US" sz="12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Arial"/>
              </a:rPr>
              <a:t>Low material budget: 0.05% X/X</a:t>
            </a:r>
            <a:r>
              <a:rPr lang="en-US" sz="1200" baseline="-250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Arial"/>
              </a:rPr>
              <a:t>0</a:t>
            </a:r>
            <a:r>
              <a:rPr lang="en-US" sz="12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Arial"/>
              </a:rPr>
              <a:t> per layer; </a:t>
            </a:r>
          </a:p>
          <a:p>
            <a:pPr marL="274320" marR="41275" lvl="1">
              <a:buClr>
                <a:srgbClr val="0432FF"/>
              </a:buClr>
              <a:buSzPct val="100000"/>
              <a:defRPr sz="22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+mn-lt"/>
                <a:ea typeface="+mn-ea"/>
                <a:cs typeface="+mn-cs"/>
                <a:sym typeface="Arial"/>
              </a:defRPr>
            </a:pPr>
            <a:r>
              <a:rPr lang="en-US" sz="12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Arial"/>
              </a:rPr>
              <a:t>High spatial resolution: 1</a:t>
            </a:r>
            <a:r>
              <a:rPr lang="en-US" sz="12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cs typeface="Symbol" charset="2"/>
                <a:sym typeface="Arial"/>
              </a:rPr>
              <a:t>0 mm pitch </a:t>
            </a:r>
            <a:r>
              <a:rPr lang="en-US" sz="1200" dirty="0">
                <a:sym typeface="Arial"/>
              </a:rPr>
              <a:t>CMOS Monolithic Active Pixel Sensor </a:t>
            </a:r>
          </a:p>
          <a:p>
            <a:pPr marR="41275">
              <a:buClr>
                <a:srgbClr val="0432FF"/>
              </a:buClr>
              <a:buSzPct val="100000"/>
              <a:defRPr sz="22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+mn-lt"/>
                <a:ea typeface="+mn-ea"/>
                <a:cs typeface="+mn-cs"/>
                <a:sym typeface="Arial"/>
              </a:defRPr>
            </a:pPr>
            <a:endParaRPr lang="en-US" sz="600" dirty="0">
              <a:solidFill>
                <a:srgbClr val="0432FF"/>
              </a:solidFill>
            </a:endParaRPr>
          </a:p>
          <a:p>
            <a:pPr marR="41275">
              <a:buClr>
                <a:srgbClr val="0432FF"/>
              </a:buClr>
              <a:buSzPct val="100000"/>
              <a:defRPr sz="220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latin typeface="+mn-lt"/>
                <a:ea typeface="+mn-ea"/>
                <a:cs typeface="+mn-cs"/>
                <a:sym typeface="Arial"/>
              </a:defRPr>
            </a:pPr>
            <a:r>
              <a:rPr lang="en-US" sz="1400" dirty="0">
                <a:solidFill>
                  <a:srgbClr val="0432FF"/>
                </a:solidFill>
              </a:rPr>
              <a:t>Central tracker </a:t>
            </a:r>
            <a:r>
              <a:rPr lang="en-US" sz="1400" dirty="0">
                <a:cs typeface="Times New Roman" panose="02020603050405020304" pitchFamily="18" charset="0"/>
              </a:rPr>
              <a:t>→</a:t>
            </a:r>
            <a:r>
              <a:rPr lang="en-US" sz="1400" dirty="0"/>
              <a:t> </a:t>
            </a:r>
            <a:r>
              <a:rPr lang="en-US" sz="1200" dirty="0"/>
              <a:t>Measure charged track momenta</a:t>
            </a:r>
          </a:p>
          <a:p>
            <a:pPr marL="274320" lvl="1"/>
            <a:r>
              <a:rPr lang="en-US" sz="1200" dirty="0"/>
              <a:t>MAPS – tracking layers in combination with micro pattern gas detectors</a:t>
            </a:r>
          </a:p>
          <a:p>
            <a:pPr marL="274320" lvl="1"/>
            <a:r>
              <a:rPr lang="en-US" sz="1200" dirty="0"/>
              <a:t>MPGD: m-</a:t>
            </a:r>
            <a:r>
              <a:rPr lang="en-US" sz="1200" dirty="0" err="1"/>
              <a:t>RWell</a:t>
            </a:r>
            <a:r>
              <a:rPr lang="en-US" sz="1200" dirty="0"/>
              <a:t> or </a:t>
            </a:r>
            <a:r>
              <a:rPr lang="en-US" sz="1200" dirty="0" err="1"/>
              <a:t>MicroMegas</a:t>
            </a:r>
            <a:endParaRPr lang="en-US" sz="1200" dirty="0"/>
          </a:p>
          <a:p>
            <a:endParaRPr lang="en-US" sz="600" dirty="0"/>
          </a:p>
          <a:p>
            <a:r>
              <a:rPr lang="en-US" sz="1400" dirty="0">
                <a:solidFill>
                  <a:srgbClr val="0432FF"/>
                </a:solidFill>
              </a:rPr>
              <a:t>electron and hadron endcap tracker </a:t>
            </a:r>
            <a:r>
              <a:rPr lang="en-US" sz="1400" dirty="0">
                <a:cs typeface="Times New Roman" panose="02020603050405020304" pitchFamily="18" charset="0"/>
              </a:rPr>
              <a:t>→</a:t>
            </a:r>
            <a:r>
              <a:rPr lang="en-US" sz="1400" dirty="0"/>
              <a:t> </a:t>
            </a:r>
            <a:r>
              <a:rPr lang="en-US" sz="1200" dirty="0"/>
              <a:t>Measure charged track momenta</a:t>
            </a:r>
          </a:p>
          <a:p>
            <a:pPr marL="274320" lvl="1"/>
            <a:r>
              <a:rPr lang="en-US" sz="1200" dirty="0"/>
              <a:t>MAPS – disks in combination with micro pattern gas detector disks</a:t>
            </a:r>
          </a:p>
          <a:p>
            <a:endParaRPr lang="en-US" sz="600" dirty="0"/>
          </a:p>
          <a:p>
            <a:r>
              <a:rPr lang="en-US" sz="1400" dirty="0">
                <a:solidFill>
                  <a:srgbClr val="0432FF"/>
                </a:solidFill>
              </a:rPr>
              <a:t>Particle Identification </a:t>
            </a:r>
            <a:r>
              <a:rPr lang="en-US" sz="1400" dirty="0">
                <a:cs typeface="Times New Roman" panose="02020603050405020304" pitchFamily="18" charset="0"/>
              </a:rPr>
              <a:t>→</a:t>
            </a:r>
            <a:r>
              <a:rPr lang="en-US" sz="1400" dirty="0"/>
              <a:t> </a:t>
            </a:r>
            <a:r>
              <a:rPr lang="en-US" sz="1200" dirty="0"/>
              <a:t>pion, kaon, proton separation on track level</a:t>
            </a:r>
            <a:endParaRPr lang="en-US" sz="1400" dirty="0"/>
          </a:p>
          <a:p>
            <a:pPr marL="274320" lvl="1"/>
            <a:r>
              <a:rPr lang="en-US" sz="1200" dirty="0"/>
              <a:t>RICH detectors (modular and dual radiator RICH, DIRC) &amp; Time-of-Flight</a:t>
            </a:r>
          </a:p>
          <a:p>
            <a:pPr marL="274320" lvl="1"/>
            <a:r>
              <a:rPr lang="en-US" sz="1200" dirty="0"/>
              <a:t>high resolution timing detectors (LAPPS, LGAD) 10 – 30 </a:t>
            </a:r>
            <a:r>
              <a:rPr lang="en-US" sz="1200" dirty="0" err="1"/>
              <a:t>ps</a:t>
            </a:r>
            <a:endParaRPr lang="en-US" sz="1200" dirty="0"/>
          </a:p>
          <a:p>
            <a:pPr marL="274320" lvl="1"/>
            <a:r>
              <a:rPr lang="en-US" sz="1200" dirty="0"/>
              <a:t>novel photon sensors for RICHs: </a:t>
            </a:r>
            <a:r>
              <a:rPr lang="en-US" sz="1200" dirty="0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Arial"/>
              </a:rPr>
              <a:t>LAPPD &amp; </a:t>
            </a:r>
            <a:r>
              <a:rPr lang="en-US" sz="1200" dirty="0" err="1">
                <a:solidFill>
                  <a:srgbClr val="000000"/>
                </a:solidFill>
                <a:uFill>
                  <a:solidFill>
                    <a:srgbClr val="000000"/>
                  </a:solidFill>
                </a:uFill>
                <a:sym typeface="Arial"/>
              </a:rPr>
              <a:t>SiPMs</a:t>
            </a:r>
            <a:endParaRPr lang="en-US" sz="1200" dirty="0">
              <a:solidFill>
                <a:srgbClr val="000000"/>
              </a:solidFill>
              <a:uFill>
                <a:solidFill>
                  <a:srgbClr val="000000"/>
                </a:solidFill>
              </a:uFill>
              <a:cs typeface="Symbol" charset="2"/>
            </a:endParaRPr>
          </a:p>
          <a:p>
            <a:endParaRPr lang="en-US" sz="600" dirty="0"/>
          </a:p>
          <a:p>
            <a:r>
              <a:rPr lang="en-US" sz="1400" dirty="0">
                <a:solidFill>
                  <a:srgbClr val="0432FF"/>
                </a:solidFill>
              </a:rPr>
              <a:t>Electromagnetic calorimeter </a:t>
            </a:r>
            <a:r>
              <a:rPr lang="en-US" sz="1400" dirty="0">
                <a:cs typeface="Times New Roman" panose="02020603050405020304" pitchFamily="18" charset="0"/>
              </a:rPr>
              <a:t>→</a:t>
            </a:r>
            <a:r>
              <a:rPr lang="en-US" sz="1400" dirty="0"/>
              <a:t> </a:t>
            </a:r>
            <a:r>
              <a:rPr lang="en-US" sz="1200" dirty="0"/>
              <a:t>Measure photons (E, angle), identify electrons</a:t>
            </a:r>
          </a:p>
          <a:p>
            <a:pPr marL="274320" lvl="1"/>
            <a:r>
              <a:rPr lang="en-US" sz="1200" dirty="0"/>
              <a:t>PbWO</a:t>
            </a:r>
            <a:r>
              <a:rPr lang="en-US" sz="1200" baseline="-25000" dirty="0"/>
              <a:t>4</a:t>
            </a:r>
            <a:r>
              <a:rPr lang="en-US" sz="1200" dirty="0"/>
              <a:t> Crystals (backward) with </a:t>
            </a:r>
            <a:r>
              <a:rPr lang="en-US" sz="1200" dirty="0" err="1"/>
              <a:t>SiPM</a:t>
            </a:r>
            <a:r>
              <a:rPr lang="en-US" sz="1200" dirty="0"/>
              <a:t> readout, </a:t>
            </a:r>
          </a:p>
          <a:p>
            <a:pPr marL="274320" lvl="1"/>
            <a:r>
              <a:rPr lang="en-US" sz="1200" dirty="0"/>
              <a:t>W/</a:t>
            </a:r>
            <a:r>
              <a:rPr lang="en-US" sz="1200" dirty="0" err="1"/>
              <a:t>SciFi</a:t>
            </a:r>
            <a:r>
              <a:rPr lang="en-US" sz="1200" dirty="0"/>
              <a:t> </a:t>
            </a:r>
            <a:r>
              <a:rPr lang="en-US" sz="1200" dirty="0" err="1"/>
              <a:t>Spacal</a:t>
            </a:r>
            <a:r>
              <a:rPr lang="en-US" sz="1200" dirty="0"/>
              <a:t> (forward), Barrel: </a:t>
            </a:r>
            <a:r>
              <a:rPr lang="en-US" sz="1200" dirty="0">
                <a:cs typeface="Arial" panose="020B0604020202020204" pitchFamily="34" charset="0"/>
              </a:rPr>
              <a:t>Pb/</a:t>
            </a:r>
            <a:r>
              <a:rPr lang="en-US" sz="1200" dirty="0" err="1">
                <a:cs typeface="Arial" panose="020B0604020202020204" pitchFamily="34" charset="0"/>
              </a:rPr>
              <a:t>SciFi+imaging</a:t>
            </a:r>
            <a:r>
              <a:rPr lang="en-US" sz="1200" dirty="0">
                <a:cs typeface="Arial" panose="020B0604020202020204" pitchFamily="34" charset="0"/>
              </a:rPr>
              <a:t> part using ASTROPIX</a:t>
            </a:r>
            <a:endParaRPr lang="en-US" sz="1200" dirty="0">
              <a:solidFill>
                <a:srgbClr val="000000"/>
              </a:solidFill>
              <a:uFill>
                <a:solidFill>
                  <a:srgbClr val="000000"/>
                </a:solidFill>
              </a:uFill>
              <a:sym typeface="Arial"/>
            </a:endParaRPr>
          </a:p>
          <a:p>
            <a:pPr marL="274320" lvl="1"/>
            <a:endParaRPr lang="en-US" sz="600" dirty="0"/>
          </a:p>
          <a:p>
            <a:r>
              <a:rPr lang="en-US" sz="1400" dirty="0">
                <a:solidFill>
                  <a:srgbClr val="0432FF"/>
                </a:solidFill>
              </a:rPr>
              <a:t>Hadron calorimeter </a:t>
            </a:r>
            <a:r>
              <a:rPr lang="en-US" sz="1400" dirty="0">
                <a:cs typeface="Times New Roman" panose="02020603050405020304" pitchFamily="18" charset="0"/>
              </a:rPr>
              <a:t>→</a:t>
            </a:r>
            <a:r>
              <a:rPr lang="en-US" sz="1400" dirty="0"/>
              <a:t> </a:t>
            </a:r>
            <a:r>
              <a:rPr lang="en-US" sz="1200" dirty="0"/>
              <a:t>Measure charged hadrons, neutrons and K</a:t>
            </a:r>
            <a:r>
              <a:rPr lang="en-US" sz="1200" baseline="-25000" dirty="0"/>
              <a:t>L</a:t>
            </a:r>
            <a:r>
              <a:rPr lang="en-US" sz="1200" baseline="30000" dirty="0"/>
              <a:t>0</a:t>
            </a:r>
          </a:p>
          <a:p>
            <a:pPr marL="274320" lvl="1"/>
            <a:r>
              <a:rPr lang="en-US" sz="1200" dirty="0"/>
              <a:t>challenge achieve ~50%/√E + 10% for low E hadrons (&lt;E&gt; ~ 20 GeV)</a:t>
            </a:r>
          </a:p>
          <a:p>
            <a:pPr marL="274320" lvl="1"/>
            <a:r>
              <a:rPr lang="en-US" sz="1200" dirty="0"/>
              <a:t>Steel/Sc &amp; W/Sc sandwich </a:t>
            </a:r>
            <a:r>
              <a:rPr lang="en-US" sz="1200" dirty="0">
                <a:cs typeface="Arial" panose="020B0604020202020204" pitchFamily="34" charset="0"/>
              </a:rPr>
              <a:t>sandwich with longitudinal segmentation &amp; </a:t>
            </a:r>
            <a:r>
              <a:rPr lang="en-US" sz="1200" dirty="0" err="1">
                <a:cs typeface="Arial" panose="020B0604020202020204" pitchFamily="34" charset="0"/>
              </a:rPr>
              <a:t>SiPM</a:t>
            </a:r>
            <a:r>
              <a:rPr lang="en-US" sz="1200" dirty="0">
                <a:cs typeface="Arial" panose="020B0604020202020204" pitchFamily="34" charset="0"/>
              </a:rPr>
              <a:t> readout</a:t>
            </a:r>
          </a:p>
          <a:p>
            <a:endParaRPr lang="en-US" sz="600" dirty="0"/>
          </a:p>
          <a:p>
            <a:r>
              <a:rPr lang="en-US" sz="1400" dirty="0">
                <a:solidFill>
                  <a:srgbClr val="0432FF"/>
                </a:solidFill>
              </a:rPr>
              <a:t>DAQ &amp; Readout Electronics: </a:t>
            </a:r>
            <a:r>
              <a:rPr lang="en-US" sz="1200" dirty="0"/>
              <a:t>trigger-less / streaming DAQ</a:t>
            </a:r>
          </a:p>
          <a:p>
            <a:pPr marL="274320" lvl="1"/>
            <a:r>
              <a:rPr lang="en-US" sz="1200" dirty="0"/>
              <a:t>Integrate AI into DAQ </a:t>
            </a:r>
            <a:r>
              <a:rPr lang="en-US" sz="1200" dirty="0">
                <a:sym typeface="Wingdings" pitchFamily="2" charset="2"/>
              </a:rPr>
              <a:t> cognizant Detector</a:t>
            </a:r>
            <a:endParaRPr lang="en-US" sz="1200" dirty="0"/>
          </a:p>
          <a:p>
            <a:endParaRPr lang="en-US" sz="600" dirty="0"/>
          </a:p>
          <a:p>
            <a:r>
              <a:rPr lang="en-US" sz="1400" dirty="0">
                <a:solidFill>
                  <a:srgbClr val="0432FF"/>
                </a:solidFill>
              </a:rPr>
              <a:t>Very forward and backward detectors </a:t>
            </a:r>
            <a:r>
              <a:rPr lang="en-US" sz="1400" dirty="0">
                <a:cs typeface="Times New Roman" panose="02020603050405020304" pitchFamily="18" charset="0"/>
              </a:rPr>
              <a:t>→</a:t>
            </a:r>
            <a:r>
              <a:rPr lang="en-US" sz="1400" dirty="0">
                <a:sym typeface="Wingdings" pitchFamily="2" charset="2"/>
              </a:rPr>
              <a:t> </a:t>
            </a:r>
            <a:r>
              <a:rPr lang="en-US" sz="1200" dirty="0">
                <a:sym typeface="Wingdings" pitchFamily="2" charset="2"/>
              </a:rPr>
              <a:t>scattered particles under very small angles</a:t>
            </a:r>
            <a:endParaRPr lang="en-US" sz="1200" dirty="0"/>
          </a:p>
          <a:p>
            <a:pPr marL="274320" lvl="1"/>
            <a:r>
              <a:rPr lang="en-US" sz="1200" dirty="0"/>
              <a:t>Silicon tracking layers in lepton and hadron beam vacuum</a:t>
            </a:r>
          </a:p>
          <a:p>
            <a:pPr marL="274320" lvl="1"/>
            <a:r>
              <a:rPr lang="en-US" sz="1200" dirty="0"/>
              <a:t>Zero – degree high resolution electromagnetic and hadronic calorimeter</a:t>
            </a:r>
          </a:p>
          <a:p>
            <a:r>
              <a:rPr lang="en-US" sz="1400" dirty="0">
                <a:solidFill>
                  <a:srgbClr val="0432FF"/>
                </a:solidFill>
              </a:rPr>
              <a:t>Polarimetry</a:t>
            </a:r>
          </a:p>
          <a:p>
            <a:pPr marL="274320" lvl="1"/>
            <a:r>
              <a:rPr lang="en-US" sz="1200" dirty="0">
                <a:solidFill>
                  <a:srgbClr val="0432FF"/>
                </a:solidFill>
              </a:rPr>
              <a:t>Lepton: </a:t>
            </a:r>
            <a:r>
              <a:rPr lang="en-US" sz="1200" dirty="0"/>
              <a:t>integrated transverse and longitudinal Compton polarimeter</a:t>
            </a:r>
          </a:p>
          <a:p>
            <a:pPr marL="274320" lvl="1"/>
            <a:r>
              <a:rPr lang="en-US" sz="1200" dirty="0"/>
              <a:t>Hadron: absolute and relative hadron polarimetry in the CNI region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EAF4D7C-5DFF-124A-A9A4-3A72D268EE51}"/>
              </a:ext>
            </a:extLst>
          </p:cNvPr>
          <p:cNvGrpSpPr/>
          <p:nvPr/>
        </p:nvGrpSpPr>
        <p:grpSpPr>
          <a:xfrm>
            <a:off x="6142710" y="1271394"/>
            <a:ext cx="913155" cy="427464"/>
            <a:chOff x="4215786" y="840980"/>
            <a:chExt cx="949747" cy="461665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B3CB0804-0BAF-F040-B30D-4059988DFE0F}"/>
                </a:ext>
              </a:extLst>
            </p:cNvPr>
            <p:cNvSpPr txBox="1"/>
            <p:nvPr/>
          </p:nvSpPr>
          <p:spPr>
            <a:xfrm>
              <a:off x="4215786" y="840980"/>
              <a:ext cx="949747" cy="461665"/>
            </a:xfrm>
            <a:prstGeom prst="rect">
              <a:avLst/>
            </a:prstGeom>
            <a:gradFill>
              <a:gsLst>
                <a:gs pos="0">
                  <a:schemeClr val="bg1">
                    <a:alpha val="50000"/>
                  </a:schemeClr>
                </a:gs>
                <a:gs pos="52000">
                  <a:srgbClr val="0000FF"/>
                </a:gs>
                <a:gs pos="99000">
                  <a:srgbClr val="1200B4"/>
                </a:gs>
              </a:gsLst>
              <a:lin ang="5400000" scaled="1"/>
            </a:gradFill>
            <a:ln w="12700">
              <a:solidFill>
                <a:srgbClr val="0000FF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>
                  <a:solidFill>
                    <a:schemeClr val="bg1"/>
                  </a:solidFill>
                  <a:latin typeface="+mj-lt"/>
                </a:rPr>
                <a:t>world’s first</a:t>
              </a:r>
            </a:p>
            <a:p>
              <a:pPr algn="ctr"/>
              <a:r>
                <a:rPr lang="en-US" sz="1200" dirty="0">
                  <a:solidFill>
                    <a:schemeClr val="bg1"/>
                  </a:solidFill>
                  <a:latin typeface="+mj-lt"/>
                </a:rPr>
                <a:t>at       </a:t>
              </a:r>
            </a:p>
          </p:txBody>
        </p:sp>
        <p:pic>
          <p:nvPicPr>
            <p:cNvPr id="8" name="Picture 7" descr="Logo&#10;&#10;Description automatically generated with medium confidence">
              <a:extLst>
                <a:ext uri="{FF2B5EF4-FFF2-40B4-BE49-F238E27FC236}">
                  <a16:creationId xmlns:a16="http://schemas.microsoft.com/office/drawing/2014/main" id="{4DF4F460-1920-7540-9056-7692A582FF6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634295" y="1021191"/>
              <a:ext cx="390405" cy="280604"/>
            </a:xfrm>
            <a:prstGeom prst="rect">
              <a:avLst/>
            </a:prstGeom>
          </p:spPr>
        </p:pic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555516F8-9843-C04C-A39B-B317864E27EB}"/>
              </a:ext>
            </a:extLst>
          </p:cNvPr>
          <p:cNvGrpSpPr/>
          <p:nvPr/>
        </p:nvGrpSpPr>
        <p:grpSpPr>
          <a:xfrm>
            <a:off x="6111688" y="2187106"/>
            <a:ext cx="913155" cy="427464"/>
            <a:chOff x="4215786" y="840980"/>
            <a:chExt cx="949747" cy="461665"/>
          </a:xfrm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77BA4026-DCBB-1E43-874A-2549EBE749C8}"/>
                </a:ext>
              </a:extLst>
            </p:cNvPr>
            <p:cNvSpPr txBox="1"/>
            <p:nvPr/>
          </p:nvSpPr>
          <p:spPr>
            <a:xfrm>
              <a:off x="4215786" y="840980"/>
              <a:ext cx="949747" cy="461665"/>
            </a:xfrm>
            <a:prstGeom prst="rect">
              <a:avLst/>
            </a:prstGeom>
            <a:gradFill>
              <a:gsLst>
                <a:gs pos="0">
                  <a:schemeClr val="bg1">
                    <a:alpha val="50000"/>
                  </a:schemeClr>
                </a:gs>
                <a:gs pos="52000">
                  <a:srgbClr val="0000FF"/>
                </a:gs>
                <a:gs pos="99000">
                  <a:srgbClr val="1200B4"/>
                </a:gs>
              </a:gsLst>
              <a:lin ang="5400000" scaled="1"/>
            </a:gradFill>
            <a:ln w="12700">
              <a:solidFill>
                <a:srgbClr val="0000FF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>
                  <a:solidFill>
                    <a:schemeClr val="bg1"/>
                  </a:solidFill>
                  <a:latin typeface="+mj-lt"/>
                </a:rPr>
                <a:t>world’s first</a:t>
              </a:r>
            </a:p>
            <a:p>
              <a:pPr algn="ctr"/>
              <a:r>
                <a:rPr lang="en-US" sz="1200" dirty="0">
                  <a:solidFill>
                    <a:schemeClr val="bg1"/>
                  </a:solidFill>
                  <a:latin typeface="+mj-lt"/>
                </a:rPr>
                <a:t>at       </a:t>
              </a:r>
            </a:p>
          </p:txBody>
        </p:sp>
        <p:pic>
          <p:nvPicPr>
            <p:cNvPr id="11" name="Picture 10" descr="Logo&#10;&#10;Description automatically generated with medium confidence">
              <a:extLst>
                <a:ext uri="{FF2B5EF4-FFF2-40B4-BE49-F238E27FC236}">
                  <a16:creationId xmlns:a16="http://schemas.microsoft.com/office/drawing/2014/main" id="{E160338C-270C-C540-97B4-8520A27038C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634295" y="1021191"/>
              <a:ext cx="390405" cy="280604"/>
            </a:xfrm>
            <a:prstGeom prst="rect">
              <a:avLst/>
            </a:prstGeom>
          </p:spPr>
        </p:pic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669A62F4-F793-BD47-AAE3-8FDDE1B17CF4}"/>
              </a:ext>
            </a:extLst>
          </p:cNvPr>
          <p:cNvGrpSpPr/>
          <p:nvPr/>
        </p:nvGrpSpPr>
        <p:grpSpPr>
          <a:xfrm>
            <a:off x="5801509" y="2864996"/>
            <a:ext cx="913155" cy="427464"/>
            <a:chOff x="4215786" y="840980"/>
            <a:chExt cx="949747" cy="461665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6A7F067-E48A-E848-968C-5CE614A808F6}"/>
                </a:ext>
              </a:extLst>
            </p:cNvPr>
            <p:cNvSpPr txBox="1"/>
            <p:nvPr/>
          </p:nvSpPr>
          <p:spPr>
            <a:xfrm>
              <a:off x="4215786" y="840980"/>
              <a:ext cx="949747" cy="461665"/>
            </a:xfrm>
            <a:prstGeom prst="rect">
              <a:avLst/>
            </a:prstGeom>
            <a:gradFill>
              <a:gsLst>
                <a:gs pos="0">
                  <a:schemeClr val="bg1">
                    <a:alpha val="50000"/>
                  </a:schemeClr>
                </a:gs>
                <a:gs pos="52000">
                  <a:srgbClr val="0000FF"/>
                </a:gs>
                <a:gs pos="99000">
                  <a:srgbClr val="1200B4"/>
                </a:gs>
              </a:gsLst>
              <a:lin ang="5400000" scaled="1"/>
            </a:gradFill>
            <a:ln w="12700">
              <a:solidFill>
                <a:srgbClr val="0000FF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>
                  <a:solidFill>
                    <a:schemeClr val="bg1"/>
                  </a:solidFill>
                  <a:latin typeface="+mj-lt"/>
                </a:rPr>
                <a:t>world’s first</a:t>
              </a:r>
            </a:p>
            <a:p>
              <a:pPr algn="ctr"/>
              <a:r>
                <a:rPr lang="en-US" sz="1200" dirty="0">
                  <a:solidFill>
                    <a:schemeClr val="bg1"/>
                  </a:solidFill>
                  <a:latin typeface="+mj-lt"/>
                </a:rPr>
                <a:t>at       </a:t>
              </a:r>
            </a:p>
          </p:txBody>
        </p:sp>
        <p:pic>
          <p:nvPicPr>
            <p:cNvPr id="14" name="Picture 13" descr="Logo&#10;&#10;Description automatically generated with medium confidence">
              <a:extLst>
                <a:ext uri="{FF2B5EF4-FFF2-40B4-BE49-F238E27FC236}">
                  <a16:creationId xmlns:a16="http://schemas.microsoft.com/office/drawing/2014/main" id="{E532A45F-BFA3-EA48-AF69-C555A278F00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634295" y="1021191"/>
              <a:ext cx="390405" cy="280604"/>
            </a:xfrm>
            <a:prstGeom prst="rect">
              <a:avLst/>
            </a:prstGeom>
          </p:spPr>
        </p:pic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A486CD27-2485-DA4D-9904-9DDF65CF7B07}"/>
              </a:ext>
            </a:extLst>
          </p:cNvPr>
          <p:cNvGrpSpPr/>
          <p:nvPr/>
        </p:nvGrpSpPr>
        <p:grpSpPr>
          <a:xfrm>
            <a:off x="6300386" y="3577611"/>
            <a:ext cx="913155" cy="427464"/>
            <a:chOff x="4215786" y="840980"/>
            <a:chExt cx="949747" cy="461665"/>
          </a:xfrm>
        </p:grpSpPr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D1A7178E-EE37-8D40-9B49-8868901C3FC9}"/>
                </a:ext>
              </a:extLst>
            </p:cNvPr>
            <p:cNvSpPr txBox="1"/>
            <p:nvPr/>
          </p:nvSpPr>
          <p:spPr>
            <a:xfrm>
              <a:off x="4215786" y="840980"/>
              <a:ext cx="949747" cy="461665"/>
            </a:xfrm>
            <a:prstGeom prst="rect">
              <a:avLst/>
            </a:prstGeom>
            <a:gradFill>
              <a:gsLst>
                <a:gs pos="0">
                  <a:schemeClr val="bg1">
                    <a:alpha val="50000"/>
                  </a:schemeClr>
                </a:gs>
                <a:gs pos="52000">
                  <a:srgbClr val="0000FF"/>
                </a:gs>
                <a:gs pos="99000">
                  <a:srgbClr val="1200B4"/>
                </a:gs>
              </a:gsLst>
              <a:lin ang="5400000" scaled="1"/>
            </a:gradFill>
            <a:ln w="12700">
              <a:solidFill>
                <a:srgbClr val="0000FF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>
                  <a:solidFill>
                    <a:schemeClr val="bg1"/>
                  </a:solidFill>
                  <a:latin typeface="+mj-lt"/>
                </a:rPr>
                <a:t>world’s first</a:t>
              </a:r>
            </a:p>
            <a:p>
              <a:pPr algn="ctr"/>
              <a:r>
                <a:rPr lang="en-US" sz="1200" dirty="0">
                  <a:solidFill>
                    <a:schemeClr val="bg1"/>
                  </a:solidFill>
                  <a:latin typeface="+mj-lt"/>
                </a:rPr>
                <a:t>at       </a:t>
              </a:r>
            </a:p>
          </p:txBody>
        </p:sp>
        <p:pic>
          <p:nvPicPr>
            <p:cNvPr id="17" name="Picture 16" descr="Logo&#10;&#10;Description automatically generated with medium confidence">
              <a:extLst>
                <a:ext uri="{FF2B5EF4-FFF2-40B4-BE49-F238E27FC236}">
                  <a16:creationId xmlns:a16="http://schemas.microsoft.com/office/drawing/2014/main" id="{06254325-CF54-1347-9D78-A7971F01DB1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634295" y="1021191"/>
              <a:ext cx="390405" cy="280604"/>
            </a:xfrm>
            <a:prstGeom prst="rect">
              <a:avLst/>
            </a:prstGeom>
          </p:spPr>
        </p:pic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1E6FB6-BB0F-3945-905D-DFF13EF779A1}"/>
              </a:ext>
            </a:extLst>
          </p:cNvPr>
          <p:cNvGrpSpPr/>
          <p:nvPr/>
        </p:nvGrpSpPr>
        <p:grpSpPr>
          <a:xfrm>
            <a:off x="6984950" y="4115520"/>
            <a:ext cx="913155" cy="427464"/>
            <a:chOff x="4215786" y="840980"/>
            <a:chExt cx="949747" cy="461665"/>
          </a:xfrm>
        </p:grpSpPr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F5B8B8D1-91AD-8841-ABA7-7AB4718207E9}"/>
                </a:ext>
              </a:extLst>
            </p:cNvPr>
            <p:cNvSpPr txBox="1"/>
            <p:nvPr/>
          </p:nvSpPr>
          <p:spPr>
            <a:xfrm>
              <a:off x="4215786" y="840980"/>
              <a:ext cx="949747" cy="461665"/>
            </a:xfrm>
            <a:prstGeom prst="rect">
              <a:avLst/>
            </a:prstGeom>
            <a:gradFill>
              <a:gsLst>
                <a:gs pos="0">
                  <a:schemeClr val="bg1">
                    <a:alpha val="50000"/>
                  </a:schemeClr>
                </a:gs>
                <a:gs pos="52000">
                  <a:srgbClr val="0000FF"/>
                </a:gs>
                <a:gs pos="99000">
                  <a:srgbClr val="1200B4"/>
                </a:gs>
              </a:gsLst>
              <a:lin ang="5400000" scaled="1"/>
            </a:gradFill>
            <a:ln w="12700">
              <a:solidFill>
                <a:srgbClr val="0000FF"/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>
                  <a:solidFill>
                    <a:schemeClr val="bg1"/>
                  </a:solidFill>
                  <a:latin typeface="+mj-lt"/>
                </a:rPr>
                <a:t>world’s first</a:t>
              </a:r>
            </a:p>
            <a:p>
              <a:pPr algn="ctr"/>
              <a:r>
                <a:rPr lang="en-US" sz="1200" dirty="0">
                  <a:solidFill>
                    <a:schemeClr val="bg1"/>
                  </a:solidFill>
                  <a:latin typeface="+mj-lt"/>
                </a:rPr>
                <a:t>at       </a:t>
              </a:r>
            </a:p>
          </p:txBody>
        </p:sp>
        <p:pic>
          <p:nvPicPr>
            <p:cNvPr id="20" name="Picture 19" descr="Logo&#10;&#10;Description automatically generated with medium confidence">
              <a:extLst>
                <a:ext uri="{FF2B5EF4-FFF2-40B4-BE49-F238E27FC236}">
                  <a16:creationId xmlns:a16="http://schemas.microsoft.com/office/drawing/2014/main" id="{9FC64870-08DC-E54C-A61F-DC6778906DB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634295" y="1021191"/>
              <a:ext cx="390405" cy="280604"/>
            </a:xfrm>
            <a:prstGeom prst="rect">
              <a:avLst/>
            </a:prstGeom>
          </p:spPr>
        </p:pic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80E476E5-B7B8-AB4E-97EB-BB30BE1DC704}"/>
              </a:ext>
            </a:extLst>
          </p:cNvPr>
          <p:cNvSpPr txBox="1"/>
          <p:nvPr/>
        </p:nvSpPr>
        <p:spPr>
          <a:xfrm>
            <a:off x="7593772" y="885194"/>
            <a:ext cx="1803400" cy="276999"/>
          </a:xfrm>
          <a:prstGeom prst="rect">
            <a:avLst/>
          </a:prstGeom>
          <a:solidFill>
            <a:srgbClr val="0432FF"/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adronic calorimeters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F0B7C68-25D6-3043-AC44-4882A9AB9B11}"/>
              </a:ext>
            </a:extLst>
          </p:cNvPr>
          <p:cNvSpPr txBox="1"/>
          <p:nvPr/>
        </p:nvSpPr>
        <p:spPr>
          <a:xfrm>
            <a:off x="7664725" y="1204538"/>
            <a:ext cx="1447800" cy="276999"/>
          </a:xfrm>
          <a:prstGeom prst="rect">
            <a:avLst/>
          </a:prstGeom>
          <a:solidFill>
            <a:srgbClr val="FF0000"/>
          </a:solidFill>
          <a:ln w="9525">
            <a:solidFill>
              <a:srgbClr val="0432FF">
                <a:alpha val="63000"/>
              </a:srgbClr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/m calorimeters          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689B890-81E9-3542-8230-1A79D693A2B8}"/>
              </a:ext>
            </a:extLst>
          </p:cNvPr>
          <p:cNvSpPr txBox="1"/>
          <p:nvPr/>
        </p:nvSpPr>
        <p:spPr>
          <a:xfrm>
            <a:off x="10965807" y="1001949"/>
            <a:ext cx="1226193" cy="461665"/>
          </a:xfrm>
          <a:prstGeom prst="rect">
            <a:avLst/>
          </a:prstGeom>
          <a:solidFill>
            <a:srgbClr val="00FA00">
              <a:alpha val="64000"/>
            </a:srgbClr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oF, DIRC, 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ICH detector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18235E1-9EA2-1A4C-9B96-955C2134426F}"/>
              </a:ext>
            </a:extLst>
          </p:cNvPr>
          <p:cNvSpPr txBox="1"/>
          <p:nvPr/>
        </p:nvSpPr>
        <p:spPr>
          <a:xfrm>
            <a:off x="9165390" y="1204538"/>
            <a:ext cx="1750800" cy="276999"/>
          </a:xfrm>
          <a:prstGeom prst="rect">
            <a:avLst/>
          </a:prstGeom>
          <a:solidFill>
            <a:srgbClr val="FFFF00"/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1E1C1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PG &amp; MAPS tracker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83761B3-A2EC-DA45-8E33-26347324AE9C}"/>
              </a:ext>
            </a:extLst>
          </p:cNvPr>
          <p:cNvSpPr txBox="1"/>
          <p:nvPr/>
        </p:nvSpPr>
        <p:spPr>
          <a:xfrm>
            <a:off x="9446789" y="884135"/>
            <a:ext cx="1103187" cy="276999"/>
          </a:xfrm>
          <a:prstGeom prst="rect">
            <a:avLst/>
          </a:prstGeom>
          <a:solidFill>
            <a:srgbClr val="FF40FF"/>
          </a:solidFill>
          <a:ln w="9525">
            <a:solidFill>
              <a:schemeClr val="bg2">
                <a:lumMod val="10000"/>
                <a:alpha val="63000"/>
              </a:schemeClr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olenoid coils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B99FA246-B8DF-C646-BBA4-D5BA26006233}"/>
              </a:ext>
            </a:extLst>
          </p:cNvPr>
          <p:cNvPicPr/>
          <p:nvPr/>
        </p:nvPicPr>
        <p:blipFill rotWithShape="1">
          <a:blip r:embed="rId3"/>
          <a:srcRect l="3739" t="2634" r="3894" b="2294"/>
          <a:stretch/>
        </p:blipFill>
        <p:spPr>
          <a:xfrm>
            <a:off x="7792038" y="1478036"/>
            <a:ext cx="3929270" cy="2630556"/>
          </a:xfrm>
          <a:prstGeom prst="rect">
            <a:avLst/>
          </a:prstGeom>
        </p:spPr>
      </p:pic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CDE17132-3BCF-D245-9095-CA137C29D106}"/>
              </a:ext>
            </a:extLst>
          </p:cNvPr>
          <p:cNvCxnSpPr/>
          <p:nvPr/>
        </p:nvCxnSpPr>
        <p:spPr>
          <a:xfrm flipV="1">
            <a:off x="7887602" y="4137654"/>
            <a:ext cx="3455300" cy="19954"/>
          </a:xfrm>
          <a:prstGeom prst="straightConnector1">
            <a:avLst/>
          </a:prstGeom>
          <a:ln w="19050">
            <a:solidFill>
              <a:srgbClr val="0000FF"/>
            </a:solidFill>
            <a:prstDash val="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C9D570BA-9175-5745-9968-FF1888EAFCC1}"/>
              </a:ext>
            </a:extLst>
          </p:cNvPr>
          <p:cNvSpPr txBox="1"/>
          <p:nvPr/>
        </p:nvSpPr>
        <p:spPr>
          <a:xfrm>
            <a:off x="9327895" y="4088777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solidFill>
                  <a:srgbClr val="0000FF"/>
                </a:solidFill>
                <a:latin typeface="+mj-lt"/>
              </a:rPr>
              <a:t>9.5m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EA9790B5-A7B8-2245-9850-92A82683476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970" t="5767" r="2604" b="2842"/>
          <a:stretch/>
        </p:blipFill>
        <p:spPr>
          <a:xfrm>
            <a:off x="7932253" y="4466614"/>
            <a:ext cx="3878625" cy="1882587"/>
          </a:xfrm>
          <a:prstGeom prst="rect">
            <a:avLst/>
          </a:prstGeom>
        </p:spPr>
      </p:pic>
      <p:sp>
        <p:nvSpPr>
          <p:cNvPr id="31" name="Rectangle 30">
            <a:extLst>
              <a:ext uri="{FF2B5EF4-FFF2-40B4-BE49-F238E27FC236}">
                <a16:creationId xmlns:a16="http://schemas.microsoft.com/office/drawing/2014/main" id="{6F12DD5C-C747-724F-B8F1-D9A52FC5BC87}"/>
              </a:ext>
            </a:extLst>
          </p:cNvPr>
          <p:cNvSpPr/>
          <p:nvPr/>
        </p:nvSpPr>
        <p:spPr>
          <a:xfrm>
            <a:off x="7940790" y="6352956"/>
            <a:ext cx="107576" cy="100853"/>
          </a:xfrm>
          <a:prstGeom prst="rect">
            <a:avLst/>
          </a:prstGeom>
          <a:solidFill>
            <a:srgbClr val="00B050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9F513F86-3979-8746-9F18-947037258F88}"/>
              </a:ext>
            </a:extLst>
          </p:cNvPr>
          <p:cNvSpPr txBox="1"/>
          <p:nvPr/>
        </p:nvSpPr>
        <p:spPr>
          <a:xfrm>
            <a:off x="8028196" y="6276201"/>
            <a:ext cx="162416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dirty="0"/>
              <a:t>MAPS Barrel + Disks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48048729-FBC7-2D45-A1B6-BC35273BE070}"/>
              </a:ext>
            </a:extLst>
          </p:cNvPr>
          <p:cNvSpPr/>
          <p:nvPr/>
        </p:nvSpPr>
        <p:spPr>
          <a:xfrm>
            <a:off x="7931825" y="6525842"/>
            <a:ext cx="107576" cy="100853"/>
          </a:xfrm>
          <a:prstGeom prst="rect">
            <a:avLst/>
          </a:prstGeom>
          <a:solidFill>
            <a:srgbClr val="0070C0"/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70C0"/>
              </a:solidFill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EA720035-36F9-6446-8949-60F0D552C91C}"/>
              </a:ext>
            </a:extLst>
          </p:cNvPr>
          <p:cNvSpPr txBox="1"/>
          <p:nvPr/>
        </p:nvSpPr>
        <p:spPr>
          <a:xfrm>
            <a:off x="8019231" y="6449087"/>
            <a:ext cx="17267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dirty="0"/>
              <a:t>MPGD Barrels + Disks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8F56067D-4F5A-1F47-BE2E-49FD4AD6D5F8}"/>
              </a:ext>
            </a:extLst>
          </p:cNvPr>
          <p:cNvSpPr/>
          <p:nvPr/>
        </p:nvSpPr>
        <p:spPr>
          <a:xfrm>
            <a:off x="7922861" y="6705452"/>
            <a:ext cx="107576" cy="10085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84352A2-B8B6-1C4A-9F39-8F046D7E382C}"/>
              </a:ext>
            </a:extLst>
          </p:cNvPr>
          <p:cNvSpPr txBox="1"/>
          <p:nvPr/>
        </p:nvSpPr>
        <p:spPr>
          <a:xfrm>
            <a:off x="8010267" y="6628697"/>
            <a:ext cx="16251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dirty="0"/>
              <a:t>AC-LGAD based </a:t>
            </a:r>
            <a:r>
              <a:rPr lang="en-US" sz="1200" dirty="0" err="1"/>
              <a:t>ToF</a:t>
            </a:r>
            <a:endParaRPr lang="en-US" sz="1200" dirty="0"/>
          </a:p>
        </p:txBody>
      </p: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005AD0E7-539E-AF46-951D-A4A290ADDC8F}"/>
              </a:ext>
            </a:extLst>
          </p:cNvPr>
          <p:cNvCxnSpPr>
            <a:cxnSpLocks/>
          </p:cNvCxnSpPr>
          <p:nvPr/>
        </p:nvCxnSpPr>
        <p:spPr>
          <a:xfrm flipV="1">
            <a:off x="7962472" y="2836121"/>
            <a:ext cx="1183870" cy="1622863"/>
          </a:xfrm>
          <a:prstGeom prst="line">
            <a:avLst/>
          </a:prstGeom>
          <a:ln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9B63201C-D726-004E-8D4A-D4CC51280342}"/>
              </a:ext>
            </a:extLst>
          </p:cNvPr>
          <p:cNvCxnSpPr>
            <a:cxnSpLocks/>
          </p:cNvCxnSpPr>
          <p:nvPr/>
        </p:nvCxnSpPr>
        <p:spPr>
          <a:xfrm flipH="1" flipV="1">
            <a:off x="10168610" y="2808569"/>
            <a:ext cx="1595300" cy="1640141"/>
          </a:xfrm>
          <a:prstGeom prst="line">
            <a:avLst/>
          </a:prstGeom>
          <a:ln>
            <a:solidFill>
              <a:schemeClr val="tx1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04270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>
            <a:extLst>
              <a:ext uri="{FF2B5EF4-FFF2-40B4-BE49-F238E27FC236}">
                <a16:creationId xmlns:a16="http://schemas.microsoft.com/office/drawing/2014/main" id="{84D63C0C-9783-AE4E-A524-D4DA3D111466}"/>
              </a:ext>
            </a:extLst>
          </p:cNvPr>
          <p:cNvGrpSpPr/>
          <p:nvPr/>
        </p:nvGrpSpPr>
        <p:grpSpPr>
          <a:xfrm>
            <a:off x="1798290" y="2108751"/>
            <a:ext cx="8814509" cy="4424931"/>
            <a:chOff x="-33138" y="1257412"/>
            <a:chExt cx="8814509" cy="4424931"/>
          </a:xfrm>
        </p:grpSpPr>
        <p:grpSp>
          <p:nvGrpSpPr>
            <p:cNvPr id="234" name="Group 233">
              <a:extLst>
                <a:ext uri="{FF2B5EF4-FFF2-40B4-BE49-F238E27FC236}">
                  <a16:creationId xmlns:a16="http://schemas.microsoft.com/office/drawing/2014/main" id="{69426350-4892-4F3E-87BF-5EF7CE54553D}"/>
                </a:ext>
              </a:extLst>
            </p:cNvPr>
            <p:cNvGrpSpPr/>
            <p:nvPr/>
          </p:nvGrpSpPr>
          <p:grpSpPr>
            <a:xfrm>
              <a:off x="2455857" y="1381025"/>
              <a:ext cx="6296303" cy="3099672"/>
              <a:chOff x="3389772" y="1206772"/>
              <a:chExt cx="8138380" cy="3961181"/>
            </a:xfrm>
          </p:grpSpPr>
          <p:pic>
            <p:nvPicPr>
              <p:cNvPr id="54" name="Picture 53" descr="Chart, scatter chart&#10;&#10;Description automatically generated">
                <a:extLst>
                  <a:ext uri="{FF2B5EF4-FFF2-40B4-BE49-F238E27FC236}">
                    <a16:creationId xmlns:a16="http://schemas.microsoft.com/office/drawing/2014/main" id="{F09244E5-85F9-4B87-904C-20E3FA2363D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781445" y="1624727"/>
                <a:ext cx="7448993" cy="3199068"/>
              </a:xfrm>
              <a:prstGeom prst="rect">
                <a:avLst/>
              </a:prstGeom>
            </p:spPr>
          </p:pic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82A259A1-170F-4146-9AEF-88C1469D6D7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005899" y="1355323"/>
                <a:ext cx="200024" cy="505749"/>
              </a:xfrm>
              <a:prstGeom prst="line">
                <a:avLst/>
              </a:prstGeom>
              <a:ln>
                <a:prstDash val="dash"/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FF993A48-8529-41DD-99DA-56EBDA98D7D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803734" y="1206772"/>
                <a:ext cx="356422" cy="843302"/>
              </a:xfrm>
              <a:prstGeom prst="line">
                <a:avLst/>
              </a:prstGeom>
              <a:ln>
                <a:prstDash val="dash"/>
                <a:headEnd type="non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4" name="Flowchart: Manual Operation 93">
                <a:extLst>
                  <a:ext uri="{FF2B5EF4-FFF2-40B4-BE49-F238E27FC236}">
                    <a16:creationId xmlns:a16="http://schemas.microsoft.com/office/drawing/2014/main" id="{20A97244-8DA3-4FC9-B44F-9E82FC5D5703}"/>
                  </a:ext>
                </a:extLst>
              </p:cNvPr>
              <p:cNvSpPr/>
              <p:nvPr/>
            </p:nvSpPr>
            <p:spPr>
              <a:xfrm rot="6021442">
                <a:off x="8184378" y="3862236"/>
                <a:ext cx="256244" cy="274889"/>
              </a:xfrm>
              <a:prstGeom prst="flowChartManualOperation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600">
                  <a:solidFill>
                    <a:schemeClr val="tx1"/>
                  </a:solidFill>
                </a:endParaRPr>
              </a:p>
            </p:txBody>
          </p:sp>
          <p:sp>
            <p:nvSpPr>
              <p:cNvPr id="95" name="Rectangle: Rounded Corners 94">
                <a:extLst>
                  <a:ext uri="{FF2B5EF4-FFF2-40B4-BE49-F238E27FC236}">
                    <a16:creationId xmlns:a16="http://schemas.microsoft.com/office/drawing/2014/main" id="{D0F9AA88-2C56-48EC-877B-2413A1F23DDA}"/>
                  </a:ext>
                </a:extLst>
              </p:cNvPr>
              <p:cNvSpPr/>
              <p:nvPr/>
            </p:nvSpPr>
            <p:spPr>
              <a:xfrm rot="1968556">
                <a:off x="7908279" y="4045256"/>
                <a:ext cx="212827" cy="108080"/>
              </a:xfrm>
              <a:prstGeom prst="round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">
                  <a:solidFill>
                    <a:schemeClr val="tx1"/>
                  </a:solidFill>
                </a:endParaRPr>
              </a:p>
            </p:txBody>
          </p:sp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01CD7924-8369-43F9-BDC3-013BFA09070E}"/>
                  </a:ext>
                </a:extLst>
              </p:cNvPr>
              <p:cNvSpPr txBox="1"/>
              <p:nvPr/>
            </p:nvSpPr>
            <p:spPr>
              <a:xfrm>
                <a:off x="8507151" y="3851564"/>
                <a:ext cx="750539" cy="3539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600"/>
                  <a:t>Zero Deg Calorimeter</a:t>
                </a:r>
              </a:p>
            </p:txBody>
          </p:sp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78464A27-4088-4553-A85B-3142E7FFCBFF}"/>
                  </a:ext>
                </a:extLst>
              </p:cNvPr>
              <p:cNvSpPr txBox="1"/>
              <p:nvPr/>
            </p:nvSpPr>
            <p:spPr>
              <a:xfrm>
                <a:off x="7594048" y="3412932"/>
                <a:ext cx="1008438" cy="3539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600"/>
                  <a:t>Off momentum Detectors</a:t>
                </a:r>
              </a:p>
            </p:txBody>
          </p:sp>
          <p:cxnSp>
            <p:nvCxnSpPr>
              <p:cNvPr id="104" name="Straight Arrow Connector 103">
                <a:extLst>
                  <a:ext uri="{FF2B5EF4-FFF2-40B4-BE49-F238E27FC236}">
                    <a16:creationId xmlns:a16="http://schemas.microsoft.com/office/drawing/2014/main" id="{2D1694F2-3CE9-4005-991A-E4605D66C91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026400" y="3759200"/>
                <a:ext cx="44450" cy="2159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" name="Straight Arrow Connector 111">
                <a:extLst>
                  <a:ext uri="{FF2B5EF4-FFF2-40B4-BE49-F238E27FC236}">
                    <a16:creationId xmlns:a16="http://schemas.microsoft.com/office/drawing/2014/main" id="{69A9A550-B350-4838-8C9F-7A77F723108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451851" y="2917231"/>
                <a:ext cx="132731" cy="134361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Straight Arrow Connector 119">
                <a:extLst>
                  <a:ext uri="{FF2B5EF4-FFF2-40B4-BE49-F238E27FC236}">
                    <a16:creationId xmlns:a16="http://schemas.microsoft.com/office/drawing/2014/main" id="{73DD4FBF-8821-4AA6-A448-D99E03E828A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197915" y="3730873"/>
                <a:ext cx="112774" cy="322544"/>
              </a:xfrm>
              <a:prstGeom prst="straightConnector1">
                <a:avLst/>
              </a:prstGeom>
              <a:ln>
                <a:solidFill>
                  <a:srgbClr val="66FF3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Arrow Connector 122">
                <a:extLst>
                  <a:ext uri="{FF2B5EF4-FFF2-40B4-BE49-F238E27FC236}">
                    <a16:creationId xmlns:a16="http://schemas.microsoft.com/office/drawing/2014/main" id="{D43D05D9-38B6-406C-A2B4-4BA9FA1B22F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569001" y="3416048"/>
                <a:ext cx="0" cy="416141"/>
              </a:xfrm>
              <a:prstGeom prst="straightConnector1">
                <a:avLst/>
              </a:prstGeom>
              <a:ln>
                <a:solidFill>
                  <a:srgbClr val="CC99FF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Freeform: Shape 56">
                <a:extLst>
                  <a:ext uri="{FF2B5EF4-FFF2-40B4-BE49-F238E27FC236}">
                    <a16:creationId xmlns:a16="http://schemas.microsoft.com/office/drawing/2014/main" id="{E5D03647-10CD-459A-8251-17E47B4CECB5}"/>
                  </a:ext>
                </a:extLst>
              </p:cNvPr>
              <p:cNvSpPr/>
              <p:nvPr/>
            </p:nvSpPr>
            <p:spPr>
              <a:xfrm>
                <a:off x="4832754" y="3411769"/>
                <a:ext cx="4926050" cy="1146186"/>
              </a:xfrm>
              <a:custGeom>
                <a:avLst/>
                <a:gdLst>
                  <a:gd name="connsiteX0" fmla="*/ 8120079 w 8120079"/>
                  <a:gd name="connsiteY0" fmla="*/ 0 h 3341837"/>
                  <a:gd name="connsiteX1" fmla="*/ 7761733 w 8120079"/>
                  <a:gd name="connsiteY1" fmla="*/ 605481 h 3341837"/>
                  <a:gd name="connsiteX2" fmla="*/ 7526955 w 8120079"/>
                  <a:gd name="connsiteY2" fmla="*/ 889687 h 3341837"/>
                  <a:gd name="connsiteX3" fmla="*/ 7415744 w 8120079"/>
                  <a:gd name="connsiteY3" fmla="*/ 1075038 h 3341837"/>
                  <a:gd name="connsiteX4" fmla="*/ 7168609 w 8120079"/>
                  <a:gd name="connsiteY4" fmla="*/ 1210962 h 3341837"/>
                  <a:gd name="connsiteX5" fmla="*/ 6983258 w 8120079"/>
                  <a:gd name="connsiteY5" fmla="*/ 1248033 h 3341837"/>
                  <a:gd name="connsiteX6" fmla="*/ 6699052 w 8120079"/>
                  <a:gd name="connsiteY6" fmla="*/ 1173892 h 3341837"/>
                  <a:gd name="connsiteX7" fmla="*/ 6488987 w 8120079"/>
                  <a:gd name="connsiteY7" fmla="*/ 1099751 h 3341837"/>
                  <a:gd name="connsiteX8" fmla="*/ 6427204 w 8120079"/>
                  <a:gd name="connsiteY8" fmla="*/ 1075038 h 3341837"/>
                  <a:gd name="connsiteX9" fmla="*/ 5488090 w 8120079"/>
                  <a:gd name="connsiteY9" fmla="*/ 1062681 h 3341837"/>
                  <a:gd name="connsiteX10" fmla="*/ 4697258 w 8120079"/>
                  <a:gd name="connsiteY10" fmla="*/ 1210962 h 3341837"/>
                  <a:gd name="connsiteX11" fmla="*/ 4054706 w 8120079"/>
                  <a:gd name="connsiteY11" fmla="*/ 1359243 h 3341837"/>
                  <a:gd name="connsiteX12" fmla="*/ 2794317 w 8120079"/>
                  <a:gd name="connsiteY12" fmla="*/ 2273643 h 3341837"/>
                  <a:gd name="connsiteX13" fmla="*/ 2052912 w 8120079"/>
                  <a:gd name="connsiteY13" fmla="*/ 2965622 h 3341837"/>
                  <a:gd name="connsiteX14" fmla="*/ 1904631 w 8120079"/>
                  <a:gd name="connsiteY14" fmla="*/ 3101546 h 3341837"/>
                  <a:gd name="connsiteX15" fmla="*/ 1706923 w 8120079"/>
                  <a:gd name="connsiteY15" fmla="*/ 3249827 h 3341837"/>
                  <a:gd name="connsiteX16" fmla="*/ 1546285 w 8120079"/>
                  <a:gd name="connsiteY16" fmla="*/ 3336324 h 3341837"/>
                  <a:gd name="connsiteX17" fmla="*/ 1385647 w 8120079"/>
                  <a:gd name="connsiteY17" fmla="*/ 3323968 h 3341837"/>
                  <a:gd name="connsiteX18" fmla="*/ 1212652 w 8120079"/>
                  <a:gd name="connsiteY18" fmla="*/ 3249827 h 3341837"/>
                  <a:gd name="connsiteX19" fmla="*/ 1138512 w 8120079"/>
                  <a:gd name="connsiteY19" fmla="*/ 3175687 h 3341837"/>
                  <a:gd name="connsiteX20" fmla="*/ 88187 w 8120079"/>
                  <a:gd name="connsiteY20" fmla="*/ 2261287 h 3341837"/>
                  <a:gd name="connsiteX21" fmla="*/ 63474 w 8120079"/>
                  <a:gd name="connsiteY21" fmla="*/ 2248930 h 3341837"/>
                  <a:gd name="connsiteX22" fmla="*/ 125258 w 8120079"/>
                  <a:gd name="connsiteY22" fmla="*/ 2323070 h 3341837"/>
                  <a:gd name="connsiteX23" fmla="*/ 125258 w 8120079"/>
                  <a:gd name="connsiteY23" fmla="*/ 2323070 h 3341837"/>
                  <a:gd name="connsiteX0" fmla="*/ 8120079 w 8120079"/>
                  <a:gd name="connsiteY0" fmla="*/ 0 h 3341837"/>
                  <a:gd name="connsiteX1" fmla="*/ 7761733 w 8120079"/>
                  <a:gd name="connsiteY1" fmla="*/ 605481 h 3341837"/>
                  <a:gd name="connsiteX2" fmla="*/ 7526955 w 8120079"/>
                  <a:gd name="connsiteY2" fmla="*/ 889687 h 3341837"/>
                  <a:gd name="connsiteX3" fmla="*/ 7415744 w 8120079"/>
                  <a:gd name="connsiteY3" fmla="*/ 1075038 h 3341837"/>
                  <a:gd name="connsiteX4" fmla="*/ 7168609 w 8120079"/>
                  <a:gd name="connsiteY4" fmla="*/ 1210962 h 3341837"/>
                  <a:gd name="connsiteX5" fmla="*/ 6983258 w 8120079"/>
                  <a:gd name="connsiteY5" fmla="*/ 1248033 h 3341837"/>
                  <a:gd name="connsiteX6" fmla="*/ 6699052 w 8120079"/>
                  <a:gd name="connsiteY6" fmla="*/ 1173892 h 3341837"/>
                  <a:gd name="connsiteX7" fmla="*/ 6488987 w 8120079"/>
                  <a:gd name="connsiteY7" fmla="*/ 1099751 h 3341837"/>
                  <a:gd name="connsiteX8" fmla="*/ 6427204 w 8120079"/>
                  <a:gd name="connsiteY8" fmla="*/ 1075038 h 3341837"/>
                  <a:gd name="connsiteX9" fmla="*/ 5488090 w 8120079"/>
                  <a:gd name="connsiteY9" fmla="*/ 1062681 h 3341837"/>
                  <a:gd name="connsiteX10" fmla="*/ 4697258 w 8120079"/>
                  <a:gd name="connsiteY10" fmla="*/ 1210962 h 3341837"/>
                  <a:gd name="connsiteX11" fmla="*/ 4273262 w 8120079"/>
                  <a:gd name="connsiteY11" fmla="*/ 1261905 h 3341837"/>
                  <a:gd name="connsiteX12" fmla="*/ 4054706 w 8120079"/>
                  <a:gd name="connsiteY12" fmla="*/ 1359243 h 3341837"/>
                  <a:gd name="connsiteX13" fmla="*/ 2794317 w 8120079"/>
                  <a:gd name="connsiteY13" fmla="*/ 2273643 h 3341837"/>
                  <a:gd name="connsiteX14" fmla="*/ 2052912 w 8120079"/>
                  <a:gd name="connsiteY14" fmla="*/ 2965622 h 3341837"/>
                  <a:gd name="connsiteX15" fmla="*/ 1904631 w 8120079"/>
                  <a:gd name="connsiteY15" fmla="*/ 3101546 h 3341837"/>
                  <a:gd name="connsiteX16" fmla="*/ 1706923 w 8120079"/>
                  <a:gd name="connsiteY16" fmla="*/ 3249827 h 3341837"/>
                  <a:gd name="connsiteX17" fmla="*/ 1546285 w 8120079"/>
                  <a:gd name="connsiteY17" fmla="*/ 3336324 h 3341837"/>
                  <a:gd name="connsiteX18" fmla="*/ 1385647 w 8120079"/>
                  <a:gd name="connsiteY18" fmla="*/ 3323968 h 3341837"/>
                  <a:gd name="connsiteX19" fmla="*/ 1212652 w 8120079"/>
                  <a:gd name="connsiteY19" fmla="*/ 3249827 h 3341837"/>
                  <a:gd name="connsiteX20" fmla="*/ 1138512 w 8120079"/>
                  <a:gd name="connsiteY20" fmla="*/ 3175687 h 3341837"/>
                  <a:gd name="connsiteX21" fmla="*/ 88187 w 8120079"/>
                  <a:gd name="connsiteY21" fmla="*/ 2261287 h 3341837"/>
                  <a:gd name="connsiteX22" fmla="*/ 63474 w 8120079"/>
                  <a:gd name="connsiteY22" fmla="*/ 2248930 h 3341837"/>
                  <a:gd name="connsiteX23" fmla="*/ 125258 w 8120079"/>
                  <a:gd name="connsiteY23" fmla="*/ 2323070 h 3341837"/>
                  <a:gd name="connsiteX24" fmla="*/ 125258 w 8120079"/>
                  <a:gd name="connsiteY24" fmla="*/ 2323070 h 3341837"/>
                  <a:gd name="connsiteX0" fmla="*/ 8120079 w 8120079"/>
                  <a:gd name="connsiteY0" fmla="*/ 0 h 3341837"/>
                  <a:gd name="connsiteX1" fmla="*/ 7761733 w 8120079"/>
                  <a:gd name="connsiteY1" fmla="*/ 605481 h 3341837"/>
                  <a:gd name="connsiteX2" fmla="*/ 7526955 w 8120079"/>
                  <a:gd name="connsiteY2" fmla="*/ 889687 h 3341837"/>
                  <a:gd name="connsiteX3" fmla="*/ 7415744 w 8120079"/>
                  <a:gd name="connsiteY3" fmla="*/ 1075038 h 3341837"/>
                  <a:gd name="connsiteX4" fmla="*/ 7168609 w 8120079"/>
                  <a:gd name="connsiteY4" fmla="*/ 1210962 h 3341837"/>
                  <a:gd name="connsiteX5" fmla="*/ 6983258 w 8120079"/>
                  <a:gd name="connsiteY5" fmla="*/ 1248033 h 3341837"/>
                  <a:gd name="connsiteX6" fmla="*/ 6699052 w 8120079"/>
                  <a:gd name="connsiteY6" fmla="*/ 1173892 h 3341837"/>
                  <a:gd name="connsiteX7" fmla="*/ 6488987 w 8120079"/>
                  <a:gd name="connsiteY7" fmla="*/ 1099751 h 3341837"/>
                  <a:gd name="connsiteX8" fmla="*/ 6427204 w 8120079"/>
                  <a:gd name="connsiteY8" fmla="*/ 1075038 h 3341837"/>
                  <a:gd name="connsiteX9" fmla="*/ 5488090 w 8120079"/>
                  <a:gd name="connsiteY9" fmla="*/ 1062681 h 3341837"/>
                  <a:gd name="connsiteX10" fmla="*/ 4697258 w 8120079"/>
                  <a:gd name="connsiteY10" fmla="*/ 1210962 h 3341837"/>
                  <a:gd name="connsiteX11" fmla="*/ 4287287 w 8120079"/>
                  <a:gd name="connsiteY11" fmla="*/ 1306783 h 3341837"/>
                  <a:gd name="connsiteX12" fmla="*/ 4054706 w 8120079"/>
                  <a:gd name="connsiteY12" fmla="*/ 1359243 h 3341837"/>
                  <a:gd name="connsiteX13" fmla="*/ 2794317 w 8120079"/>
                  <a:gd name="connsiteY13" fmla="*/ 2273643 h 3341837"/>
                  <a:gd name="connsiteX14" fmla="*/ 2052912 w 8120079"/>
                  <a:gd name="connsiteY14" fmla="*/ 2965622 h 3341837"/>
                  <a:gd name="connsiteX15" fmla="*/ 1904631 w 8120079"/>
                  <a:gd name="connsiteY15" fmla="*/ 3101546 h 3341837"/>
                  <a:gd name="connsiteX16" fmla="*/ 1706923 w 8120079"/>
                  <a:gd name="connsiteY16" fmla="*/ 3249827 h 3341837"/>
                  <a:gd name="connsiteX17" fmla="*/ 1546285 w 8120079"/>
                  <a:gd name="connsiteY17" fmla="*/ 3336324 h 3341837"/>
                  <a:gd name="connsiteX18" fmla="*/ 1385647 w 8120079"/>
                  <a:gd name="connsiteY18" fmla="*/ 3323968 h 3341837"/>
                  <a:gd name="connsiteX19" fmla="*/ 1212652 w 8120079"/>
                  <a:gd name="connsiteY19" fmla="*/ 3249827 h 3341837"/>
                  <a:gd name="connsiteX20" fmla="*/ 1138512 w 8120079"/>
                  <a:gd name="connsiteY20" fmla="*/ 3175687 h 3341837"/>
                  <a:gd name="connsiteX21" fmla="*/ 88187 w 8120079"/>
                  <a:gd name="connsiteY21" fmla="*/ 2261287 h 3341837"/>
                  <a:gd name="connsiteX22" fmla="*/ 63474 w 8120079"/>
                  <a:gd name="connsiteY22" fmla="*/ 2248930 h 3341837"/>
                  <a:gd name="connsiteX23" fmla="*/ 125258 w 8120079"/>
                  <a:gd name="connsiteY23" fmla="*/ 2323070 h 3341837"/>
                  <a:gd name="connsiteX24" fmla="*/ 125258 w 8120079"/>
                  <a:gd name="connsiteY24" fmla="*/ 2323070 h 3341837"/>
                  <a:gd name="connsiteX0" fmla="*/ 8120079 w 8120079"/>
                  <a:gd name="connsiteY0" fmla="*/ 0 h 3341837"/>
                  <a:gd name="connsiteX1" fmla="*/ 7761733 w 8120079"/>
                  <a:gd name="connsiteY1" fmla="*/ 605481 h 3341837"/>
                  <a:gd name="connsiteX2" fmla="*/ 7526955 w 8120079"/>
                  <a:gd name="connsiteY2" fmla="*/ 889687 h 3341837"/>
                  <a:gd name="connsiteX3" fmla="*/ 7415744 w 8120079"/>
                  <a:gd name="connsiteY3" fmla="*/ 1075038 h 3341837"/>
                  <a:gd name="connsiteX4" fmla="*/ 7168609 w 8120079"/>
                  <a:gd name="connsiteY4" fmla="*/ 1210962 h 3341837"/>
                  <a:gd name="connsiteX5" fmla="*/ 6983258 w 8120079"/>
                  <a:gd name="connsiteY5" fmla="*/ 1248033 h 3341837"/>
                  <a:gd name="connsiteX6" fmla="*/ 6699052 w 8120079"/>
                  <a:gd name="connsiteY6" fmla="*/ 1173892 h 3341837"/>
                  <a:gd name="connsiteX7" fmla="*/ 6488987 w 8120079"/>
                  <a:gd name="connsiteY7" fmla="*/ 1099751 h 3341837"/>
                  <a:gd name="connsiteX8" fmla="*/ 6427204 w 8120079"/>
                  <a:gd name="connsiteY8" fmla="*/ 1075038 h 3341837"/>
                  <a:gd name="connsiteX9" fmla="*/ 5488090 w 8120079"/>
                  <a:gd name="connsiteY9" fmla="*/ 1062681 h 3341837"/>
                  <a:gd name="connsiteX10" fmla="*/ 4697258 w 8120079"/>
                  <a:gd name="connsiteY10" fmla="*/ 1210962 h 3341837"/>
                  <a:gd name="connsiteX11" fmla="*/ 4287287 w 8120079"/>
                  <a:gd name="connsiteY11" fmla="*/ 1306783 h 3341837"/>
                  <a:gd name="connsiteX12" fmla="*/ 4396678 w 8120079"/>
                  <a:gd name="connsiteY12" fmla="*/ 1284345 h 3341837"/>
                  <a:gd name="connsiteX13" fmla="*/ 4054706 w 8120079"/>
                  <a:gd name="connsiteY13" fmla="*/ 1359243 h 3341837"/>
                  <a:gd name="connsiteX14" fmla="*/ 2794317 w 8120079"/>
                  <a:gd name="connsiteY14" fmla="*/ 2273643 h 3341837"/>
                  <a:gd name="connsiteX15" fmla="*/ 2052912 w 8120079"/>
                  <a:gd name="connsiteY15" fmla="*/ 2965622 h 3341837"/>
                  <a:gd name="connsiteX16" fmla="*/ 1904631 w 8120079"/>
                  <a:gd name="connsiteY16" fmla="*/ 3101546 h 3341837"/>
                  <a:gd name="connsiteX17" fmla="*/ 1706923 w 8120079"/>
                  <a:gd name="connsiteY17" fmla="*/ 3249827 h 3341837"/>
                  <a:gd name="connsiteX18" fmla="*/ 1546285 w 8120079"/>
                  <a:gd name="connsiteY18" fmla="*/ 3336324 h 3341837"/>
                  <a:gd name="connsiteX19" fmla="*/ 1385647 w 8120079"/>
                  <a:gd name="connsiteY19" fmla="*/ 3323968 h 3341837"/>
                  <a:gd name="connsiteX20" fmla="*/ 1212652 w 8120079"/>
                  <a:gd name="connsiteY20" fmla="*/ 3249827 h 3341837"/>
                  <a:gd name="connsiteX21" fmla="*/ 1138512 w 8120079"/>
                  <a:gd name="connsiteY21" fmla="*/ 3175687 h 3341837"/>
                  <a:gd name="connsiteX22" fmla="*/ 88187 w 8120079"/>
                  <a:gd name="connsiteY22" fmla="*/ 2261287 h 3341837"/>
                  <a:gd name="connsiteX23" fmla="*/ 63474 w 8120079"/>
                  <a:gd name="connsiteY23" fmla="*/ 2248930 h 3341837"/>
                  <a:gd name="connsiteX24" fmla="*/ 125258 w 8120079"/>
                  <a:gd name="connsiteY24" fmla="*/ 2323070 h 3341837"/>
                  <a:gd name="connsiteX25" fmla="*/ 125258 w 8120079"/>
                  <a:gd name="connsiteY25" fmla="*/ 2323070 h 3341837"/>
                  <a:gd name="connsiteX0" fmla="*/ 8120079 w 8120079"/>
                  <a:gd name="connsiteY0" fmla="*/ 0 h 3341837"/>
                  <a:gd name="connsiteX1" fmla="*/ 7761733 w 8120079"/>
                  <a:gd name="connsiteY1" fmla="*/ 605481 h 3341837"/>
                  <a:gd name="connsiteX2" fmla="*/ 7526955 w 8120079"/>
                  <a:gd name="connsiteY2" fmla="*/ 889687 h 3341837"/>
                  <a:gd name="connsiteX3" fmla="*/ 7415744 w 8120079"/>
                  <a:gd name="connsiteY3" fmla="*/ 1075038 h 3341837"/>
                  <a:gd name="connsiteX4" fmla="*/ 7168609 w 8120079"/>
                  <a:gd name="connsiteY4" fmla="*/ 1210962 h 3341837"/>
                  <a:gd name="connsiteX5" fmla="*/ 6983258 w 8120079"/>
                  <a:gd name="connsiteY5" fmla="*/ 1248033 h 3341837"/>
                  <a:gd name="connsiteX6" fmla="*/ 6699052 w 8120079"/>
                  <a:gd name="connsiteY6" fmla="*/ 1173892 h 3341837"/>
                  <a:gd name="connsiteX7" fmla="*/ 6488987 w 8120079"/>
                  <a:gd name="connsiteY7" fmla="*/ 1099751 h 3341837"/>
                  <a:gd name="connsiteX8" fmla="*/ 6427204 w 8120079"/>
                  <a:gd name="connsiteY8" fmla="*/ 1075038 h 3341837"/>
                  <a:gd name="connsiteX9" fmla="*/ 5488090 w 8120079"/>
                  <a:gd name="connsiteY9" fmla="*/ 1062681 h 3341837"/>
                  <a:gd name="connsiteX10" fmla="*/ 4697258 w 8120079"/>
                  <a:gd name="connsiteY10" fmla="*/ 1210962 h 3341837"/>
                  <a:gd name="connsiteX11" fmla="*/ 4287287 w 8120079"/>
                  <a:gd name="connsiteY11" fmla="*/ 1306783 h 3341837"/>
                  <a:gd name="connsiteX12" fmla="*/ 4396678 w 8120079"/>
                  <a:gd name="connsiteY12" fmla="*/ 1284345 h 3341837"/>
                  <a:gd name="connsiteX13" fmla="*/ 4049097 w 8120079"/>
                  <a:gd name="connsiteY13" fmla="*/ 1384488 h 3341837"/>
                  <a:gd name="connsiteX14" fmla="*/ 2794317 w 8120079"/>
                  <a:gd name="connsiteY14" fmla="*/ 2273643 h 3341837"/>
                  <a:gd name="connsiteX15" fmla="*/ 2052912 w 8120079"/>
                  <a:gd name="connsiteY15" fmla="*/ 2965622 h 3341837"/>
                  <a:gd name="connsiteX16" fmla="*/ 1904631 w 8120079"/>
                  <a:gd name="connsiteY16" fmla="*/ 3101546 h 3341837"/>
                  <a:gd name="connsiteX17" fmla="*/ 1706923 w 8120079"/>
                  <a:gd name="connsiteY17" fmla="*/ 3249827 h 3341837"/>
                  <a:gd name="connsiteX18" fmla="*/ 1546285 w 8120079"/>
                  <a:gd name="connsiteY18" fmla="*/ 3336324 h 3341837"/>
                  <a:gd name="connsiteX19" fmla="*/ 1385647 w 8120079"/>
                  <a:gd name="connsiteY19" fmla="*/ 3323968 h 3341837"/>
                  <a:gd name="connsiteX20" fmla="*/ 1212652 w 8120079"/>
                  <a:gd name="connsiteY20" fmla="*/ 3249827 h 3341837"/>
                  <a:gd name="connsiteX21" fmla="*/ 1138512 w 8120079"/>
                  <a:gd name="connsiteY21" fmla="*/ 3175687 h 3341837"/>
                  <a:gd name="connsiteX22" fmla="*/ 88187 w 8120079"/>
                  <a:gd name="connsiteY22" fmla="*/ 2261287 h 3341837"/>
                  <a:gd name="connsiteX23" fmla="*/ 63474 w 8120079"/>
                  <a:gd name="connsiteY23" fmla="*/ 2248930 h 3341837"/>
                  <a:gd name="connsiteX24" fmla="*/ 125258 w 8120079"/>
                  <a:gd name="connsiteY24" fmla="*/ 2323070 h 3341837"/>
                  <a:gd name="connsiteX25" fmla="*/ 125258 w 8120079"/>
                  <a:gd name="connsiteY25" fmla="*/ 2323070 h 3341837"/>
                  <a:gd name="connsiteX0" fmla="*/ 8120079 w 8120079"/>
                  <a:gd name="connsiteY0" fmla="*/ 0 h 3341837"/>
                  <a:gd name="connsiteX1" fmla="*/ 7761733 w 8120079"/>
                  <a:gd name="connsiteY1" fmla="*/ 605481 h 3341837"/>
                  <a:gd name="connsiteX2" fmla="*/ 7526955 w 8120079"/>
                  <a:gd name="connsiteY2" fmla="*/ 889687 h 3341837"/>
                  <a:gd name="connsiteX3" fmla="*/ 7415744 w 8120079"/>
                  <a:gd name="connsiteY3" fmla="*/ 1075038 h 3341837"/>
                  <a:gd name="connsiteX4" fmla="*/ 7168609 w 8120079"/>
                  <a:gd name="connsiteY4" fmla="*/ 1210962 h 3341837"/>
                  <a:gd name="connsiteX5" fmla="*/ 6983258 w 8120079"/>
                  <a:gd name="connsiteY5" fmla="*/ 1248033 h 3341837"/>
                  <a:gd name="connsiteX6" fmla="*/ 6699052 w 8120079"/>
                  <a:gd name="connsiteY6" fmla="*/ 1173892 h 3341837"/>
                  <a:gd name="connsiteX7" fmla="*/ 6488987 w 8120079"/>
                  <a:gd name="connsiteY7" fmla="*/ 1099751 h 3341837"/>
                  <a:gd name="connsiteX8" fmla="*/ 6427204 w 8120079"/>
                  <a:gd name="connsiteY8" fmla="*/ 1075038 h 3341837"/>
                  <a:gd name="connsiteX9" fmla="*/ 5488090 w 8120079"/>
                  <a:gd name="connsiteY9" fmla="*/ 1062681 h 3341837"/>
                  <a:gd name="connsiteX10" fmla="*/ 4697258 w 8120079"/>
                  <a:gd name="connsiteY10" fmla="*/ 1210962 h 3341837"/>
                  <a:gd name="connsiteX11" fmla="*/ 4287287 w 8120079"/>
                  <a:gd name="connsiteY11" fmla="*/ 1306783 h 3341837"/>
                  <a:gd name="connsiteX12" fmla="*/ 4396678 w 8120079"/>
                  <a:gd name="connsiteY12" fmla="*/ 1284345 h 3341837"/>
                  <a:gd name="connsiteX13" fmla="*/ 4049097 w 8120079"/>
                  <a:gd name="connsiteY13" fmla="*/ 1384488 h 3341837"/>
                  <a:gd name="connsiteX14" fmla="*/ 2794317 w 8120079"/>
                  <a:gd name="connsiteY14" fmla="*/ 2273643 h 3341837"/>
                  <a:gd name="connsiteX15" fmla="*/ 2052912 w 8120079"/>
                  <a:gd name="connsiteY15" fmla="*/ 2965622 h 3341837"/>
                  <a:gd name="connsiteX16" fmla="*/ 1904631 w 8120079"/>
                  <a:gd name="connsiteY16" fmla="*/ 3101546 h 3341837"/>
                  <a:gd name="connsiteX17" fmla="*/ 1706923 w 8120079"/>
                  <a:gd name="connsiteY17" fmla="*/ 3249827 h 3341837"/>
                  <a:gd name="connsiteX18" fmla="*/ 1546285 w 8120079"/>
                  <a:gd name="connsiteY18" fmla="*/ 3336324 h 3341837"/>
                  <a:gd name="connsiteX19" fmla="*/ 1385647 w 8120079"/>
                  <a:gd name="connsiteY19" fmla="*/ 3323968 h 3341837"/>
                  <a:gd name="connsiteX20" fmla="*/ 1212652 w 8120079"/>
                  <a:gd name="connsiteY20" fmla="*/ 3249827 h 3341837"/>
                  <a:gd name="connsiteX21" fmla="*/ 1138512 w 8120079"/>
                  <a:gd name="connsiteY21" fmla="*/ 3175687 h 3341837"/>
                  <a:gd name="connsiteX22" fmla="*/ 88187 w 8120079"/>
                  <a:gd name="connsiteY22" fmla="*/ 2261287 h 3341837"/>
                  <a:gd name="connsiteX23" fmla="*/ 63474 w 8120079"/>
                  <a:gd name="connsiteY23" fmla="*/ 2248930 h 3341837"/>
                  <a:gd name="connsiteX24" fmla="*/ 125258 w 8120079"/>
                  <a:gd name="connsiteY24" fmla="*/ 2323070 h 3341837"/>
                  <a:gd name="connsiteX25" fmla="*/ 125258 w 8120079"/>
                  <a:gd name="connsiteY25" fmla="*/ 2323070 h 3341837"/>
                  <a:gd name="connsiteX0" fmla="*/ 8120079 w 8120079"/>
                  <a:gd name="connsiteY0" fmla="*/ 0 h 3341837"/>
                  <a:gd name="connsiteX1" fmla="*/ 7761733 w 8120079"/>
                  <a:gd name="connsiteY1" fmla="*/ 605481 h 3341837"/>
                  <a:gd name="connsiteX2" fmla="*/ 7526955 w 8120079"/>
                  <a:gd name="connsiteY2" fmla="*/ 889687 h 3341837"/>
                  <a:gd name="connsiteX3" fmla="*/ 7415744 w 8120079"/>
                  <a:gd name="connsiteY3" fmla="*/ 1075038 h 3341837"/>
                  <a:gd name="connsiteX4" fmla="*/ 7168609 w 8120079"/>
                  <a:gd name="connsiteY4" fmla="*/ 1210962 h 3341837"/>
                  <a:gd name="connsiteX5" fmla="*/ 6983258 w 8120079"/>
                  <a:gd name="connsiteY5" fmla="*/ 1248033 h 3341837"/>
                  <a:gd name="connsiteX6" fmla="*/ 6699052 w 8120079"/>
                  <a:gd name="connsiteY6" fmla="*/ 1173892 h 3341837"/>
                  <a:gd name="connsiteX7" fmla="*/ 6488987 w 8120079"/>
                  <a:gd name="connsiteY7" fmla="*/ 1099751 h 3341837"/>
                  <a:gd name="connsiteX8" fmla="*/ 6427204 w 8120079"/>
                  <a:gd name="connsiteY8" fmla="*/ 1075038 h 3341837"/>
                  <a:gd name="connsiteX9" fmla="*/ 5488090 w 8120079"/>
                  <a:gd name="connsiteY9" fmla="*/ 1062681 h 3341837"/>
                  <a:gd name="connsiteX10" fmla="*/ 4697258 w 8120079"/>
                  <a:gd name="connsiteY10" fmla="*/ 1210962 h 3341837"/>
                  <a:gd name="connsiteX11" fmla="*/ 4287287 w 8120079"/>
                  <a:gd name="connsiteY11" fmla="*/ 1205807 h 3341837"/>
                  <a:gd name="connsiteX12" fmla="*/ 4396678 w 8120079"/>
                  <a:gd name="connsiteY12" fmla="*/ 1284345 h 3341837"/>
                  <a:gd name="connsiteX13" fmla="*/ 4049097 w 8120079"/>
                  <a:gd name="connsiteY13" fmla="*/ 1384488 h 3341837"/>
                  <a:gd name="connsiteX14" fmla="*/ 2794317 w 8120079"/>
                  <a:gd name="connsiteY14" fmla="*/ 2273643 h 3341837"/>
                  <a:gd name="connsiteX15" fmla="*/ 2052912 w 8120079"/>
                  <a:gd name="connsiteY15" fmla="*/ 2965622 h 3341837"/>
                  <a:gd name="connsiteX16" fmla="*/ 1904631 w 8120079"/>
                  <a:gd name="connsiteY16" fmla="*/ 3101546 h 3341837"/>
                  <a:gd name="connsiteX17" fmla="*/ 1706923 w 8120079"/>
                  <a:gd name="connsiteY17" fmla="*/ 3249827 h 3341837"/>
                  <a:gd name="connsiteX18" fmla="*/ 1546285 w 8120079"/>
                  <a:gd name="connsiteY18" fmla="*/ 3336324 h 3341837"/>
                  <a:gd name="connsiteX19" fmla="*/ 1385647 w 8120079"/>
                  <a:gd name="connsiteY19" fmla="*/ 3323968 h 3341837"/>
                  <a:gd name="connsiteX20" fmla="*/ 1212652 w 8120079"/>
                  <a:gd name="connsiteY20" fmla="*/ 3249827 h 3341837"/>
                  <a:gd name="connsiteX21" fmla="*/ 1138512 w 8120079"/>
                  <a:gd name="connsiteY21" fmla="*/ 3175687 h 3341837"/>
                  <a:gd name="connsiteX22" fmla="*/ 88187 w 8120079"/>
                  <a:gd name="connsiteY22" fmla="*/ 2261287 h 3341837"/>
                  <a:gd name="connsiteX23" fmla="*/ 63474 w 8120079"/>
                  <a:gd name="connsiteY23" fmla="*/ 2248930 h 3341837"/>
                  <a:gd name="connsiteX24" fmla="*/ 125258 w 8120079"/>
                  <a:gd name="connsiteY24" fmla="*/ 2323070 h 3341837"/>
                  <a:gd name="connsiteX25" fmla="*/ 125258 w 8120079"/>
                  <a:gd name="connsiteY25" fmla="*/ 2323070 h 3341837"/>
                  <a:gd name="connsiteX0" fmla="*/ 8120079 w 8120079"/>
                  <a:gd name="connsiteY0" fmla="*/ 0 h 3341837"/>
                  <a:gd name="connsiteX1" fmla="*/ 7761733 w 8120079"/>
                  <a:gd name="connsiteY1" fmla="*/ 605481 h 3341837"/>
                  <a:gd name="connsiteX2" fmla="*/ 7526955 w 8120079"/>
                  <a:gd name="connsiteY2" fmla="*/ 889687 h 3341837"/>
                  <a:gd name="connsiteX3" fmla="*/ 7415744 w 8120079"/>
                  <a:gd name="connsiteY3" fmla="*/ 1075038 h 3341837"/>
                  <a:gd name="connsiteX4" fmla="*/ 7168609 w 8120079"/>
                  <a:gd name="connsiteY4" fmla="*/ 1210962 h 3341837"/>
                  <a:gd name="connsiteX5" fmla="*/ 6983258 w 8120079"/>
                  <a:gd name="connsiteY5" fmla="*/ 1248033 h 3341837"/>
                  <a:gd name="connsiteX6" fmla="*/ 6699052 w 8120079"/>
                  <a:gd name="connsiteY6" fmla="*/ 1173892 h 3341837"/>
                  <a:gd name="connsiteX7" fmla="*/ 6488987 w 8120079"/>
                  <a:gd name="connsiteY7" fmla="*/ 1099751 h 3341837"/>
                  <a:gd name="connsiteX8" fmla="*/ 6427204 w 8120079"/>
                  <a:gd name="connsiteY8" fmla="*/ 1075038 h 3341837"/>
                  <a:gd name="connsiteX9" fmla="*/ 5488090 w 8120079"/>
                  <a:gd name="connsiteY9" fmla="*/ 1062681 h 3341837"/>
                  <a:gd name="connsiteX10" fmla="*/ 4697258 w 8120079"/>
                  <a:gd name="connsiteY10" fmla="*/ 1210962 h 3341837"/>
                  <a:gd name="connsiteX11" fmla="*/ 4287287 w 8120079"/>
                  <a:gd name="connsiteY11" fmla="*/ 1205807 h 3341837"/>
                  <a:gd name="connsiteX12" fmla="*/ 4278872 w 8120079"/>
                  <a:gd name="connsiteY12" fmla="*/ 1315199 h 3341837"/>
                  <a:gd name="connsiteX13" fmla="*/ 4049097 w 8120079"/>
                  <a:gd name="connsiteY13" fmla="*/ 1384488 h 3341837"/>
                  <a:gd name="connsiteX14" fmla="*/ 2794317 w 8120079"/>
                  <a:gd name="connsiteY14" fmla="*/ 2273643 h 3341837"/>
                  <a:gd name="connsiteX15" fmla="*/ 2052912 w 8120079"/>
                  <a:gd name="connsiteY15" fmla="*/ 2965622 h 3341837"/>
                  <a:gd name="connsiteX16" fmla="*/ 1904631 w 8120079"/>
                  <a:gd name="connsiteY16" fmla="*/ 3101546 h 3341837"/>
                  <a:gd name="connsiteX17" fmla="*/ 1706923 w 8120079"/>
                  <a:gd name="connsiteY17" fmla="*/ 3249827 h 3341837"/>
                  <a:gd name="connsiteX18" fmla="*/ 1546285 w 8120079"/>
                  <a:gd name="connsiteY18" fmla="*/ 3336324 h 3341837"/>
                  <a:gd name="connsiteX19" fmla="*/ 1385647 w 8120079"/>
                  <a:gd name="connsiteY19" fmla="*/ 3323968 h 3341837"/>
                  <a:gd name="connsiteX20" fmla="*/ 1212652 w 8120079"/>
                  <a:gd name="connsiteY20" fmla="*/ 3249827 h 3341837"/>
                  <a:gd name="connsiteX21" fmla="*/ 1138512 w 8120079"/>
                  <a:gd name="connsiteY21" fmla="*/ 3175687 h 3341837"/>
                  <a:gd name="connsiteX22" fmla="*/ 88187 w 8120079"/>
                  <a:gd name="connsiteY22" fmla="*/ 2261287 h 3341837"/>
                  <a:gd name="connsiteX23" fmla="*/ 63474 w 8120079"/>
                  <a:gd name="connsiteY23" fmla="*/ 2248930 h 3341837"/>
                  <a:gd name="connsiteX24" fmla="*/ 125258 w 8120079"/>
                  <a:gd name="connsiteY24" fmla="*/ 2323070 h 3341837"/>
                  <a:gd name="connsiteX25" fmla="*/ 125258 w 8120079"/>
                  <a:gd name="connsiteY25" fmla="*/ 2323070 h 3341837"/>
                  <a:gd name="connsiteX0" fmla="*/ 8120079 w 8120079"/>
                  <a:gd name="connsiteY0" fmla="*/ 0 h 3341837"/>
                  <a:gd name="connsiteX1" fmla="*/ 7761733 w 8120079"/>
                  <a:gd name="connsiteY1" fmla="*/ 605481 h 3341837"/>
                  <a:gd name="connsiteX2" fmla="*/ 7526955 w 8120079"/>
                  <a:gd name="connsiteY2" fmla="*/ 889687 h 3341837"/>
                  <a:gd name="connsiteX3" fmla="*/ 7415744 w 8120079"/>
                  <a:gd name="connsiteY3" fmla="*/ 1075038 h 3341837"/>
                  <a:gd name="connsiteX4" fmla="*/ 7168609 w 8120079"/>
                  <a:gd name="connsiteY4" fmla="*/ 1210962 h 3341837"/>
                  <a:gd name="connsiteX5" fmla="*/ 6983258 w 8120079"/>
                  <a:gd name="connsiteY5" fmla="*/ 1248033 h 3341837"/>
                  <a:gd name="connsiteX6" fmla="*/ 6699052 w 8120079"/>
                  <a:gd name="connsiteY6" fmla="*/ 1173892 h 3341837"/>
                  <a:gd name="connsiteX7" fmla="*/ 6488987 w 8120079"/>
                  <a:gd name="connsiteY7" fmla="*/ 1099751 h 3341837"/>
                  <a:gd name="connsiteX8" fmla="*/ 6427204 w 8120079"/>
                  <a:gd name="connsiteY8" fmla="*/ 1075038 h 3341837"/>
                  <a:gd name="connsiteX9" fmla="*/ 5488090 w 8120079"/>
                  <a:gd name="connsiteY9" fmla="*/ 1062681 h 3341837"/>
                  <a:gd name="connsiteX10" fmla="*/ 4697258 w 8120079"/>
                  <a:gd name="connsiteY10" fmla="*/ 1210962 h 3341837"/>
                  <a:gd name="connsiteX11" fmla="*/ 4441556 w 8120079"/>
                  <a:gd name="connsiteY11" fmla="*/ 1217027 h 3341837"/>
                  <a:gd name="connsiteX12" fmla="*/ 4287287 w 8120079"/>
                  <a:gd name="connsiteY12" fmla="*/ 1205807 h 3341837"/>
                  <a:gd name="connsiteX13" fmla="*/ 4278872 w 8120079"/>
                  <a:gd name="connsiteY13" fmla="*/ 1315199 h 3341837"/>
                  <a:gd name="connsiteX14" fmla="*/ 4049097 w 8120079"/>
                  <a:gd name="connsiteY14" fmla="*/ 1384488 h 3341837"/>
                  <a:gd name="connsiteX15" fmla="*/ 2794317 w 8120079"/>
                  <a:gd name="connsiteY15" fmla="*/ 2273643 h 3341837"/>
                  <a:gd name="connsiteX16" fmla="*/ 2052912 w 8120079"/>
                  <a:gd name="connsiteY16" fmla="*/ 2965622 h 3341837"/>
                  <a:gd name="connsiteX17" fmla="*/ 1904631 w 8120079"/>
                  <a:gd name="connsiteY17" fmla="*/ 3101546 h 3341837"/>
                  <a:gd name="connsiteX18" fmla="*/ 1706923 w 8120079"/>
                  <a:gd name="connsiteY18" fmla="*/ 3249827 h 3341837"/>
                  <a:gd name="connsiteX19" fmla="*/ 1546285 w 8120079"/>
                  <a:gd name="connsiteY19" fmla="*/ 3336324 h 3341837"/>
                  <a:gd name="connsiteX20" fmla="*/ 1385647 w 8120079"/>
                  <a:gd name="connsiteY20" fmla="*/ 3323968 h 3341837"/>
                  <a:gd name="connsiteX21" fmla="*/ 1212652 w 8120079"/>
                  <a:gd name="connsiteY21" fmla="*/ 3249827 h 3341837"/>
                  <a:gd name="connsiteX22" fmla="*/ 1138512 w 8120079"/>
                  <a:gd name="connsiteY22" fmla="*/ 3175687 h 3341837"/>
                  <a:gd name="connsiteX23" fmla="*/ 88187 w 8120079"/>
                  <a:gd name="connsiteY23" fmla="*/ 2261287 h 3341837"/>
                  <a:gd name="connsiteX24" fmla="*/ 63474 w 8120079"/>
                  <a:gd name="connsiteY24" fmla="*/ 2248930 h 3341837"/>
                  <a:gd name="connsiteX25" fmla="*/ 125258 w 8120079"/>
                  <a:gd name="connsiteY25" fmla="*/ 2323070 h 3341837"/>
                  <a:gd name="connsiteX26" fmla="*/ 125258 w 8120079"/>
                  <a:gd name="connsiteY26" fmla="*/ 2323070 h 3341837"/>
                  <a:gd name="connsiteX0" fmla="*/ 8120079 w 8120079"/>
                  <a:gd name="connsiteY0" fmla="*/ 0 h 3341837"/>
                  <a:gd name="connsiteX1" fmla="*/ 7761733 w 8120079"/>
                  <a:gd name="connsiteY1" fmla="*/ 605481 h 3341837"/>
                  <a:gd name="connsiteX2" fmla="*/ 7526955 w 8120079"/>
                  <a:gd name="connsiteY2" fmla="*/ 889687 h 3341837"/>
                  <a:gd name="connsiteX3" fmla="*/ 7415744 w 8120079"/>
                  <a:gd name="connsiteY3" fmla="*/ 1075038 h 3341837"/>
                  <a:gd name="connsiteX4" fmla="*/ 7168609 w 8120079"/>
                  <a:gd name="connsiteY4" fmla="*/ 1210962 h 3341837"/>
                  <a:gd name="connsiteX5" fmla="*/ 6983258 w 8120079"/>
                  <a:gd name="connsiteY5" fmla="*/ 1248033 h 3341837"/>
                  <a:gd name="connsiteX6" fmla="*/ 6699052 w 8120079"/>
                  <a:gd name="connsiteY6" fmla="*/ 1173892 h 3341837"/>
                  <a:gd name="connsiteX7" fmla="*/ 6488987 w 8120079"/>
                  <a:gd name="connsiteY7" fmla="*/ 1099751 h 3341837"/>
                  <a:gd name="connsiteX8" fmla="*/ 6427204 w 8120079"/>
                  <a:gd name="connsiteY8" fmla="*/ 1075038 h 3341837"/>
                  <a:gd name="connsiteX9" fmla="*/ 5488090 w 8120079"/>
                  <a:gd name="connsiteY9" fmla="*/ 1062681 h 3341837"/>
                  <a:gd name="connsiteX10" fmla="*/ 4697258 w 8120079"/>
                  <a:gd name="connsiteY10" fmla="*/ 1210962 h 3341837"/>
                  <a:gd name="connsiteX11" fmla="*/ 4348994 w 8120079"/>
                  <a:gd name="connsiteY11" fmla="*/ 1301174 h 3341837"/>
                  <a:gd name="connsiteX12" fmla="*/ 4287287 w 8120079"/>
                  <a:gd name="connsiteY12" fmla="*/ 1205807 h 3341837"/>
                  <a:gd name="connsiteX13" fmla="*/ 4278872 w 8120079"/>
                  <a:gd name="connsiteY13" fmla="*/ 1315199 h 3341837"/>
                  <a:gd name="connsiteX14" fmla="*/ 4049097 w 8120079"/>
                  <a:gd name="connsiteY14" fmla="*/ 1384488 h 3341837"/>
                  <a:gd name="connsiteX15" fmla="*/ 2794317 w 8120079"/>
                  <a:gd name="connsiteY15" fmla="*/ 2273643 h 3341837"/>
                  <a:gd name="connsiteX16" fmla="*/ 2052912 w 8120079"/>
                  <a:gd name="connsiteY16" fmla="*/ 2965622 h 3341837"/>
                  <a:gd name="connsiteX17" fmla="*/ 1904631 w 8120079"/>
                  <a:gd name="connsiteY17" fmla="*/ 3101546 h 3341837"/>
                  <a:gd name="connsiteX18" fmla="*/ 1706923 w 8120079"/>
                  <a:gd name="connsiteY18" fmla="*/ 3249827 h 3341837"/>
                  <a:gd name="connsiteX19" fmla="*/ 1546285 w 8120079"/>
                  <a:gd name="connsiteY19" fmla="*/ 3336324 h 3341837"/>
                  <a:gd name="connsiteX20" fmla="*/ 1385647 w 8120079"/>
                  <a:gd name="connsiteY20" fmla="*/ 3323968 h 3341837"/>
                  <a:gd name="connsiteX21" fmla="*/ 1212652 w 8120079"/>
                  <a:gd name="connsiteY21" fmla="*/ 3249827 h 3341837"/>
                  <a:gd name="connsiteX22" fmla="*/ 1138512 w 8120079"/>
                  <a:gd name="connsiteY22" fmla="*/ 3175687 h 3341837"/>
                  <a:gd name="connsiteX23" fmla="*/ 88187 w 8120079"/>
                  <a:gd name="connsiteY23" fmla="*/ 2261287 h 3341837"/>
                  <a:gd name="connsiteX24" fmla="*/ 63474 w 8120079"/>
                  <a:gd name="connsiteY24" fmla="*/ 2248930 h 3341837"/>
                  <a:gd name="connsiteX25" fmla="*/ 125258 w 8120079"/>
                  <a:gd name="connsiteY25" fmla="*/ 2323070 h 3341837"/>
                  <a:gd name="connsiteX26" fmla="*/ 125258 w 8120079"/>
                  <a:gd name="connsiteY26" fmla="*/ 2323070 h 3341837"/>
                  <a:gd name="connsiteX0" fmla="*/ 8120079 w 8120079"/>
                  <a:gd name="connsiteY0" fmla="*/ 0 h 3341837"/>
                  <a:gd name="connsiteX1" fmla="*/ 7761733 w 8120079"/>
                  <a:gd name="connsiteY1" fmla="*/ 605481 h 3341837"/>
                  <a:gd name="connsiteX2" fmla="*/ 7526955 w 8120079"/>
                  <a:gd name="connsiteY2" fmla="*/ 889687 h 3341837"/>
                  <a:gd name="connsiteX3" fmla="*/ 7415744 w 8120079"/>
                  <a:gd name="connsiteY3" fmla="*/ 1075038 h 3341837"/>
                  <a:gd name="connsiteX4" fmla="*/ 7168609 w 8120079"/>
                  <a:gd name="connsiteY4" fmla="*/ 1210962 h 3341837"/>
                  <a:gd name="connsiteX5" fmla="*/ 6983258 w 8120079"/>
                  <a:gd name="connsiteY5" fmla="*/ 1248033 h 3341837"/>
                  <a:gd name="connsiteX6" fmla="*/ 6699052 w 8120079"/>
                  <a:gd name="connsiteY6" fmla="*/ 1173892 h 3341837"/>
                  <a:gd name="connsiteX7" fmla="*/ 6488987 w 8120079"/>
                  <a:gd name="connsiteY7" fmla="*/ 1099751 h 3341837"/>
                  <a:gd name="connsiteX8" fmla="*/ 6427204 w 8120079"/>
                  <a:gd name="connsiteY8" fmla="*/ 1075038 h 3341837"/>
                  <a:gd name="connsiteX9" fmla="*/ 5488090 w 8120079"/>
                  <a:gd name="connsiteY9" fmla="*/ 1062681 h 3341837"/>
                  <a:gd name="connsiteX10" fmla="*/ 4697258 w 8120079"/>
                  <a:gd name="connsiteY10" fmla="*/ 1210962 h 3341837"/>
                  <a:gd name="connsiteX11" fmla="*/ 4348994 w 8120079"/>
                  <a:gd name="connsiteY11" fmla="*/ 1301174 h 3341837"/>
                  <a:gd name="connsiteX12" fmla="*/ 4287287 w 8120079"/>
                  <a:gd name="connsiteY12" fmla="*/ 1205807 h 3341837"/>
                  <a:gd name="connsiteX13" fmla="*/ 4278872 w 8120079"/>
                  <a:gd name="connsiteY13" fmla="*/ 1315199 h 3341837"/>
                  <a:gd name="connsiteX14" fmla="*/ 4049097 w 8120079"/>
                  <a:gd name="connsiteY14" fmla="*/ 1384488 h 3341837"/>
                  <a:gd name="connsiteX15" fmla="*/ 2794317 w 8120079"/>
                  <a:gd name="connsiteY15" fmla="*/ 2273643 h 3341837"/>
                  <a:gd name="connsiteX16" fmla="*/ 2052912 w 8120079"/>
                  <a:gd name="connsiteY16" fmla="*/ 2965622 h 3341837"/>
                  <a:gd name="connsiteX17" fmla="*/ 1904631 w 8120079"/>
                  <a:gd name="connsiteY17" fmla="*/ 3101546 h 3341837"/>
                  <a:gd name="connsiteX18" fmla="*/ 1706923 w 8120079"/>
                  <a:gd name="connsiteY18" fmla="*/ 3249827 h 3341837"/>
                  <a:gd name="connsiteX19" fmla="*/ 1546285 w 8120079"/>
                  <a:gd name="connsiteY19" fmla="*/ 3336324 h 3341837"/>
                  <a:gd name="connsiteX20" fmla="*/ 1385647 w 8120079"/>
                  <a:gd name="connsiteY20" fmla="*/ 3323968 h 3341837"/>
                  <a:gd name="connsiteX21" fmla="*/ 1212652 w 8120079"/>
                  <a:gd name="connsiteY21" fmla="*/ 3249827 h 3341837"/>
                  <a:gd name="connsiteX22" fmla="*/ 1138512 w 8120079"/>
                  <a:gd name="connsiteY22" fmla="*/ 3175687 h 3341837"/>
                  <a:gd name="connsiteX23" fmla="*/ 88187 w 8120079"/>
                  <a:gd name="connsiteY23" fmla="*/ 2261287 h 3341837"/>
                  <a:gd name="connsiteX24" fmla="*/ 63474 w 8120079"/>
                  <a:gd name="connsiteY24" fmla="*/ 2248930 h 3341837"/>
                  <a:gd name="connsiteX25" fmla="*/ 125258 w 8120079"/>
                  <a:gd name="connsiteY25" fmla="*/ 2323070 h 3341837"/>
                  <a:gd name="connsiteX26" fmla="*/ 125258 w 8120079"/>
                  <a:gd name="connsiteY26" fmla="*/ 2323070 h 3341837"/>
                  <a:gd name="connsiteX0" fmla="*/ 8120079 w 8120079"/>
                  <a:gd name="connsiteY0" fmla="*/ 0 h 3341837"/>
                  <a:gd name="connsiteX1" fmla="*/ 7761733 w 8120079"/>
                  <a:gd name="connsiteY1" fmla="*/ 605481 h 3341837"/>
                  <a:gd name="connsiteX2" fmla="*/ 7526955 w 8120079"/>
                  <a:gd name="connsiteY2" fmla="*/ 889687 h 3341837"/>
                  <a:gd name="connsiteX3" fmla="*/ 7415744 w 8120079"/>
                  <a:gd name="connsiteY3" fmla="*/ 1075038 h 3341837"/>
                  <a:gd name="connsiteX4" fmla="*/ 7168609 w 8120079"/>
                  <a:gd name="connsiteY4" fmla="*/ 1210962 h 3341837"/>
                  <a:gd name="connsiteX5" fmla="*/ 6983258 w 8120079"/>
                  <a:gd name="connsiteY5" fmla="*/ 1248033 h 3341837"/>
                  <a:gd name="connsiteX6" fmla="*/ 6699052 w 8120079"/>
                  <a:gd name="connsiteY6" fmla="*/ 1173892 h 3341837"/>
                  <a:gd name="connsiteX7" fmla="*/ 6488987 w 8120079"/>
                  <a:gd name="connsiteY7" fmla="*/ 1099751 h 3341837"/>
                  <a:gd name="connsiteX8" fmla="*/ 6427204 w 8120079"/>
                  <a:gd name="connsiteY8" fmla="*/ 1075038 h 3341837"/>
                  <a:gd name="connsiteX9" fmla="*/ 5488090 w 8120079"/>
                  <a:gd name="connsiteY9" fmla="*/ 1062681 h 3341837"/>
                  <a:gd name="connsiteX10" fmla="*/ 4697258 w 8120079"/>
                  <a:gd name="connsiteY10" fmla="*/ 1210962 h 3341837"/>
                  <a:gd name="connsiteX11" fmla="*/ 4348994 w 8120079"/>
                  <a:gd name="connsiteY11" fmla="*/ 1301174 h 3341837"/>
                  <a:gd name="connsiteX12" fmla="*/ 4287287 w 8120079"/>
                  <a:gd name="connsiteY12" fmla="*/ 1205807 h 3341837"/>
                  <a:gd name="connsiteX13" fmla="*/ 4278872 w 8120079"/>
                  <a:gd name="connsiteY13" fmla="*/ 1315199 h 3341837"/>
                  <a:gd name="connsiteX14" fmla="*/ 4049097 w 8120079"/>
                  <a:gd name="connsiteY14" fmla="*/ 1384488 h 3341837"/>
                  <a:gd name="connsiteX15" fmla="*/ 2794317 w 8120079"/>
                  <a:gd name="connsiteY15" fmla="*/ 2273643 h 3341837"/>
                  <a:gd name="connsiteX16" fmla="*/ 2052912 w 8120079"/>
                  <a:gd name="connsiteY16" fmla="*/ 2965622 h 3341837"/>
                  <a:gd name="connsiteX17" fmla="*/ 1904631 w 8120079"/>
                  <a:gd name="connsiteY17" fmla="*/ 3101546 h 3341837"/>
                  <a:gd name="connsiteX18" fmla="*/ 1706923 w 8120079"/>
                  <a:gd name="connsiteY18" fmla="*/ 3249827 h 3341837"/>
                  <a:gd name="connsiteX19" fmla="*/ 1546285 w 8120079"/>
                  <a:gd name="connsiteY19" fmla="*/ 3336324 h 3341837"/>
                  <a:gd name="connsiteX20" fmla="*/ 1385647 w 8120079"/>
                  <a:gd name="connsiteY20" fmla="*/ 3323968 h 3341837"/>
                  <a:gd name="connsiteX21" fmla="*/ 1212652 w 8120079"/>
                  <a:gd name="connsiteY21" fmla="*/ 3249827 h 3341837"/>
                  <a:gd name="connsiteX22" fmla="*/ 1138512 w 8120079"/>
                  <a:gd name="connsiteY22" fmla="*/ 3175687 h 3341837"/>
                  <a:gd name="connsiteX23" fmla="*/ 88187 w 8120079"/>
                  <a:gd name="connsiteY23" fmla="*/ 2261287 h 3341837"/>
                  <a:gd name="connsiteX24" fmla="*/ 63474 w 8120079"/>
                  <a:gd name="connsiteY24" fmla="*/ 2248930 h 3341837"/>
                  <a:gd name="connsiteX25" fmla="*/ 125258 w 8120079"/>
                  <a:gd name="connsiteY25" fmla="*/ 2323070 h 3341837"/>
                  <a:gd name="connsiteX26" fmla="*/ 125258 w 8120079"/>
                  <a:gd name="connsiteY26" fmla="*/ 2323070 h 3341837"/>
                  <a:gd name="connsiteX0" fmla="*/ 8120079 w 8120079"/>
                  <a:gd name="connsiteY0" fmla="*/ 0 h 3341837"/>
                  <a:gd name="connsiteX1" fmla="*/ 7761733 w 8120079"/>
                  <a:gd name="connsiteY1" fmla="*/ 605481 h 3341837"/>
                  <a:gd name="connsiteX2" fmla="*/ 7526955 w 8120079"/>
                  <a:gd name="connsiteY2" fmla="*/ 889687 h 3341837"/>
                  <a:gd name="connsiteX3" fmla="*/ 7415744 w 8120079"/>
                  <a:gd name="connsiteY3" fmla="*/ 1075038 h 3341837"/>
                  <a:gd name="connsiteX4" fmla="*/ 7168609 w 8120079"/>
                  <a:gd name="connsiteY4" fmla="*/ 1210962 h 3341837"/>
                  <a:gd name="connsiteX5" fmla="*/ 6983258 w 8120079"/>
                  <a:gd name="connsiteY5" fmla="*/ 1248033 h 3341837"/>
                  <a:gd name="connsiteX6" fmla="*/ 6699052 w 8120079"/>
                  <a:gd name="connsiteY6" fmla="*/ 1173892 h 3341837"/>
                  <a:gd name="connsiteX7" fmla="*/ 6488987 w 8120079"/>
                  <a:gd name="connsiteY7" fmla="*/ 1099751 h 3341837"/>
                  <a:gd name="connsiteX8" fmla="*/ 6427204 w 8120079"/>
                  <a:gd name="connsiteY8" fmla="*/ 1075038 h 3341837"/>
                  <a:gd name="connsiteX9" fmla="*/ 5488090 w 8120079"/>
                  <a:gd name="connsiteY9" fmla="*/ 1062681 h 3341837"/>
                  <a:gd name="connsiteX10" fmla="*/ 4697258 w 8120079"/>
                  <a:gd name="connsiteY10" fmla="*/ 1210962 h 3341837"/>
                  <a:gd name="connsiteX11" fmla="*/ 4348994 w 8120079"/>
                  <a:gd name="connsiteY11" fmla="*/ 1301174 h 3341837"/>
                  <a:gd name="connsiteX12" fmla="*/ 4287287 w 8120079"/>
                  <a:gd name="connsiteY12" fmla="*/ 1205807 h 3341837"/>
                  <a:gd name="connsiteX13" fmla="*/ 4278872 w 8120079"/>
                  <a:gd name="connsiteY13" fmla="*/ 1315199 h 3341837"/>
                  <a:gd name="connsiteX14" fmla="*/ 4049097 w 8120079"/>
                  <a:gd name="connsiteY14" fmla="*/ 1384488 h 3341837"/>
                  <a:gd name="connsiteX15" fmla="*/ 2794317 w 8120079"/>
                  <a:gd name="connsiteY15" fmla="*/ 2273643 h 3341837"/>
                  <a:gd name="connsiteX16" fmla="*/ 2052912 w 8120079"/>
                  <a:gd name="connsiteY16" fmla="*/ 2965622 h 3341837"/>
                  <a:gd name="connsiteX17" fmla="*/ 1904631 w 8120079"/>
                  <a:gd name="connsiteY17" fmla="*/ 3101546 h 3341837"/>
                  <a:gd name="connsiteX18" fmla="*/ 1706923 w 8120079"/>
                  <a:gd name="connsiteY18" fmla="*/ 3249827 h 3341837"/>
                  <a:gd name="connsiteX19" fmla="*/ 1546285 w 8120079"/>
                  <a:gd name="connsiteY19" fmla="*/ 3336324 h 3341837"/>
                  <a:gd name="connsiteX20" fmla="*/ 1385647 w 8120079"/>
                  <a:gd name="connsiteY20" fmla="*/ 3323968 h 3341837"/>
                  <a:gd name="connsiteX21" fmla="*/ 1212652 w 8120079"/>
                  <a:gd name="connsiteY21" fmla="*/ 3249827 h 3341837"/>
                  <a:gd name="connsiteX22" fmla="*/ 1138512 w 8120079"/>
                  <a:gd name="connsiteY22" fmla="*/ 3175687 h 3341837"/>
                  <a:gd name="connsiteX23" fmla="*/ 88187 w 8120079"/>
                  <a:gd name="connsiteY23" fmla="*/ 2261287 h 3341837"/>
                  <a:gd name="connsiteX24" fmla="*/ 63474 w 8120079"/>
                  <a:gd name="connsiteY24" fmla="*/ 2248930 h 3341837"/>
                  <a:gd name="connsiteX25" fmla="*/ 125258 w 8120079"/>
                  <a:gd name="connsiteY25" fmla="*/ 2323070 h 3341837"/>
                  <a:gd name="connsiteX26" fmla="*/ 125258 w 8120079"/>
                  <a:gd name="connsiteY26" fmla="*/ 2323070 h 3341837"/>
                  <a:gd name="connsiteX0" fmla="*/ 8120079 w 8120079"/>
                  <a:gd name="connsiteY0" fmla="*/ 0 h 3341837"/>
                  <a:gd name="connsiteX1" fmla="*/ 7761733 w 8120079"/>
                  <a:gd name="connsiteY1" fmla="*/ 605481 h 3341837"/>
                  <a:gd name="connsiteX2" fmla="*/ 7526955 w 8120079"/>
                  <a:gd name="connsiteY2" fmla="*/ 889687 h 3341837"/>
                  <a:gd name="connsiteX3" fmla="*/ 7415744 w 8120079"/>
                  <a:gd name="connsiteY3" fmla="*/ 1075038 h 3341837"/>
                  <a:gd name="connsiteX4" fmla="*/ 7168609 w 8120079"/>
                  <a:gd name="connsiteY4" fmla="*/ 1210962 h 3341837"/>
                  <a:gd name="connsiteX5" fmla="*/ 6983258 w 8120079"/>
                  <a:gd name="connsiteY5" fmla="*/ 1248033 h 3341837"/>
                  <a:gd name="connsiteX6" fmla="*/ 6699052 w 8120079"/>
                  <a:gd name="connsiteY6" fmla="*/ 1173892 h 3341837"/>
                  <a:gd name="connsiteX7" fmla="*/ 6488987 w 8120079"/>
                  <a:gd name="connsiteY7" fmla="*/ 1099751 h 3341837"/>
                  <a:gd name="connsiteX8" fmla="*/ 6427204 w 8120079"/>
                  <a:gd name="connsiteY8" fmla="*/ 1075038 h 3341837"/>
                  <a:gd name="connsiteX9" fmla="*/ 5488090 w 8120079"/>
                  <a:gd name="connsiteY9" fmla="*/ 1062681 h 3341837"/>
                  <a:gd name="connsiteX10" fmla="*/ 4697258 w 8120079"/>
                  <a:gd name="connsiteY10" fmla="*/ 1210962 h 3341837"/>
                  <a:gd name="connsiteX11" fmla="*/ 4348994 w 8120079"/>
                  <a:gd name="connsiteY11" fmla="*/ 1301174 h 3341837"/>
                  <a:gd name="connsiteX12" fmla="*/ 4287287 w 8120079"/>
                  <a:gd name="connsiteY12" fmla="*/ 1205807 h 3341837"/>
                  <a:gd name="connsiteX13" fmla="*/ 4278872 w 8120079"/>
                  <a:gd name="connsiteY13" fmla="*/ 1315199 h 3341837"/>
                  <a:gd name="connsiteX14" fmla="*/ 4049097 w 8120079"/>
                  <a:gd name="connsiteY14" fmla="*/ 1384488 h 3341837"/>
                  <a:gd name="connsiteX15" fmla="*/ 2794317 w 8120079"/>
                  <a:gd name="connsiteY15" fmla="*/ 2273643 h 3341837"/>
                  <a:gd name="connsiteX16" fmla="*/ 2052912 w 8120079"/>
                  <a:gd name="connsiteY16" fmla="*/ 2965622 h 3341837"/>
                  <a:gd name="connsiteX17" fmla="*/ 1904631 w 8120079"/>
                  <a:gd name="connsiteY17" fmla="*/ 3101546 h 3341837"/>
                  <a:gd name="connsiteX18" fmla="*/ 1706923 w 8120079"/>
                  <a:gd name="connsiteY18" fmla="*/ 3249827 h 3341837"/>
                  <a:gd name="connsiteX19" fmla="*/ 1546285 w 8120079"/>
                  <a:gd name="connsiteY19" fmla="*/ 3336324 h 3341837"/>
                  <a:gd name="connsiteX20" fmla="*/ 1385647 w 8120079"/>
                  <a:gd name="connsiteY20" fmla="*/ 3323968 h 3341837"/>
                  <a:gd name="connsiteX21" fmla="*/ 1212652 w 8120079"/>
                  <a:gd name="connsiteY21" fmla="*/ 3249827 h 3341837"/>
                  <a:gd name="connsiteX22" fmla="*/ 1138512 w 8120079"/>
                  <a:gd name="connsiteY22" fmla="*/ 3175687 h 3341837"/>
                  <a:gd name="connsiteX23" fmla="*/ 88187 w 8120079"/>
                  <a:gd name="connsiteY23" fmla="*/ 2261287 h 3341837"/>
                  <a:gd name="connsiteX24" fmla="*/ 63474 w 8120079"/>
                  <a:gd name="connsiteY24" fmla="*/ 2248930 h 3341837"/>
                  <a:gd name="connsiteX25" fmla="*/ 125258 w 8120079"/>
                  <a:gd name="connsiteY25" fmla="*/ 2323070 h 3341837"/>
                  <a:gd name="connsiteX26" fmla="*/ 125258 w 8120079"/>
                  <a:gd name="connsiteY26" fmla="*/ 2323070 h 3341837"/>
                  <a:gd name="connsiteX0" fmla="*/ 8120079 w 8120079"/>
                  <a:gd name="connsiteY0" fmla="*/ 0 h 3341837"/>
                  <a:gd name="connsiteX1" fmla="*/ 7761733 w 8120079"/>
                  <a:gd name="connsiteY1" fmla="*/ 605481 h 3341837"/>
                  <a:gd name="connsiteX2" fmla="*/ 7526955 w 8120079"/>
                  <a:gd name="connsiteY2" fmla="*/ 889687 h 3341837"/>
                  <a:gd name="connsiteX3" fmla="*/ 7415744 w 8120079"/>
                  <a:gd name="connsiteY3" fmla="*/ 1075038 h 3341837"/>
                  <a:gd name="connsiteX4" fmla="*/ 7168609 w 8120079"/>
                  <a:gd name="connsiteY4" fmla="*/ 1210962 h 3341837"/>
                  <a:gd name="connsiteX5" fmla="*/ 6983258 w 8120079"/>
                  <a:gd name="connsiteY5" fmla="*/ 1248033 h 3341837"/>
                  <a:gd name="connsiteX6" fmla="*/ 6699052 w 8120079"/>
                  <a:gd name="connsiteY6" fmla="*/ 1173892 h 3341837"/>
                  <a:gd name="connsiteX7" fmla="*/ 6488987 w 8120079"/>
                  <a:gd name="connsiteY7" fmla="*/ 1099751 h 3341837"/>
                  <a:gd name="connsiteX8" fmla="*/ 6427204 w 8120079"/>
                  <a:gd name="connsiteY8" fmla="*/ 1075038 h 3341837"/>
                  <a:gd name="connsiteX9" fmla="*/ 5488090 w 8120079"/>
                  <a:gd name="connsiteY9" fmla="*/ 1062681 h 3341837"/>
                  <a:gd name="connsiteX10" fmla="*/ 4697258 w 8120079"/>
                  <a:gd name="connsiteY10" fmla="*/ 1210962 h 3341837"/>
                  <a:gd name="connsiteX11" fmla="*/ 4348994 w 8120079"/>
                  <a:gd name="connsiteY11" fmla="*/ 1301174 h 3341837"/>
                  <a:gd name="connsiteX12" fmla="*/ 4278872 w 8120079"/>
                  <a:gd name="connsiteY12" fmla="*/ 1315199 h 3341837"/>
                  <a:gd name="connsiteX13" fmla="*/ 4049097 w 8120079"/>
                  <a:gd name="connsiteY13" fmla="*/ 1384488 h 3341837"/>
                  <a:gd name="connsiteX14" fmla="*/ 2794317 w 8120079"/>
                  <a:gd name="connsiteY14" fmla="*/ 2273643 h 3341837"/>
                  <a:gd name="connsiteX15" fmla="*/ 2052912 w 8120079"/>
                  <a:gd name="connsiteY15" fmla="*/ 2965622 h 3341837"/>
                  <a:gd name="connsiteX16" fmla="*/ 1904631 w 8120079"/>
                  <a:gd name="connsiteY16" fmla="*/ 3101546 h 3341837"/>
                  <a:gd name="connsiteX17" fmla="*/ 1706923 w 8120079"/>
                  <a:gd name="connsiteY17" fmla="*/ 3249827 h 3341837"/>
                  <a:gd name="connsiteX18" fmla="*/ 1546285 w 8120079"/>
                  <a:gd name="connsiteY18" fmla="*/ 3336324 h 3341837"/>
                  <a:gd name="connsiteX19" fmla="*/ 1385647 w 8120079"/>
                  <a:gd name="connsiteY19" fmla="*/ 3323968 h 3341837"/>
                  <a:gd name="connsiteX20" fmla="*/ 1212652 w 8120079"/>
                  <a:gd name="connsiteY20" fmla="*/ 3249827 h 3341837"/>
                  <a:gd name="connsiteX21" fmla="*/ 1138512 w 8120079"/>
                  <a:gd name="connsiteY21" fmla="*/ 3175687 h 3341837"/>
                  <a:gd name="connsiteX22" fmla="*/ 88187 w 8120079"/>
                  <a:gd name="connsiteY22" fmla="*/ 2261287 h 3341837"/>
                  <a:gd name="connsiteX23" fmla="*/ 63474 w 8120079"/>
                  <a:gd name="connsiteY23" fmla="*/ 2248930 h 3341837"/>
                  <a:gd name="connsiteX24" fmla="*/ 125258 w 8120079"/>
                  <a:gd name="connsiteY24" fmla="*/ 2323070 h 3341837"/>
                  <a:gd name="connsiteX25" fmla="*/ 125258 w 8120079"/>
                  <a:gd name="connsiteY25" fmla="*/ 2323070 h 33418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</a:cxnLst>
                <a:rect l="l" t="t" r="r" b="b"/>
                <a:pathLst>
                  <a:path w="8120079" h="3341837">
                    <a:moveTo>
                      <a:pt x="8120079" y="0"/>
                    </a:moveTo>
                    <a:cubicBezTo>
                      <a:pt x="7990333" y="228600"/>
                      <a:pt x="7860587" y="457200"/>
                      <a:pt x="7761733" y="605481"/>
                    </a:cubicBezTo>
                    <a:cubicBezTo>
                      <a:pt x="7662879" y="753762"/>
                      <a:pt x="7584620" y="811428"/>
                      <a:pt x="7526955" y="889687"/>
                    </a:cubicBezTo>
                    <a:cubicBezTo>
                      <a:pt x="7469290" y="967947"/>
                      <a:pt x="7475468" y="1021492"/>
                      <a:pt x="7415744" y="1075038"/>
                    </a:cubicBezTo>
                    <a:cubicBezTo>
                      <a:pt x="7356020" y="1128584"/>
                      <a:pt x="7240690" y="1182130"/>
                      <a:pt x="7168609" y="1210962"/>
                    </a:cubicBezTo>
                    <a:cubicBezTo>
                      <a:pt x="7096528" y="1239794"/>
                      <a:pt x="7061517" y="1254211"/>
                      <a:pt x="6983258" y="1248033"/>
                    </a:cubicBezTo>
                    <a:cubicBezTo>
                      <a:pt x="6904999" y="1241855"/>
                      <a:pt x="6781430" y="1198606"/>
                      <a:pt x="6699052" y="1173892"/>
                    </a:cubicBezTo>
                    <a:cubicBezTo>
                      <a:pt x="6616673" y="1149178"/>
                      <a:pt x="6534295" y="1116227"/>
                      <a:pt x="6488987" y="1099751"/>
                    </a:cubicBezTo>
                    <a:cubicBezTo>
                      <a:pt x="6443679" y="1083275"/>
                      <a:pt x="6594020" y="1081216"/>
                      <a:pt x="6427204" y="1075038"/>
                    </a:cubicBezTo>
                    <a:cubicBezTo>
                      <a:pt x="6260388" y="1068860"/>
                      <a:pt x="5776414" y="1040027"/>
                      <a:pt x="5488090" y="1062681"/>
                    </a:cubicBezTo>
                    <a:cubicBezTo>
                      <a:pt x="5199766" y="1085335"/>
                      <a:pt x="4887107" y="1171213"/>
                      <a:pt x="4697258" y="1210962"/>
                    </a:cubicBezTo>
                    <a:lnTo>
                      <a:pt x="4348994" y="1301174"/>
                    </a:lnTo>
                    <a:lnTo>
                      <a:pt x="4278872" y="1315199"/>
                    </a:lnTo>
                    <a:lnTo>
                      <a:pt x="4049097" y="1384488"/>
                    </a:lnTo>
                    <a:cubicBezTo>
                      <a:pt x="3801671" y="1544229"/>
                      <a:pt x="3127015" y="2010121"/>
                      <a:pt x="2794317" y="2273643"/>
                    </a:cubicBezTo>
                    <a:cubicBezTo>
                      <a:pt x="2461620" y="2537165"/>
                      <a:pt x="2201193" y="2827638"/>
                      <a:pt x="2052912" y="2965622"/>
                    </a:cubicBezTo>
                    <a:cubicBezTo>
                      <a:pt x="1904631" y="3103606"/>
                      <a:pt x="1962296" y="3054179"/>
                      <a:pt x="1904631" y="3101546"/>
                    </a:cubicBezTo>
                    <a:cubicBezTo>
                      <a:pt x="1846966" y="3148913"/>
                      <a:pt x="1766647" y="3210697"/>
                      <a:pt x="1706923" y="3249827"/>
                    </a:cubicBezTo>
                    <a:cubicBezTo>
                      <a:pt x="1647199" y="3288957"/>
                      <a:pt x="1599831" y="3323967"/>
                      <a:pt x="1546285" y="3336324"/>
                    </a:cubicBezTo>
                    <a:cubicBezTo>
                      <a:pt x="1492739" y="3348681"/>
                      <a:pt x="1441252" y="3338384"/>
                      <a:pt x="1385647" y="3323968"/>
                    </a:cubicBezTo>
                    <a:cubicBezTo>
                      <a:pt x="1330041" y="3309552"/>
                      <a:pt x="1253841" y="3274540"/>
                      <a:pt x="1212652" y="3249827"/>
                    </a:cubicBezTo>
                    <a:cubicBezTo>
                      <a:pt x="1171463" y="3225114"/>
                      <a:pt x="1138512" y="3175687"/>
                      <a:pt x="1138512" y="3175687"/>
                    </a:cubicBezTo>
                    <a:lnTo>
                      <a:pt x="88187" y="2261287"/>
                    </a:lnTo>
                    <a:cubicBezTo>
                      <a:pt x="-90986" y="2106828"/>
                      <a:pt x="57296" y="2238633"/>
                      <a:pt x="63474" y="2248930"/>
                    </a:cubicBezTo>
                    <a:cubicBezTo>
                      <a:pt x="69652" y="2259227"/>
                      <a:pt x="125258" y="2323070"/>
                      <a:pt x="125258" y="2323070"/>
                    </a:cubicBezTo>
                    <a:lnTo>
                      <a:pt x="125258" y="2323070"/>
                    </a:lnTo>
                  </a:path>
                </a:pathLst>
              </a:custGeom>
              <a:noFill/>
              <a:ln>
                <a:solidFill>
                  <a:srgbClr val="FF0000"/>
                </a:solidFill>
                <a:prstDash val="lg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DA40FCA5-B03E-41F4-B56A-8B3DA1383D3E}"/>
                  </a:ext>
                </a:extLst>
              </p:cNvPr>
              <p:cNvSpPr txBox="1"/>
              <p:nvPr/>
            </p:nvSpPr>
            <p:spPr>
              <a:xfrm>
                <a:off x="3870285" y="3912782"/>
                <a:ext cx="1314783" cy="2359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600" i="1">
                    <a:solidFill>
                      <a:srgbClr val="FF0000"/>
                    </a:solidFill>
                  </a:rPr>
                  <a:t>Approximate ESR path</a:t>
                </a:r>
              </a:p>
            </p:txBody>
          </p:sp>
          <p:grpSp>
            <p:nvGrpSpPr>
              <p:cNvPr id="65" name="Group 64">
                <a:extLst>
                  <a:ext uri="{FF2B5EF4-FFF2-40B4-BE49-F238E27FC236}">
                    <a16:creationId xmlns:a16="http://schemas.microsoft.com/office/drawing/2014/main" id="{B4E6D38A-AC89-4A00-85B0-B98EF4D437B0}"/>
                  </a:ext>
                </a:extLst>
              </p:cNvPr>
              <p:cNvGrpSpPr/>
              <p:nvPr/>
            </p:nvGrpSpPr>
            <p:grpSpPr>
              <a:xfrm>
                <a:off x="8623187" y="3305002"/>
                <a:ext cx="905330" cy="449377"/>
                <a:chOff x="6512872" y="4221959"/>
                <a:chExt cx="1639605" cy="687197"/>
              </a:xfrm>
              <a:solidFill>
                <a:schemeClr val="accent1">
                  <a:lumMod val="40000"/>
                  <a:lumOff val="60000"/>
                </a:schemeClr>
              </a:solidFill>
            </p:grpSpPr>
            <p:sp>
              <p:nvSpPr>
                <p:cNvPr id="66" name="Oval 65">
                  <a:extLst>
                    <a:ext uri="{FF2B5EF4-FFF2-40B4-BE49-F238E27FC236}">
                      <a16:creationId xmlns:a16="http://schemas.microsoft.com/office/drawing/2014/main" id="{643E4081-0D18-40A1-8E36-9608ACBF5798}"/>
                    </a:ext>
                  </a:extLst>
                </p:cNvPr>
                <p:cNvSpPr/>
                <p:nvPr/>
              </p:nvSpPr>
              <p:spPr>
                <a:xfrm>
                  <a:off x="6512872" y="4221959"/>
                  <a:ext cx="1639605" cy="687197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rgbClr val="66FF33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  <p:sp>
              <p:nvSpPr>
                <p:cNvPr id="67" name="TextBox 66">
                  <a:extLst>
                    <a:ext uri="{FF2B5EF4-FFF2-40B4-BE49-F238E27FC236}">
                      <a16:creationId xmlns:a16="http://schemas.microsoft.com/office/drawing/2014/main" id="{298DC93A-C467-4C14-8804-A0C21A53C9A3}"/>
                    </a:ext>
                  </a:extLst>
                </p:cNvPr>
                <p:cNvSpPr txBox="1"/>
                <p:nvPr/>
              </p:nvSpPr>
              <p:spPr>
                <a:xfrm>
                  <a:off x="6645894" y="4252938"/>
                  <a:ext cx="1469430" cy="413706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algn="ctr">
                    <a:defRPr>
                      <a:solidFill>
                        <a:schemeClr val="lt1"/>
                      </a:solidFill>
                    </a:defRPr>
                  </a:lvl1pPr>
                  <a:lvl2pPr>
                    <a:defRPr>
                      <a:solidFill>
                        <a:schemeClr val="lt1"/>
                      </a:solidFill>
                    </a:defRPr>
                  </a:lvl2pPr>
                  <a:lvl3pPr>
                    <a:defRPr>
                      <a:solidFill>
                        <a:schemeClr val="lt1"/>
                      </a:solidFill>
                    </a:defRPr>
                  </a:lvl3pPr>
                  <a:lvl4pPr>
                    <a:defRPr>
                      <a:solidFill>
                        <a:schemeClr val="lt1"/>
                      </a:solidFill>
                    </a:defRPr>
                  </a:lvl4pPr>
                  <a:lvl5pPr>
                    <a:defRPr>
                      <a:solidFill>
                        <a:schemeClr val="lt1"/>
                      </a:solidFill>
                    </a:defRPr>
                  </a:lvl5pPr>
                  <a:lvl6pPr>
                    <a:defRPr>
                      <a:solidFill>
                        <a:schemeClr val="lt1"/>
                      </a:solidFill>
                    </a:defRPr>
                  </a:lvl6pPr>
                  <a:lvl7pPr>
                    <a:defRPr>
                      <a:solidFill>
                        <a:schemeClr val="lt1"/>
                      </a:solidFill>
                    </a:defRPr>
                  </a:lvl7pPr>
                  <a:lvl8pPr>
                    <a:defRPr>
                      <a:solidFill>
                        <a:schemeClr val="lt1"/>
                      </a:solidFill>
                    </a:defRPr>
                  </a:lvl8pPr>
                  <a:lvl9pPr>
                    <a:defRPr>
                      <a:solidFill>
                        <a:schemeClr val="lt1"/>
                      </a:solidFill>
                    </a:defRPr>
                  </a:lvl9pPr>
                </a:lstStyle>
                <a:p>
                  <a:endParaRPr lang="en-US" sz="600">
                    <a:solidFill>
                      <a:schemeClr val="tx1"/>
                    </a:solidFill>
                  </a:endParaRPr>
                </a:p>
                <a:p>
                  <a:r>
                    <a:rPr lang="en-US" sz="1000">
                      <a:solidFill>
                        <a:schemeClr val="tx1"/>
                      </a:solidFill>
                    </a:rPr>
                    <a:t>Spin Rotator</a:t>
                  </a:r>
                </a:p>
              </p:txBody>
            </p:sp>
          </p:grpSp>
          <p:cxnSp>
            <p:nvCxnSpPr>
              <p:cNvPr id="9" name="Straight Arrow Connector 8">
                <a:extLst>
                  <a:ext uri="{FF2B5EF4-FFF2-40B4-BE49-F238E27FC236}">
                    <a16:creationId xmlns:a16="http://schemas.microsoft.com/office/drawing/2014/main" id="{387580BC-CCCA-4DA1-BDE4-BDC95C713AD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10391147" y="2192367"/>
                <a:ext cx="462456" cy="966107"/>
              </a:xfrm>
              <a:prstGeom prst="straightConnector1">
                <a:avLst/>
              </a:prstGeom>
              <a:noFill/>
              <a:ln w="12700">
                <a:solidFill>
                  <a:schemeClr val="accent6">
                    <a:lumMod val="60000"/>
                    <a:lumOff val="40000"/>
                  </a:schemeClr>
                </a:solidFill>
                <a:headEnd type="triangle"/>
                <a:tail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grpSp>
            <p:nvGrpSpPr>
              <p:cNvPr id="79" name="Group 78">
                <a:extLst>
                  <a:ext uri="{FF2B5EF4-FFF2-40B4-BE49-F238E27FC236}">
                    <a16:creationId xmlns:a16="http://schemas.microsoft.com/office/drawing/2014/main" id="{CB95C1C1-5162-47EA-8B2B-690E3D505893}"/>
                  </a:ext>
                </a:extLst>
              </p:cNvPr>
              <p:cNvGrpSpPr/>
              <p:nvPr/>
            </p:nvGrpSpPr>
            <p:grpSpPr>
              <a:xfrm>
                <a:off x="3499755" y="2242339"/>
                <a:ext cx="811504" cy="322124"/>
                <a:chOff x="11233679" y="3236577"/>
                <a:chExt cx="871775" cy="425708"/>
              </a:xfrm>
            </p:grpSpPr>
            <p:sp>
              <p:nvSpPr>
                <p:cNvPr id="80" name="Oval 79">
                  <a:extLst>
                    <a:ext uri="{FF2B5EF4-FFF2-40B4-BE49-F238E27FC236}">
                      <a16:creationId xmlns:a16="http://schemas.microsoft.com/office/drawing/2014/main" id="{79941801-82BD-48BB-854D-18B40296BEE5}"/>
                    </a:ext>
                  </a:extLst>
                </p:cNvPr>
                <p:cNvSpPr/>
                <p:nvPr/>
              </p:nvSpPr>
              <p:spPr>
                <a:xfrm>
                  <a:off x="11275088" y="3237347"/>
                  <a:ext cx="742506" cy="424938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t"/>
                <a:lstStyle/>
                <a:p>
                  <a:pPr algn="ctr"/>
                  <a:endParaRPr lang="en-US" sz="6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1" name="TextBox 80">
                  <a:extLst>
                    <a:ext uri="{FF2B5EF4-FFF2-40B4-BE49-F238E27FC236}">
                      <a16:creationId xmlns:a16="http://schemas.microsoft.com/office/drawing/2014/main" id="{1BCCB668-866D-40C9-B0B2-44F2621E8981}"/>
                    </a:ext>
                  </a:extLst>
                </p:cNvPr>
                <p:cNvSpPr txBox="1"/>
                <p:nvPr/>
              </p:nvSpPr>
              <p:spPr>
                <a:xfrm>
                  <a:off x="11233679" y="3236577"/>
                  <a:ext cx="871775" cy="41583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00"/>
                    <a:t>HSR Arc </a:t>
                  </a:r>
                </a:p>
              </p:txBody>
            </p:sp>
          </p:grpSp>
          <p:cxnSp>
            <p:nvCxnSpPr>
              <p:cNvPr id="84" name="Straight Arrow Connector 83">
                <a:extLst>
                  <a:ext uri="{FF2B5EF4-FFF2-40B4-BE49-F238E27FC236}">
                    <a16:creationId xmlns:a16="http://schemas.microsoft.com/office/drawing/2014/main" id="{5F16744A-3DD8-4374-983F-98234CC19A2C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110185" y="1955549"/>
                <a:ext cx="412363" cy="961685"/>
              </a:xfrm>
              <a:prstGeom prst="straightConnector1">
                <a:avLst/>
              </a:prstGeom>
              <a:noFill/>
              <a:ln w="12700">
                <a:solidFill>
                  <a:schemeClr val="accent6">
                    <a:lumMod val="60000"/>
                    <a:lumOff val="40000"/>
                  </a:schemeClr>
                </a:solidFill>
                <a:headEnd type="triangle"/>
                <a:tail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85" name="Straight Arrow Connector 84">
                <a:extLst>
                  <a:ext uri="{FF2B5EF4-FFF2-40B4-BE49-F238E27FC236}">
                    <a16:creationId xmlns:a16="http://schemas.microsoft.com/office/drawing/2014/main" id="{B170A7BF-20B9-4C30-9B87-CBA12AA1759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517683" y="2917233"/>
                <a:ext cx="297947" cy="388271"/>
              </a:xfrm>
              <a:prstGeom prst="straightConnector1">
                <a:avLst/>
              </a:prstGeom>
              <a:noFill/>
              <a:ln w="12700">
                <a:solidFill>
                  <a:schemeClr val="accent6">
                    <a:lumMod val="75000"/>
                  </a:schemeClr>
                </a:solidFill>
                <a:headEnd type="triangle"/>
                <a:tail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grpSp>
            <p:nvGrpSpPr>
              <p:cNvPr id="86" name="Group 85">
                <a:extLst>
                  <a:ext uri="{FF2B5EF4-FFF2-40B4-BE49-F238E27FC236}">
                    <a16:creationId xmlns:a16="http://schemas.microsoft.com/office/drawing/2014/main" id="{10DA2735-88B3-42F0-9BE8-4A18E515FBBA}"/>
                  </a:ext>
                </a:extLst>
              </p:cNvPr>
              <p:cNvGrpSpPr/>
              <p:nvPr/>
            </p:nvGrpSpPr>
            <p:grpSpPr>
              <a:xfrm>
                <a:off x="3389772" y="3486673"/>
                <a:ext cx="1055965" cy="314655"/>
                <a:chOff x="10485644" y="3931768"/>
                <a:chExt cx="1342114" cy="457975"/>
              </a:xfrm>
              <a:solidFill>
                <a:schemeClr val="accent6">
                  <a:lumMod val="75000"/>
                </a:schemeClr>
              </a:solidFill>
            </p:grpSpPr>
            <p:sp>
              <p:nvSpPr>
                <p:cNvPr id="87" name="Oval 86">
                  <a:extLst>
                    <a:ext uri="{FF2B5EF4-FFF2-40B4-BE49-F238E27FC236}">
                      <a16:creationId xmlns:a16="http://schemas.microsoft.com/office/drawing/2014/main" id="{BE5B935E-DB0F-4778-AD78-929FA56A1FD0}"/>
                    </a:ext>
                  </a:extLst>
                </p:cNvPr>
                <p:cNvSpPr/>
                <p:nvPr/>
              </p:nvSpPr>
              <p:spPr>
                <a:xfrm flipV="1">
                  <a:off x="10485644" y="3954136"/>
                  <a:ext cx="1211107" cy="404092"/>
                </a:xfrm>
                <a:prstGeom prst="ellipse">
                  <a:avLst/>
                </a:prstGeom>
                <a:grpFill/>
                <a:ln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t"/>
                <a:lstStyle/>
                <a:p>
                  <a:pPr algn="ctr"/>
                  <a:endParaRPr lang="en-US" sz="6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88" name="TextBox 87">
                  <a:extLst>
                    <a:ext uri="{FF2B5EF4-FFF2-40B4-BE49-F238E27FC236}">
                      <a16:creationId xmlns:a16="http://schemas.microsoft.com/office/drawing/2014/main" id="{F7D3736B-6A44-44B0-9BD3-6CA06A2EFC69}"/>
                    </a:ext>
                  </a:extLst>
                </p:cNvPr>
                <p:cNvSpPr txBox="1"/>
                <p:nvPr/>
              </p:nvSpPr>
              <p:spPr>
                <a:xfrm>
                  <a:off x="10606149" y="3931768"/>
                  <a:ext cx="1221609" cy="45797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00">
                      <a:solidFill>
                        <a:schemeClr val="bg1">
                          <a:lumMod val="85000"/>
                        </a:schemeClr>
                      </a:solidFill>
                    </a:rPr>
                    <a:t>matching</a:t>
                  </a:r>
                </a:p>
              </p:txBody>
            </p:sp>
          </p:grpSp>
          <p:cxnSp>
            <p:nvCxnSpPr>
              <p:cNvPr id="89" name="Straight Arrow Connector 88">
                <a:extLst>
                  <a:ext uri="{FF2B5EF4-FFF2-40B4-BE49-F238E27FC236}">
                    <a16:creationId xmlns:a16="http://schemas.microsoft.com/office/drawing/2014/main" id="{DAE94251-9B05-4567-80CB-3857CF3DAA1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200673" y="3161281"/>
                <a:ext cx="190474" cy="278528"/>
              </a:xfrm>
              <a:prstGeom prst="straightConnector1">
                <a:avLst/>
              </a:prstGeom>
              <a:noFill/>
              <a:ln w="12700">
                <a:solidFill>
                  <a:schemeClr val="accent6">
                    <a:lumMod val="75000"/>
                  </a:schemeClr>
                </a:solidFill>
                <a:headEnd type="triangle"/>
                <a:tail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grpSp>
            <p:nvGrpSpPr>
              <p:cNvPr id="92" name="Group 91">
                <a:extLst>
                  <a:ext uri="{FF2B5EF4-FFF2-40B4-BE49-F238E27FC236}">
                    <a16:creationId xmlns:a16="http://schemas.microsoft.com/office/drawing/2014/main" id="{35BB4071-0122-413A-8CEB-C9A2C7BF2F93}"/>
                  </a:ext>
                </a:extLst>
              </p:cNvPr>
              <p:cNvGrpSpPr/>
              <p:nvPr/>
            </p:nvGrpSpPr>
            <p:grpSpPr>
              <a:xfrm>
                <a:off x="10502744" y="3659953"/>
                <a:ext cx="1025408" cy="314655"/>
                <a:chOff x="11511138" y="3819171"/>
                <a:chExt cx="1303277" cy="457977"/>
              </a:xfrm>
              <a:solidFill>
                <a:schemeClr val="accent6">
                  <a:lumMod val="75000"/>
                </a:schemeClr>
              </a:solidFill>
            </p:grpSpPr>
            <p:sp>
              <p:nvSpPr>
                <p:cNvPr id="93" name="Oval 92">
                  <a:extLst>
                    <a:ext uri="{FF2B5EF4-FFF2-40B4-BE49-F238E27FC236}">
                      <a16:creationId xmlns:a16="http://schemas.microsoft.com/office/drawing/2014/main" id="{5036B844-AD66-4090-8570-15372F75C880}"/>
                    </a:ext>
                  </a:extLst>
                </p:cNvPr>
                <p:cNvSpPr/>
                <p:nvPr/>
              </p:nvSpPr>
              <p:spPr>
                <a:xfrm>
                  <a:off x="11527415" y="3850671"/>
                  <a:ext cx="1038848" cy="414054"/>
                </a:xfrm>
                <a:prstGeom prst="ellipse">
                  <a:avLst/>
                </a:prstGeom>
                <a:grpFill/>
                <a:ln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t"/>
                <a:lstStyle/>
                <a:p>
                  <a:pPr algn="ctr"/>
                  <a:endParaRPr lang="en-US" sz="6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98" name="TextBox 97">
                  <a:extLst>
                    <a:ext uri="{FF2B5EF4-FFF2-40B4-BE49-F238E27FC236}">
                      <a16:creationId xmlns:a16="http://schemas.microsoft.com/office/drawing/2014/main" id="{A500E47B-CE8B-4393-AC65-6BB8D49BB946}"/>
                    </a:ext>
                  </a:extLst>
                </p:cNvPr>
                <p:cNvSpPr txBox="1"/>
                <p:nvPr/>
              </p:nvSpPr>
              <p:spPr>
                <a:xfrm>
                  <a:off x="11511138" y="3819171"/>
                  <a:ext cx="1303277" cy="45797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000">
                      <a:solidFill>
                        <a:schemeClr val="bg1">
                          <a:lumMod val="85000"/>
                        </a:schemeClr>
                      </a:solidFill>
                    </a:rPr>
                    <a:t>matching</a:t>
                  </a:r>
                </a:p>
              </p:txBody>
            </p:sp>
          </p:grpSp>
          <p:cxnSp>
            <p:nvCxnSpPr>
              <p:cNvPr id="100" name="Straight Arrow Connector 99">
                <a:extLst>
                  <a:ext uri="{FF2B5EF4-FFF2-40B4-BE49-F238E27FC236}">
                    <a16:creationId xmlns:a16="http://schemas.microsoft.com/office/drawing/2014/main" id="{00B5E98A-AB17-4100-86A5-C7304A0EE856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9861274" y="3591214"/>
                <a:ext cx="254376" cy="294031"/>
              </a:xfrm>
              <a:prstGeom prst="straightConnector1">
                <a:avLst/>
              </a:prstGeom>
              <a:noFill/>
              <a:ln w="12700">
                <a:solidFill>
                  <a:schemeClr val="accent6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09" name="Straight Arrow Connector 108">
                <a:extLst>
                  <a:ext uri="{FF2B5EF4-FFF2-40B4-BE49-F238E27FC236}">
                    <a16:creationId xmlns:a16="http://schemas.microsoft.com/office/drawing/2014/main" id="{407C4117-8B2F-4F6D-90D1-1CEA8E3FFA6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855830" y="3338385"/>
                <a:ext cx="468658" cy="259829"/>
              </a:xfrm>
              <a:prstGeom prst="straightConnector1">
                <a:avLst/>
              </a:prstGeom>
              <a:noFill/>
              <a:ln w="12700">
                <a:solidFill>
                  <a:schemeClr val="accent6">
                    <a:lumMod val="50000"/>
                  </a:schemeClr>
                </a:solidFill>
                <a:headEnd type="triangle"/>
                <a:tail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grpSp>
            <p:nvGrpSpPr>
              <p:cNvPr id="134" name="Group 133">
                <a:extLst>
                  <a:ext uri="{FF2B5EF4-FFF2-40B4-BE49-F238E27FC236}">
                    <a16:creationId xmlns:a16="http://schemas.microsoft.com/office/drawing/2014/main" id="{7F3D66CC-16F2-4714-B36B-727F36BC7DE3}"/>
                  </a:ext>
                </a:extLst>
              </p:cNvPr>
              <p:cNvGrpSpPr/>
              <p:nvPr/>
            </p:nvGrpSpPr>
            <p:grpSpPr>
              <a:xfrm>
                <a:off x="9260362" y="3030180"/>
                <a:ext cx="750631" cy="352770"/>
                <a:chOff x="11210372" y="3237345"/>
                <a:chExt cx="965166" cy="466209"/>
              </a:xfrm>
            </p:grpSpPr>
            <p:sp>
              <p:nvSpPr>
                <p:cNvPr id="135" name="Oval 134">
                  <a:extLst>
                    <a:ext uri="{FF2B5EF4-FFF2-40B4-BE49-F238E27FC236}">
                      <a16:creationId xmlns:a16="http://schemas.microsoft.com/office/drawing/2014/main" id="{0CC8C7EC-BC67-468D-B257-85805BB9E236}"/>
                    </a:ext>
                  </a:extLst>
                </p:cNvPr>
                <p:cNvSpPr/>
                <p:nvPr/>
              </p:nvSpPr>
              <p:spPr>
                <a:xfrm>
                  <a:off x="11275088" y="3237345"/>
                  <a:ext cx="742506" cy="466209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rgbClr val="CC99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t"/>
                <a:lstStyle/>
                <a:p>
                  <a:pPr algn="ctr"/>
                  <a:endParaRPr lang="en-US" sz="6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36" name="TextBox 135">
                  <a:extLst>
                    <a:ext uri="{FF2B5EF4-FFF2-40B4-BE49-F238E27FC236}">
                      <a16:creationId xmlns:a16="http://schemas.microsoft.com/office/drawing/2014/main" id="{B6C0E41B-FB6B-41C6-8CC1-5D2062117E64}"/>
                    </a:ext>
                  </a:extLst>
                </p:cNvPr>
                <p:cNvSpPr txBox="1"/>
                <p:nvPr/>
              </p:nvSpPr>
              <p:spPr>
                <a:xfrm>
                  <a:off x="11210372" y="3237345"/>
                  <a:ext cx="965166" cy="4312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000" dirty="0"/>
                    <a:t>Snake</a:t>
                  </a:r>
                </a:p>
              </p:txBody>
            </p:sp>
          </p:grpSp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2F0D3345-4777-485C-851A-D9154BF8F496}"/>
                  </a:ext>
                </a:extLst>
              </p:cNvPr>
              <p:cNvSpPr txBox="1"/>
              <p:nvPr/>
            </p:nvSpPr>
            <p:spPr>
              <a:xfrm>
                <a:off x="3747341" y="4931962"/>
                <a:ext cx="2940685" cy="2359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600" i="1"/>
                  <a:t>Nov 2021 layout</a:t>
                </a:r>
              </a:p>
            </p:txBody>
          </p:sp>
          <p:sp>
            <p:nvSpPr>
              <p:cNvPr id="162" name="Oval 161">
                <a:extLst>
                  <a:ext uri="{FF2B5EF4-FFF2-40B4-BE49-F238E27FC236}">
                    <a16:creationId xmlns:a16="http://schemas.microsoft.com/office/drawing/2014/main" id="{10F79CB5-A7C7-4EAF-A80F-36E19DEECDBE}"/>
                  </a:ext>
                </a:extLst>
              </p:cNvPr>
              <p:cNvSpPr/>
              <p:nvPr/>
            </p:nvSpPr>
            <p:spPr>
              <a:xfrm>
                <a:off x="7987677" y="2636175"/>
                <a:ext cx="1080940" cy="272232"/>
              </a:xfrm>
              <a:prstGeom prst="ellipse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pPr algn="ctr"/>
                <a:endParaRPr lang="en-US" sz="600">
                  <a:solidFill>
                    <a:schemeClr val="tx1"/>
                  </a:solidFill>
                </a:endParaRPr>
              </a:p>
            </p:txBody>
          </p:sp>
          <p:sp>
            <p:nvSpPr>
              <p:cNvPr id="163" name="TextBox 162">
                <a:extLst>
                  <a:ext uri="{FF2B5EF4-FFF2-40B4-BE49-F238E27FC236}">
                    <a16:creationId xmlns:a16="http://schemas.microsoft.com/office/drawing/2014/main" id="{C25F6310-1585-4D63-9C5D-DAA489293327}"/>
                  </a:ext>
                </a:extLst>
              </p:cNvPr>
              <p:cNvSpPr txBox="1"/>
              <p:nvPr/>
            </p:nvSpPr>
            <p:spPr>
              <a:xfrm>
                <a:off x="7887693" y="2614962"/>
                <a:ext cx="1261047" cy="3146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000"/>
                  <a:t>Crab –out</a:t>
                </a:r>
              </a:p>
            </p:txBody>
          </p:sp>
          <p:cxnSp>
            <p:nvCxnSpPr>
              <p:cNvPr id="166" name="Straight Arrow Connector 165">
                <a:extLst>
                  <a:ext uri="{FF2B5EF4-FFF2-40B4-BE49-F238E27FC236}">
                    <a16:creationId xmlns:a16="http://schemas.microsoft.com/office/drawing/2014/main" id="{CB89F437-F4E2-4AAF-AD75-DF6CC69E21E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8299452" y="3949700"/>
                <a:ext cx="380998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2" name="Straight Arrow Connector 171">
                <a:extLst>
                  <a:ext uri="{FF2B5EF4-FFF2-40B4-BE49-F238E27FC236}">
                    <a16:creationId xmlns:a16="http://schemas.microsoft.com/office/drawing/2014/main" id="{7C5AE4B3-1AD2-468F-B7A2-58A1C65AC24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473047" y="2571822"/>
                <a:ext cx="175846" cy="994216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3" name="Oval 172">
                <a:extLst>
                  <a:ext uri="{FF2B5EF4-FFF2-40B4-BE49-F238E27FC236}">
                    <a16:creationId xmlns:a16="http://schemas.microsoft.com/office/drawing/2014/main" id="{25071033-629A-48C7-8B49-0223A261A95E}"/>
                  </a:ext>
                </a:extLst>
              </p:cNvPr>
              <p:cNvSpPr/>
              <p:nvPr/>
            </p:nvSpPr>
            <p:spPr>
              <a:xfrm>
                <a:off x="5997923" y="2287057"/>
                <a:ext cx="979340" cy="312828"/>
              </a:xfrm>
              <a:prstGeom prst="ellipse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/>
              <a:lstStyle/>
              <a:p>
                <a:pPr algn="ctr"/>
                <a:endParaRPr lang="en-US" sz="60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77" name="Straight Arrow Connector 176">
                <a:extLst>
                  <a:ext uri="{FF2B5EF4-FFF2-40B4-BE49-F238E27FC236}">
                    <a16:creationId xmlns:a16="http://schemas.microsoft.com/office/drawing/2014/main" id="{0067D014-A779-4511-9BF4-74518B7C3D1E}"/>
                  </a:ext>
                </a:extLst>
              </p:cNvPr>
              <p:cNvCxnSpPr>
                <a:cxnSpLocks/>
                <a:stCxn id="179" idx="4"/>
              </p:cNvCxnSpPr>
              <p:nvPr/>
            </p:nvCxnSpPr>
            <p:spPr>
              <a:xfrm>
                <a:off x="5626063" y="3237069"/>
                <a:ext cx="104752" cy="179230"/>
              </a:xfrm>
              <a:prstGeom prst="straightConnector1">
                <a:avLst/>
              </a:prstGeom>
              <a:ln>
                <a:solidFill>
                  <a:srgbClr val="66FF3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78" name="Group 177">
                <a:extLst>
                  <a:ext uri="{FF2B5EF4-FFF2-40B4-BE49-F238E27FC236}">
                    <a16:creationId xmlns:a16="http://schemas.microsoft.com/office/drawing/2014/main" id="{2839DFB0-3EE8-41EC-A6D0-A014F57EDD85}"/>
                  </a:ext>
                </a:extLst>
              </p:cNvPr>
              <p:cNvGrpSpPr/>
              <p:nvPr/>
            </p:nvGrpSpPr>
            <p:grpSpPr>
              <a:xfrm>
                <a:off x="5202242" y="2817075"/>
                <a:ext cx="799690" cy="419993"/>
                <a:chOff x="6504470" y="4184677"/>
                <a:chExt cx="1448287" cy="642262"/>
              </a:xfrm>
              <a:solidFill>
                <a:schemeClr val="accent1">
                  <a:lumMod val="40000"/>
                  <a:lumOff val="60000"/>
                </a:schemeClr>
              </a:solidFill>
            </p:grpSpPr>
            <p:sp>
              <p:nvSpPr>
                <p:cNvPr id="179" name="Oval 178">
                  <a:extLst>
                    <a:ext uri="{FF2B5EF4-FFF2-40B4-BE49-F238E27FC236}">
                      <a16:creationId xmlns:a16="http://schemas.microsoft.com/office/drawing/2014/main" id="{4F93FE10-B1A4-4A5F-86F4-EEC6F4D1018A}"/>
                    </a:ext>
                  </a:extLst>
                </p:cNvPr>
                <p:cNvSpPr/>
                <p:nvPr/>
              </p:nvSpPr>
              <p:spPr>
                <a:xfrm>
                  <a:off x="6611068" y="4184677"/>
                  <a:ext cx="1321936" cy="642262"/>
                </a:xfrm>
                <a:prstGeom prst="ellipse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rgbClr val="66FF33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  <p:sp>
              <p:nvSpPr>
                <p:cNvPr id="180" name="TextBox 179">
                  <a:extLst>
                    <a:ext uri="{FF2B5EF4-FFF2-40B4-BE49-F238E27FC236}">
                      <a16:creationId xmlns:a16="http://schemas.microsoft.com/office/drawing/2014/main" id="{0C7BBEB8-0EBA-471B-898A-EFEFF5B18509}"/>
                    </a:ext>
                  </a:extLst>
                </p:cNvPr>
                <p:cNvSpPr txBox="1"/>
                <p:nvPr/>
              </p:nvSpPr>
              <p:spPr>
                <a:xfrm>
                  <a:off x="6504470" y="4339424"/>
                  <a:ext cx="1448287" cy="310318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algn="ctr">
                    <a:defRPr>
                      <a:solidFill>
                        <a:schemeClr val="lt1"/>
                      </a:solidFill>
                    </a:defRPr>
                  </a:lvl1pPr>
                  <a:lvl2pPr>
                    <a:defRPr>
                      <a:solidFill>
                        <a:schemeClr val="lt1"/>
                      </a:solidFill>
                    </a:defRPr>
                  </a:lvl2pPr>
                  <a:lvl3pPr>
                    <a:defRPr>
                      <a:solidFill>
                        <a:schemeClr val="lt1"/>
                      </a:solidFill>
                    </a:defRPr>
                  </a:lvl3pPr>
                  <a:lvl4pPr>
                    <a:defRPr>
                      <a:solidFill>
                        <a:schemeClr val="lt1"/>
                      </a:solidFill>
                    </a:defRPr>
                  </a:lvl4pPr>
                  <a:lvl5pPr>
                    <a:defRPr>
                      <a:solidFill>
                        <a:schemeClr val="lt1"/>
                      </a:solidFill>
                    </a:defRPr>
                  </a:lvl5pPr>
                  <a:lvl6pPr>
                    <a:defRPr>
                      <a:solidFill>
                        <a:schemeClr val="lt1"/>
                      </a:solidFill>
                    </a:defRPr>
                  </a:lvl6pPr>
                  <a:lvl7pPr>
                    <a:defRPr>
                      <a:solidFill>
                        <a:schemeClr val="lt1"/>
                      </a:solidFill>
                    </a:defRPr>
                  </a:lvl7pPr>
                  <a:lvl8pPr>
                    <a:defRPr>
                      <a:solidFill>
                        <a:schemeClr val="lt1"/>
                      </a:solidFill>
                    </a:defRPr>
                  </a:lvl8pPr>
                  <a:lvl9pPr>
                    <a:defRPr>
                      <a:solidFill>
                        <a:schemeClr val="lt1"/>
                      </a:solidFill>
                    </a:defRPr>
                  </a:lvl9pPr>
                </a:lstStyle>
                <a:p>
                  <a:r>
                    <a:rPr lang="en-US" sz="1000">
                      <a:solidFill>
                        <a:schemeClr val="tx1"/>
                      </a:solidFill>
                    </a:rPr>
                    <a:t> Spin</a:t>
                  </a:r>
                </a:p>
                <a:p>
                  <a:r>
                    <a:rPr lang="en-US" sz="1000">
                      <a:solidFill>
                        <a:schemeClr val="tx1"/>
                      </a:solidFill>
                    </a:rPr>
                    <a:t>Rotator</a:t>
                  </a:r>
                </a:p>
              </p:txBody>
            </p:sp>
          </p:grpSp>
          <p:sp>
            <p:nvSpPr>
              <p:cNvPr id="183" name="Freeform: Shape 182">
                <a:extLst>
                  <a:ext uri="{FF2B5EF4-FFF2-40B4-BE49-F238E27FC236}">
                    <a16:creationId xmlns:a16="http://schemas.microsoft.com/office/drawing/2014/main" id="{EE7F3C9E-1195-413E-A7EF-A611D6ECCD05}"/>
                  </a:ext>
                </a:extLst>
              </p:cNvPr>
              <p:cNvSpPr/>
              <p:nvPr/>
            </p:nvSpPr>
            <p:spPr>
              <a:xfrm rot="1515760">
                <a:off x="7109093" y="4082631"/>
                <a:ext cx="1054225" cy="33334"/>
              </a:xfrm>
              <a:custGeom>
                <a:avLst/>
                <a:gdLst>
                  <a:gd name="connsiteX0" fmla="*/ 0 w 3246634"/>
                  <a:gd name="connsiteY0" fmla="*/ 883577 h 883577"/>
                  <a:gd name="connsiteX1" fmla="*/ 873303 w 3246634"/>
                  <a:gd name="connsiteY1" fmla="*/ 390418 h 883577"/>
                  <a:gd name="connsiteX2" fmla="*/ 1140431 w 3246634"/>
                  <a:gd name="connsiteY2" fmla="*/ 328773 h 883577"/>
                  <a:gd name="connsiteX3" fmla="*/ 2116476 w 3246634"/>
                  <a:gd name="connsiteY3" fmla="*/ 123290 h 883577"/>
                  <a:gd name="connsiteX4" fmla="*/ 3246634 w 3246634"/>
                  <a:gd name="connsiteY4" fmla="*/ 0 h 883577"/>
                  <a:gd name="connsiteX0" fmla="*/ 0 w 3246634"/>
                  <a:gd name="connsiteY0" fmla="*/ 883577 h 883577"/>
                  <a:gd name="connsiteX1" fmla="*/ 873303 w 3246634"/>
                  <a:gd name="connsiteY1" fmla="*/ 390418 h 883577"/>
                  <a:gd name="connsiteX2" fmla="*/ 1202076 w 3246634"/>
                  <a:gd name="connsiteY2" fmla="*/ 287677 h 883577"/>
                  <a:gd name="connsiteX3" fmla="*/ 2116476 w 3246634"/>
                  <a:gd name="connsiteY3" fmla="*/ 123290 h 883577"/>
                  <a:gd name="connsiteX4" fmla="*/ 3246634 w 3246634"/>
                  <a:gd name="connsiteY4" fmla="*/ 0 h 883577"/>
                  <a:gd name="connsiteX0" fmla="*/ 0 w 3246634"/>
                  <a:gd name="connsiteY0" fmla="*/ 883577 h 883577"/>
                  <a:gd name="connsiteX1" fmla="*/ 821932 w 3246634"/>
                  <a:gd name="connsiteY1" fmla="*/ 452063 h 883577"/>
                  <a:gd name="connsiteX2" fmla="*/ 1202076 w 3246634"/>
                  <a:gd name="connsiteY2" fmla="*/ 287677 h 883577"/>
                  <a:gd name="connsiteX3" fmla="*/ 2116476 w 3246634"/>
                  <a:gd name="connsiteY3" fmla="*/ 123290 h 883577"/>
                  <a:gd name="connsiteX4" fmla="*/ 3246634 w 3246634"/>
                  <a:gd name="connsiteY4" fmla="*/ 0 h 883577"/>
                  <a:gd name="connsiteX0" fmla="*/ 0 w 3246634"/>
                  <a:gd name="connsiteY0" fmla="*/ 883577 h 883577"/>
                  <a:gd name="connsiteX1" fmla="*/ 1202076 w 3246634"/>
                  <a:gd name="connsiteY1" fmla="*/ 287677 h 883577"/>
                  <a:gd name="connsiteX2" fmla="*/ 2116476 w 3246634"/>
                  <a:gd name="connsiteY2" fmla="*/ 123290 h 883577"/>
                  <a:gd name="connsiteX3" fmla="*/ 3246634 w 3246634"/>
                  <a:gd name="connsiteY3" fmla="*/ 0 h 883577"/>
                  <a:gd name="connsiteX0" fmla="*/ 0 w 3246634"/>
                  <a:gd name="connsiteY0" fmla="*/ 883577 h 883577"/>
                  <a:gd name="connsiteX1" fmla="*/ 355409 w 3246634"/>
                  <a:gd name="connsiteY1" fmla="*/ 719477 h 883577"/>
                  <a:gd name="connsiteX2" fmla="*/ 2116476 w 3246634"/>
                  <a:gd name="connsiteY2" fmla="*/ 123290 h 883577"/>
                  <a:gd name="connsiteX3" fmla="*/ 3246634 w 3246634"/>
                  <a:gd name="connsiteY3" fmla="*/ 0 h 883577"/>
                  <a:gd name="connsiteX0" fmla="*/ 0 w 3246634"/>
                  <a:gd name="connsiteY0" fmla="*/ 883577 h 883577"/>
                  <a:gd name="connsiteX1" fmla="*/ 2116476 w 3246634"/>
                  <a:gd name="connsiteY1" fmla="*/ 123290 h 883577"/>
                  <a:gd name="connsiteX2" fmla="*/ 3246634 w 3246634"/>
                  <a:gd name="connsiteY2" fmla="*/ 0 h 883577"/>
                  <a:gd name="connsiteX0" fmla="*/ 0 w 3246634"/>
                  <a:gd name="connsiteY0" fmla="*/ 883577 h 883577"/>
                  <a:gd name="connsiteX1" fmla="*/ 291910 w 3246634"/>
                  <a:gd name="connsiteY1" fmla="*/ 766756 h 883577"/>
                  <a:gd name="connsiteX2" fmla="*/ 3246634 w 3246634"/>
                  <a:gd name="connsiteY2" fmla="*/ 0 h 883577"/>
                  <a:gd name="connsiteX0" fmla="*/ 0 w 681234"/>
                  <a:gd name="connsiteY0" fmla="*/ 185077 h 185077"/>
                  <a:gd name="connsiteX1" fmla="*/ 291910 w 681234"/>
                  <a:gd name="connsiteY1" fmla="*/ 68256 h 185077"/>
                  <a:gd name="connsiteX2" fmla="*/ 681234 w 681234"/>
                  <a:gd name="connsiteY2" fmla="*/ 0 h 185077"/>
                  <a:gd name="connsiteX0" fmla="*/ 0 w 681234"/>
                  <a:gd name="connsiteY0" fmla="*/ 185077 h 185077"/>
                  <a:gd name="connsiteX1" fmla="*/ 681234 w 681234"/>
                  <a:gd name="connsiteY1" fmla="*/ 0 h 185077"/>
                  <a:gd name="connsiteX0" fmla="*/ 0 w 681234"/>
                  <a:gd name="connsiteY0" fmla="*/ 185077 h 185077"/>
                  <a:gd name="connsiteX1" fmla="*/ 343013 w 681234"/>
                  <a:gd name="connsiteY1" fmla="*/ 70075 h 185077"/>
                  <a:gd name="connsiteX2" fmla="*/ 681234 w 681234"/>
                  <a:gd name="connsiteY2" fmla="*/ 0 h 185077"/>
                  <a:gd name="connsiteX0" fmla="*/ 0 w 730109"/>
                  <a:gd name="connsiteY0" fmla="*/ 181796 h 181796"/>
                  <a:gd name="connsiteX1" fmla="*/ 343013 w 730109"/>
                  <a:gd name="connsiteY1" fmla="*/ 66794 h 181796"/>
                  <a:gd name="connsiteX2" fmla="*/ 730109 w 730109"/>
                  <a:gd name="connsiteY2" fmla="*/ 0 h 181796"/>
                  <a:gd name="connsiteX0" fmla="*/ 0 w 809872"/>
                  <a:gd name="connsiteY0" fmla="*/ 193533 h 193533"/>
                  <a:gd name="connsiteX1" fmla="*/ 343013 w 809872"/>
                  <a:gd name="connsiteY1" fmla="*/ 78531 h 193533"/>
                  <a:gd name="connsiteX2" fmla="*/ 809872 w 809872"/>
                  <a:gd name="connsiteY2" fmla="*/ 0 h 193533"/>
                  <a:gd name="connsiteX0" fmla="*/ 0 w 1455802"/>
                  <a:gd name="connsiteY0" fmla="*/ 246877 h 246877"/>
                  <a:gd name="connsiteX1" fmla="*/ 343013 w 1455802"/>
                  <a:gd name="connsiteY1" fmla="*/ 131875 h 246877"/>
                  <a:gd name="connsiteX2" fmla="*/ 1455802 w 1455802"/>
                  <a:gd name="connsiteY2" fmla="*/ 0 h 246877"/>
                  <a:gd name="connsiteX0" fmla="*/ 0 w 1455802"/>
                  <a:gd name="connsiteY0" fmla="*/ 246877 h 246877"/>
                  <a:gd name="connsiteX1" fmla="*/ 343013 w 1455802"/>
                  <a:gd name="connsiteY1" fmla="*/ 131875 h 246877"/>
                  <a:gd name="connsiteX2" fmla="*/ 1011759 w 1455802"/>
                  <a:gd name="connsiteY2" fmla="*/ 60543 h 246877"/>
                  <a:gd name="connsiteX3" fmla="*/ 1455802 w 1455802"/>
                  <a:gd name="connsiteY3" fmla="*/ 0 h 246877"/>
                  <a:gd name="connsiteX0" fmla="*/ 0 w 1455802"/>
                  <a:gd name="connsiteY0" fmla="*/ 254844 h 254844"/>
                  <a:gd name="connsiteX1" fmla="*/ 343013 w 1455802"/>
                  <a:gd name="connsiteY1" fmla="*/ 139842 h 254844"/>
                  <a:gd name="connsiteX2" fmla="*/ 1008653 w 1455802"/>
                  <a:gd name="connsiteY2" fmla="*/ 7858 h 254844"/>
                  <a:gd name="connsiteX3" fmla="*/ 1455802 w 1455802"/>
                  <a:gd name="connsiteY3" fmla="*/ 7967 h 254844"/>
                  <a:gd name="connsiteX0" fmla="*/ 0 w 1455802"/>
                  <a:gd name="connsiteY0" fmla="*/ 280331 h 280331"/>
                  <a:gd name="connsiteX1" fmla="*/ 343013 w 1455802"/>
                  <a:gd name="connsiteY1" fmla="*/ 165329 h 280331"/>
                  <a:gd name="connsiteX2" fmla="*/ 1011248 w 1455802"/>
                  <a:gd name="connsiteY2" fmla="*/ 4833 h 280331"/>
                  <a:gd name="connsiteX3" fmla="*/ 1455802 w 1455802"/>
                  <a:gd name="connsiteY3" fmla="*/ 33454 h 280331"/>
                  <a:gd name="connsiteX0" fmla="*/ 0 w 1330342"/>
                  <a:gd name="connsiteY0" fmla="*/ 196879 h 196879"/>
                  <a:gd name="connsiteX1" fmla="*/ 217553 w 1330342"/>
                  <a:gd name="connsiteY1" fmla="*/ 165329 h 196879"/>
                  <a:gd name="connsiteX2" fmla="*/ 885788 w 1330342"/>
                  <a:gd name="connsiteY2" fmla="*/ 4833 h 196879"/>
                  <a:gd name="connsiteX3" fmla="*/ 1330342 w 1330342"/>
                  <a:gd name="connsiteY3" fmla="*/ 33454 h 196879"/>
                  <a:gd name="connsiteX0" fmla="*/ 0 w 1330342"/>
                  <a:gd name="connsiteY0" fmla="*/ 196879 h 196879"/>
                  <a:gd name="connsiteX1" fmla="*/ 480907 w 1330342"/>
                  <a:gd name="connsiteY1" fmla="*/ 82924 h 196879"/>
                  <a:gd name="connsiteX2" fmla="*/ 885788 w 1330342"/>
                  <a:gd name="connsiteY2" fmla="*/ 4833 h 196879"/>
                  <a:gd name="connsiteX3" fmla="*/ 1330342 w 1330342"/>
                  <a:gd name="connsiteY3" fmla="*/ 33454 h 196879"/>
                  <a:gd name="connsiteX0" fmla="*/ 0 w 1281613"/>
                  <a:gd name="connsiteY0" fmla="*/ 198438 h 198438"/>
                  <a:gd name="connsiteX1" fmla="*/ 432178 w 1281613"/>
                  <a:gd name="connsiteY1" fmla="*/ 82924 h 198438"/>
                  <a:gd name="connsiteX2" fmla="*/ 837059 w 1281613"/>
                  <a:gd name="connsiteY2" fmla="*/ 4833 h 198438"/>
                  <a:gd name="connsiteX3" fmla="*/ 1281613 w 1281613"/>
                  <a:gd name="connsiteY3" fmla="*/ 33454 h 198438"/>
                  <a:gd name="connsiteX0" fmla="*/ 0 w 1314788"/>
                  <a:gd name="connsiteY0" fmla="*/ 197651 h 197651"/>
                  <a:gd name="connsiteX1" fmla="*/ 432178 w 1314788"/>
                  <a:gd name="connsiteY1" fmla="*/ 82137 h 197651"/>
                  <a:gd name="connsiteX2" fmla="*/ 837059 w 1314788"/>
                  <a:gd name="connsiteY2" fmla="*/ 4046 h 197651"/>
                  <a:gd name="connsiteX3" fmla="*/ 1314788 w 1314788"/>
                  <a:gd name="connsiteY3" fmla="*/ 47184 h 197651"/>
                  <a:gd name="connsiteX0" fmla="*/ 0 w 1314788"/>
                  <a:gd name="connsiteY0" fmla="*/ 196164 h 196164"/>
                  <a:gd name="connsiteX1" fmla="*/ 432178 w 1314788"/>
                  <a:gd name="connsiteY1" fmla="*/ 80650 h 196164"/>
                  <a:gd name="connsiteX2" fmla="*/ 885789 w 1314788"/>
                  <a:gd name="connsiteY2" fmla="*/ 4118 h 196164"/>
                  <a:gd name="connsiteX3" fmla="*/ 1314788 w 1314788"/>
                  <a:gd name="connsiteY3" fmla="*/ 45697 h 196164"/>
                  <a:gd name="connsiteX0" fmla="*/ 0 w 1314788"/>
                  <a:gd name="connsiteY0" fmla="*/ 197276 h 197276"/>
                  <a:gd name="connsiteX1" fmla="*/ 432178 w 1314788"/>
                  <a:gd name="connsiteY1" fmla="*/ 81762 h 197276"/>
                  <a:gd name="connsiteX2" fmla="*/ 885789 w 1314788"/>
                  <a:gd name="connsiteY2" fmla="*/ 5230 h 197276"/>
                  <a:gd name="connsiteX3" fmla="*/ 1314788 w 1314788"/>
                  <a:gd name="connsiteY3" fmla="*/ 46809 h 197276"/>
                  <a:gd name="connsiteX0" fmla="*/ 0 w 1314788"/>
                  <a:gd name="connsiteY0" fmla="*/ 204159 h 204159"/>
                  <a:gd name="connsiteX1" fmla="*/ 432178 w 1314788"/>
                  <a:gd name="connsiteY1" fmla="*/ 88645 h 204159"/>
                  <a:gd name="connsiteX2" fmla="*/ 869201 w 1314788"/>
                  <a:gd name="connsiteY2" fmla="*/ 4854 h 204159"/>
                  <a:gd name="connsiteX3" fmla="*/ 1314788 w 1314788"/>
                  <a:gd name="connsiteY3" fmla="*/ 53692 h 204159"/>
                  <a:gd name="connsiteX0" fmla="*/ 0 w 2391356"/>
                  <a:gd name="connsiteY0" fmla="*/ 201056 h 230389"/>
                  <a:gd name="connsiteX1" fmla="*/ 432178 w 2391356"/>
                  <a:gd name="connsiteY1" fmla="*/ 85542 h 230389"/>
                  <a:gd name="connsiteX2" fmla="*/ 869201 w 2391356"/>
                  <a:gd name="connsiteY2" fmla="*/ 1751 h 230389"/>
                  <a:gd name="connsiteX3" fmla="*/ 2391356 w 2391356"/>
                  <a:gd name="connsiteY3" fmla="*/ 230107 h 230389"/>
                  <a:gd name="connsiteX0" fmla="*/ 0 w 2138555"/>
                  <a:gd name="connsiteY0" fmla="*/ 595934 h 595934"/>
                  <a:gd name="connsiteX1" fmla="*/ 432178 w 2138555"/>
                  <a:gd name="connsiteY1" fmla="*/ 480420 h 595934"/>
                  <a:gd name="connsiteX2" fmla="*/ 869201 w 2138555"/>
                  <a:gd name="connsiteY2" fmla="*/ 396629 h 595934"/>
                  <a:gd name="connsiteX3" fmla="*/ 2138555 w 2138555"/>
                  <a:gd name="connsiteY3" fmla="*/ 0 h 595934"/>
                  <a:gd name="connsiteX0" fmla="*/ 0 w 2138555"/>
                  <a:gd name="connsiteY0" fmla="*/ 595934 h 595934"/>
                  <a:gd name="connsiteX1" fmla="*/ 432178 w 2138555"/>
                  <a:gd name="connsiteY1" fmla="*/ 480420 h 595934"/>
                  <a:gd name="connsiteX2" fmla="*/ 1281128 w 2138555"/>
                  <a:gd name="connsiteY2" fmla="*/ 19680 h 595934"/>
                  <a:gd name="connsiteX3" fmla="*/ 2138555 w 2138555"/>
                  <a:gd name="connsiteY3" fmla="*/ 0 h 595934"/>
                  <a:gd name="connsiteX0" fmla="*/ 0 w 2138555"/>
                  <a:gd name="connsiteY0" fmla="*/ 595934 h 595934"/>
                  <a:gd name="connsiteX1" fmla="*/ 830555 w 2138555"/>
                  <a:gd name="connsiteY1" fmla="*/ 74759 h 595934"/>
                  <a:gd name="connsiteX2" fmla="*/ 1281128 w 2138555"/>
                  <a:gd name="connsiteY2" fmla="*/ 19680 h 595934"/>
                  <a:gd name="connsiteX3" fmla="*/ 2138555 w 2138555"/>
                  <a:gd name="connsiteY3" fmla="*/ 0 h 595934"/>
                  <a:gd name="connsiteX0" fmla="*/ 0 w 1651005"/>
                  <a:gd name="connsiteY0" fmla="*/ 141170 h 141170"/>
                  <a:gd name="connsiteX1" fmla="*/ 343005 w 1651005"/>
                  <a:gd name="connsiteY1" fmla="*/ 74759 h 141170"/>
                  <a:gd name="connsiteX2" fmla="*/ 793578 w 1651005"/>
                  <a:gd name="connsiteY2" fmla="*/ 19680 h 141170"/>
                  <a:gd name="connsiteX3" fmla="*/ 1651005 w 1651005"/>
                  <a:gd name="connsiteY3" fmla="*/ 0 h 141170"/>
                  <a:gd name="connsiteX0" fmla="*/ 0 w 1651005"/>
                  <a:gd name="connsiteY0" fmla="*/ 142264 h 142264"/>
                  <a:gd name="connsiteX1" fmla="*/ 343005 w 1651005"/>
                  <a:gd name="connsiteY1" fmla="*/ 75853 h 142264"/>
                  <a:gd name="connsiteX2" fmla="*/ 1035222 w 1651005"/>
                  <a:gd name="connsiteY2" fmla="*/ 12065 h 142264"/>
                  <a:gd name="connsiteX3" fmla="*/ 1651005 w 1651005"/>
                  <a:gd name="connsiteY3" fmla="*/ 1094 h 142264"/>
                  <a:gd name="connsiteX0" fmla="*/ 0 w 1651005"/>
                  <a:gd name="connsiteY0" fmla="*/ 142264 h 142264"/>
                  <a:gd name="connsiteX1" fmla="*/ 596780 w 1651005"/>
                  <a:gd name="connsiteY1" fmla="*/ 33334 h 142264"/>
                  <a:gd name="connsiteX2" fmla="*/ 1035222 w 1651005"/>
                  <a:gd name="connsiteY2" fmla="*/ 12065 h 142264"/>
                  <a:gd name="connsiteX3" fmla="*/ 1651005 w 1651005"/>
                  <a:gd name="connsiteY3" fmla="*/ 1094 h 142264"/>
                  <a:gd name="connsiteX0" fmla="*/ 0 w 1054225"/>
                  <a:gd name="connsiteY0" fmla="*/ 33334 h 33334"/>
                  <a:gd name="connsiteX1" fmla="*/ 438442 w 1054225"/>
                  <a:gd name="connsiteY1" fmla="*/ 12065 h 33334"/>
                  <a:gd name="connsiteX2" fmla="*/ 1054225 w 1054225"/>
                  <a:gd name="connsiteY2" fmla="*/ 1094 h 3333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54225" h="33334">
                    <a:moveTo>
                      <a:pt x="0" y="33334"/>
                    </a:moveTo>
                    <a:cubicBezTo>
                      <a:pt x="168627" y="2278"/>
                      <a:pt x="252977" y="34044"/>
                      <a:pt x="438442" y="12065"/>
                    </a:cubicBezTo>
                    <a:cubicBezTo>
                      <a:pt x="615613" y="-13544"/>
                      <a:pt x="980218" y="11184"/>
                      <a:pt x="1054225" y="1094"/>
                    </a:cubicBezTo>
                  </a:path>
                </a:pathLst>
              </a:custGeom>
              <a:noFill/>
              <a:ln w="19050">
                <a:solidFill>
                  <a:schemeClr val="accent6">
                    <a:lumMod val="60000"/>
                    <a:lumOff val="40000"/>
                  </a:schemeClr>
                </a:solidFill>
                <a:headEnd type="triangle"/>
                <a:tailEnd type="triangle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"/>
              </a:p>
            </p:txBody>
          </p:sp>
          <p:grpSp>
            <p:nvGrpSpPr>
              <p:cNvPr id="185" name="Group 184">
                <a:extLst>
                  <a:ext uri="{FF2B5EF4-FFF2-40B4-BE49-F238E27FC236}">
                    <a16:creationId xmlns:a16="http://schemas.microsoft.com/office/drawing/2014/main" id="{F01DB170-0165-4572-87B7-660AAE16D6E6}"/>
                  </a:ext>
                </a:extLst>
              </p:cNvPr>
              <p:cNvGrpSpPr/>
              <p:nvPr/>
            </p:nvGrpSpPr>
            <p:grpSpPr>
              <a:xfrm>
                <a:off x="7260250" y="4418366"/>
                <a:ext cx="998397" cy="535701"/>
                <a:chOff x="6506306" y="5308720"/>
                <a:chExt cx="1162169" cy="588587"/>
              </a:xfrm>
            </p:grpSpPr>
            <p:sp>
              <p:nvSpPr>
                <p:cNvPr id="182" name="Oval 181">
                  <a:extLst>
                    <a:ext uri="{FF2B5EF4-FFF2-40B4-BE49-F238E27FC236}">
                      <a16:creationId xmlns:a16="http://schemas.microsoft.com/office/drawing/2014/main" id="{BED781D3-C74B-4055-A424-CCE3A798116A}"/>
                    </a:ext>
                  </a:extLst>
                </p:cNvPr>
                <p:cNvSpPr/>
                <p:nvPr/>
              </p:nvSpPr>
              <p:spPr>
                <a:xfrm>
                  <a:off x="6526972" y="5308720"/>
                  <a:ext cx="1141503" cy="562675"/>
                </a:xfrm>
                <a:prstGeom prst="ellipse">
                  <a:avLst/>
                </a:prstGeom>
                <a:solidFill>
                  <a:schemeClr val="accent6">
                    <a:lumMod val="40000"/>
                    <a:lumOff val="60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t"/>
                <a:lstStyle/>
                <a:p>
                  <a:pPr algn="ctr"/>
                  <a:endParaRPr lang="en-US" sz="6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84" name="TextBox 183">
                  <a:extLst>
                    <a:ext uri="{FF2B5EF4-FFF2-40B4-BE49-F238E27FC236}">
                      <a16:creationId xmlns:a16="http://schemas.microsoft.com/office/drawing/2014/main" id="{92C6C6A6-5530-458E-83BA-EFB9A3247585}"/>
                    </a:ext>
                  </a:extLst>
                </p:cNvPr>
                <p:cNvSpPr txBox="1"/>
                <p:nvPr/>
              </p:nvSpPr>
              <p:spPr>
                <a:xfrm>
                  <a:off x="6506306" y="5335514"/>
                  <a:ext cx="1149096" cy="56179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en-US" sz="1000"/>
                    <a:t>Detector region</a:t>
                  </a:r>
                </a:p>
              </p:txBody>
            </p:sp>
          </p:grpSp>
          <p:sp>
            <p:nvSpPr>
              <p:cNvPr id="194" name="Flowchart: Manual Operation 193">
                <a:extLst>
                  <a:ext uri="{FF2B5EF4-FFF2-40B4-BE49-F238E27FC236}">
                    <a16:creationId xmlns:a16="http://schemas.microsoft.com/office/drawing/2014/main" id="{743387F4-49F6-432A-B865-BDE1040D56DA}"/>
                  </a:ext>
                </a:extLst>
              </p:cNvPr>
              <p:cNvSpPr/>
              <p:nvPr/>
            </p:nvSpPr>
            <p:spPr>
              <a:xfrm rot="15454947">
                <a:off x="6709569" y="3832319"/>
                <a:ext cx="253243" cy="119355"/>
              </a:xfrm>
              <a:prstGeom prst="flowChartManualOperation">
                <a:avLst/>
              </a:prstGeom>
              <a:noFill/>
              <a:ln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600">
                  <a:solidFill>
                    <a:schemeClr val="tx1"/>
                  </a:solidFill>
                </a:endParaRPr>
              </a:p>
            </p:txBody>
          </p:sp>
          <p:sp>
            <p:nvSpPr>
              <p:cNvPr id="195" name="TextBox 194">
                <a:extLst>
                  <a:ext uri="{FF2B5EF4-FFF2-40B4-BE49-F238E27FC236}">
                    <a16:creationId xmlns:a16="http://schemas.microsoft.com/office/drawing/2014/main" id="{5EC4F58B-260E-4BB2-BC9C-C9594C14C3A1}"/>
                  </a:ext>
                </a:extLst>
              </p:cNvPr>
              <p:cNvSpPr txBox="1"/>
              <p:nvPr/>
            </p:nvSpPr>
            <p:spPr>
              <a:xfrm>
                <a:off x="6267846" y="3778794"/>
                <a:ext cx="696133" cy="324488"/>
              </a:xfrm>
              <a:prstGeom prst="rect">
                <a:avLst/>
              </a:prstGeom>
              <a:noFill/>
              <a:ln>
                <a:noFill/>
                <a:prstDash val="dash"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525" i="1">
                    <a:solidFill>
                      <a:srgbClr val="FF0000"/>
                    </a:solidFill>
                  </a:rPr>
                  <a:t>ESR </a:t>
                </a:r>
                <a:r>
                  <a:rPr lang="en-US" sz="525" i="1" err="1">
                    <a:solidFill>
                      <a:srgbClr val="FF0000"/>
                    </a:solidFill>
                  </a:rPr>
                  <a:t>Lumi</a:t>
                </a:r>
                <a:r>
                  <a:rPr lang="en-US" sz="525" i="1">
                    <a:solidFill>
                      <a:srgbClr val="FF0000"/>
                    </a:solidFill>
                  </a:rPr>
                  <a:t>-Monitor</a:t>
                </a:r>
              </a:p>
            </p:txBody>
          </p:sp>
          <p:cxnSp>
            <p:nvCxnSpPr>
              <p:cNvPr id="218" name="Straight Connector 217">
                <a:extLst>
                  <a:ext uri="{FF2B5EF4-FFF2-40B4-BE49-F238E27FC236}">
                    <a16:creationId xmlns:a16="http://schemas.microsoft.com/office/drawing/2014/main" id="{4D1E714E-A096-4783-A5BC-CF627B2110A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6156324" y="3649916"/>
                <a:ext cx="267530" cy="589655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732B5C4F-B8C5-3E4F-B918-5471481DA2CC}"/>
                  </a:ext>
                </a:extLst>
              </p:cNvPr>
              <p:cNvSpPr txBox="1"/>
              <p:nvPr/>
            </p:nvSpPr>
            <p:spPr>
              <a:xfrm>
                <a:off x="5996092" y="2284010"/>
                <a:ext cx="993433" cy="43265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000"/>
                  <a:t>Crab–in</a:t>
                </a:r>
                <a:endParaRPr lang="en-US" sz="1000" i="1"/>
              </a:p>
              <a:p>
                <a:pPr algn="ctr"/>
                <a:endParaRPr lang="en-US" sz="600"/>
              </a:p>
            </p:txBody>
          </p:sp>
        </p:grpSp>
        <p:pic>
          <p:nvPicPr>
            <p:cNvPr id="238" name="Picture 237" descr="A picture containing text&#10;&#10;Description automatically generated">
              <a:extLst>
                <a:ext uri="{FF2B5EF4-FFF2-40B4-BE49-F238E27FC236}">
                  <a16:creationId xmlns:a16="http://schemas.microsoft.com/office/drawing/2014/main" id="{45695B65-ADAA-49E6-929F-2494C576820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8264" y="4685575"/>
              <a:ext cx="1738993" cy="931295"/>
            </a:xfrm>
            <a:prstGeom prst="rect">
              <a:avLst/>
            </a:prstGeom>
          </p:spPr>
        </p:pic>
        <p:cxnSp>
          <p:nvCxnSpPr>
            <p:cNvPr id="239" name="Straight Connector 238">
              <a:extLst>
                <a:ext uri="{FF2B5EF4-FFF2-40B4-BE49-F238E27FC236}">
                  <a16:creationId xmlns:a16="http://schemas.microsoft.com/office/drawing/2014/main" id="{51FD8004-039A-4BB9-B9EC-E0990AFA0A1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96018" y="3429000"/>
              <a:ext cx="4751615" cy="140834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Straight Connector 241">
              <a:extLst>
                <a:ext uri="{FF2B5EF4-FFF2-40B4-BE49-F238E27FC236}">
                  <a16:creationId xmlns:a16="http://schemas.microsoft.com/office/drawing/2014/main" id="{788F6F57-DF22-44C4-BAF2-A6491AFD52E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583997" y="3600450"/>
              <a:ext cx="3343275" cy="2081893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6" name="Rectangle: Rounded Corners 245">
              <a:extLst>
                <a:ext uri="{FF2B5EF4-FFF2-40B4-BE49-F238E27FC236}">
                  <a16:creationId xmlns:a16="http://schemas.microsoft.com/office/drawing/2014/main" id="{5384A6C3-50F0-4C4F-BD9E-E65EBF839FF4}"/>
                </a:ext>
              </a:extLst>
            </p:cNvPr>
            <p:cNvSpPr/>
            <p:nvPr/>
          </p:nvSpPr>
          <p:spPr>
            <a:xfrm>
              <a:off x="2258851" y="4458702"/>
              <a:ext cx="1290773" cy="656571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00">
                  <a:solidFill>
                    <a:schemeClr val="tx1"/>
                  </a:solidFill>
                </a:rPr>
                <a:t>3 Dipoles and 3 Quadrupoles in one shared cryostat</a:t>
              </a:r>
            </a:p>
          </p:txBody>
        </p:sp>
        <p:cxnSp>
          <p:nvCxnSpPr>
            <p:cNvPr id="247" name="Straight Arrow Connector 246">
              <a:extLst>
                <a:ext uri="{FF2B5EF4-FFF2-40B4-BE49-F238E27FC236}">
                  <a16:creationId xmlns:a16="http://schemas.microsoft.com/office/drawing/2014/main" id="{07D0C485-7352-4263-88AF-75D5349FE036}"/>
                </a:ext>
              </a:extLst>
            </p:cNvPr>
            <p:cNvCxnSpPr>
              <a:cxnSpLocks/>
              <a:stCxn id="246" idx="2"/>
            </p:cNvCxnSpPr>
            <p:nvPr/>
          </p:nvCxnSpPr>
          <p:spPr>
            <a:xfrm flipH="1">
              <a:off x="2390100" y="5115273"/>
              <a:ext cx="514138" cy="35488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Straight Arrow Connector 251">
              <a:extLst>
                <a:ext uri="{FF2B5EF4-FFF2-40B4-BE49-F238E27FC236}">
                  <a16:creationId xmlns:a16="http://schemas.microsoft.com/office/drawing/2014/main" id="{CE22476A-A8E0-4855-B594-36E95DC1EF4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934361" y="4922295"/>
              <a:ext cx="324490" cy="22961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6" name="Rectangle: Rounded Corners 255">
              <a:extLst>
                <a:ext uri="{FF2B5EF4-FFF2-40B4-BE49-F238E27FC236}">
                  <a16:creationId xmlns:a16="http://schemas.microsoft.com/office/drawing/2014/main" id="{A149894A-C5B2-4736-A11A-80C85A6B0E6F}"/>
                </a:ext>
              </a:extLst>
            </p:cNvPr>
            <p:cNvSpPr/>
            <p:nvPr/>
          </p:nvSpPr>
          <p:spPr>
            <a:xfrm>
              <a:off x="-33138" y="4222992"/>
              <a:ext cx="960430" cy="361900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1000">
                  <a:solidFill>
                    <a:schemeClr val="tx1"/>
                  </a:solidFill>
                </a:rPr>
                <a:t>B0pF spectrometer </a:t>
              </a:r>
            </a:p>
          </p:txBody>
        </p:sp>
        <p:cxnSp>
          <p:nvCxnSpPr>
            <p:cNvPr id="257" name="Straight Arrow Connector 256">
              <a:extLst>
                <a:ext uri="{FF2B5EF4-FFF2-40B4-BE49-F238E27FC236}">
                  <a16:creationId xmlns:a16="http://schemas.microsoft.com/office/drawing/2014/main" id="{DDE84E27-1C54-43B6-B3C3-50FE7A250CAD}"/>
                </a:ext>
              </a:extLst>
            </p:cNvPr>
            <p:cNvCxnSpPr>
              <a:cxnSpLocks/>
              <a:stCxn id="256" idx="3"/>
            </p:cNvCxnSpPr>
            <p:nvPr/>
          </p:nvCxnSpPr>
          <p:spPr>
            <a:xfrm>
              <a:off x="927292" y="4403942"/>
              <a:ext cx="838733" cy="82750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9" name="TextBox 128">
              <a:extLst>
                <a:ext uri="{FF2B5EF4-FFF2-40B4-BE49-F238E27FC236}">
                  <a16:creationId xmlns:a16="http://schemas.microsoft.com/office/drawing/2014/main" id="{AEB2986A-D1CD-0041-86FD-021AFE2EC1B7}"/>
                </a:ext>
              </a:extLst>
            </p:cNvPr>
            <p:cNvSpPr txBox="1"/>
            <p:nvPr/>
          </p:nvSpPr>
          <p:spPr>
            <a:xfrm>
              <a:off x="2686409" y="1257412"/>
              <a:ext cx="21793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Baloo" panose="03080902040302020200" pitchFamily="66" charset="77"/>
                  <a:cs typeface="Baloo" panose="03080902040302020200" pitchFamily="66" charset="77"/>
                </a:rPr>
                <a:t>h</a:t>
              </a:r>
            </a:p>
          </p:txBody>
        </p: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DF7FBC22-FF73-9341-B4F2-85145EB9029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757010" y="3700751"/>
              <a:ext cx="83922" cy="210959"/>
            </a:xfrm>
            <a:prstGeom prst="straightConnector1">
              <a:avLst/>
            </a:prstGeom>
            <a:ln>
              <a:solidFill>
                <a:schemeClr val="accent6">
                  <a:lumMod val="60000"/>
                  <a:lumOff val="4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1" name="Oval 140">
              <a:extLst>
                <a:ext uri="{FF2B5EF4-FFF2-40B4-BE49-F238E27FC236}">
                  <a16:creationId xmlns:a16="http://schemas.microsoft.com/office/drawing/2014/main" id="{E8409B15-915C-C249-80A8-BAC23CC40775}"/>
                </a:ext>
              </a:extLst>
            </p:cNvPr>
            <p:cNvSpPr/>
            <p:nvPr/>
          </p:nvSpPr>
          <p:spPr>
            <a:xfrm>
              <a:off x="8170349" y="2359841"/>
              <a:ext cx="534729" cy="251610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pPr algn="ctr"/>
              <a:endParaRPr lang="en-US" sz="600">
                <a:solidFill>
                  <a:schemeClr val="tx1"/>
                </a:solidFill>
              </a:endParaRPr>
            </a:p>
          </p:txBody>
        </p:sp>
        <p:sp>
          <p:nvSpPr>
            <p:cNvPr id="140" name="TextBox 139">
              <a:extLst>
                <a:ext uri="{FF2B5EF4-FFF2-40B4-BE49-F238E27FC236}">
                  <a16:creationId xmlns:a16="http://schemas.microsoft.com/office/drawing/2014/main" id="{AE10F517-99AB-B942-82A4-D35FD0A5D8E2}"/>
                </a:ext>
              </a:extLst>
            </p:cNvPr>
            <p:cNvSpPr txBox="1"/>
            <p:nvPr/>
          </p:nvSpPr>
          <p:spPr>
            <a:xfrm>
              <a:off x="8153546" y="2348295"/>
              <a:ext cx="627825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/>
                <a:t>HSR Arc </a:t>
              </a:r>
            </a:p>
          </p:txBody>
        </p:sp>
      </p:grpSp>
      <p:sp>
        <p:nvSpPr>
          <p:cNvPr id="150" name="Title 1">
            <a:extLst>
              <a:ext uri="{FF2B5EF4-FFF2-40B4-BE49-F238E27FC236}">
                <a16:creationId xmlns:a16="http://schemas.microsoft.com/office/drawing/2014/main" id="{BD311CA6-977E-F342-9F12-EBE424D792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6043" y="30274"/>
            <a:ext cx="7886700" cy="738871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chemeClr val="tx1"/>
                </a:solidFill>
              </a:rPr>
              <a:t>HSR layout </a:t>
            </a:r>
            <a:r>
              <a:rPr lang="en-US" dirty="0"/>
              <a:t>at</a:t>
            </a:r>
            <a:r>
              <a:rPr lang="en-US" sz="4000" dirty="0">
                <a:solidFill>
                  <a:schemeClr val="tx1"/>
                </a:solidFill>
              </a:rPr>
              <a:t> IR</a:t>
            </a:r>
          </a:p>
        </p:txBody>
      </p:sp>
      <p:pic>
        <p:nvPicPr>
          <p:cNvPr id="151" name="Content Placeholder 4">
            <a:extLst>
              <a:ext uri="{FF2B5EF4-FFF2-40B4-BE49-F238E27FC236}">
                <a16:creationId xmlns:a16="http://schemas.microsoft.com/office/drawing/2014/main" id="{31647E7C-24D6-0943-B18B-22D2AFB464C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4"/>
          <a:srcRect t="44099"/>
          <a:stretch/>
        </p:blipFill>
        <p:spPr>
          <a:xfrm>
            <a:off x="1681991" y="971991"/>
            <a:ext cx="2800592" cy="1996376"/>
          </a:xfrm>
          <a:prstGeom prst="rect">
            <a:avLst/>
          </a:prstGeom>
        </p:spPr>
      </p:pic>
      <p:sp>
        <p:nvSpPr>
          <p:cNvPr id="152" name="Content Placeholder 6">
            <a:extLst>
              <a:ext uri="{FF2B5EF4-FFF2-40B4-BE49-F238E27FC236}">
                <a16:creationId xmlns:a16="http://schemas.microsoft.com/office/drawing/2014/main" id="{DB9E77FD-F400-7C48-BDB1-9133D1266497}"/>
              </a:ext>
            </a:extLst>
          </p:cNvPr>
          <p:cNvSpPr txBox="1">
            <a:spLocks/>
          </p:cNvSpPr>
          <p:nvPr/>
        </p:nvSpPr>
        <p:spPr>
          <a:xfrm>
            <a:off x="5668334" y="823306"/>
            <a:ext cx="5477185" cy="1661158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/>
              <a:t>Forward and rear hadron lattice matched into RHIC</a:t>
            </a:r>
          </a:p>
          <a:p>
            <a:pPr lvl="1"/>
            <a:r>
              <a:rPr lang="en-US" sz="1400" dirty="0"/>
              <a:t>Snake at correct angle</a:t>
            </a:r>
          </a:p>
          <a:p>
            <a:pPr lvl="1"/>
            <a:r>
              <a:rPr lang="en-US" sz="1400" dirty="0"/>
              <a:t>Beta = 1300m at crab cavities</a:t>
            </a:r>
          </a:p>
          <a:p>
            <a:pPr lvl="2"/>
            <a:r>
              <a:rPr lang="en-US" sz="1200" dirty="0"/>
              <a:t>Hor. phase advance 90º</a:t>
            </a:r>
          </a:p>
          <a:p>
            <a:pPr lvl="1"/>
            <a:r>
              <a:rPr lang="en-US" sz="1400" dirty="0"/>
              <a:t>Matching Magnets</a:t>
            </a:r>
          </a:p>
          <a:p>
            <a:pPr lvl="2"/>
            <a:r>
              <a:rPr lang="en-US" sz="1100" dirty="0"/>
              <a:t>Mostly repurposed RHIC magnets</a:t>
            </a:r>
          </a:p>
          <a:p>
            <a:pPr lvl="2"/>
            <a:r>
              <a:rPr lang="en-US" sz="1100" dirty="0"/>
              <a:t>few additional magnets required (some SC)</a:t>
            </a:r>
          </a:p>
          <a:p>
            <a:pPr lvl="2"/>
            <a:r>
              <a:rPr lang="en-US" sz="1100" dirty="0"/>
              <a:t>Some need re-</a:t>
            </a:r>
            <a:r>
              <a:rPr lang="en-US" sz="1100" dirty="0" err="1"/>
              <a:t>cryostating</a:t>
            </a:r>
            <a:endParaRPr lang="en-US" sz="1100" dirty="0"/>
          </a:p>
        </p:txBody>
      </p:sp>
      <p:pic>
        <p:nvPicPr>
          <p:cNvPr id="153" name="Picture 152">
            <a:extLst>
              <a:ext uri="{FF2B5EF4-FFF2-40B4-BE49-F238E27FC236}">
                <a16:creationId xmlns:a16="http://schemas.microsoft.com/office/drawing/2014/main" id="{602D0883-2211-5047-9559-CD630A6A3086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05141" y="3767859"/>
            <a:ext cx="1416947" cy="1294868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0DB012C-9C64-4DB3-9A9A-3E2BE216489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defPPr>
              <a:defRPr lang="en-US"/>
            </a:defPPr>
            <a:lvl1pPr marL="0" algn="ctr" defTabSz="914400" rtl="0" eaLnBrk="1" latinLnBrk="0" hangingPunct="1"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33A556B-7C63-244D-9B7C-B0EA8042B330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4256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>
            <a:extLst>
              <a:ext uri="{FF2B5EF4-FFF2-40B4-BE49-F238E27FC236}">
                <a16:creationId xmlns:a16="http://schemas.microsoft.com/office/drawing/2014/main" id="{8148A4A1-94C3-5C4C-8F0B-AA5A6B2B77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16350" y="107303"/>
            <a:ext cx="7886700" cy="653724"/>
          </a:xfrm>
        </p:spPr>
        <p:txBody>
          <a:bodyPr>
            <a:normAutofit/>
          </a:bodyPr>
          <a:lstStyle/>
          <a:p>
            <a:r>
              <a:rPr lang="en-US" dirty="0"/>
              <a:t>ESR layout at I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59A1648-CEDE-2E4A-8C57-C853EA56AA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724400" y="6310310"/>
            <a:ext cx="2743200" cy="365125"/>
          </a:xfrm>
          <a:prstGeom prst="rect">
            <a:avLst/>
          </a:prstGeom>
        </p:spPr>
        <p:txBody>
          <a:bodyPr lIns="0" tIns="0" rIns="0" bIns="0" anchor="ctr"/>
          <a:lstStyle>
            <a:defPPr>
              <a:defRPr lang="en-US"/>
            </a:defPPr>
            <a:lvl1pPr marL="0" algn="ctr" defTabSz="914400" rtl="0" eaLnBrk="1" latinLnBrk="0" hangingPunct="1"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893C5830-40F3-F04E-B2E3-10E6672BA8FF}" type="slidenum">
              <a:rPr lang="en-US" smtClean="0"/>
              <a:pPr algn="r"/>
              <a:t>17</a:t>
            </a:fld>
            <a:endParaRPr lang="en-US"/>
          </a:p>
        </p:txBody>
      </p:sp>
      <p:pic>
        <p:nvPicPr>
          <p:cNvPr id="6" name="Picture 5" descr="Chart, line chart, scatter chart&#10;&#10;Description automatically generated">
            <a:extLst>
              <a:ext uri="{FF2B5EF4-FFF2-40B4-BE49-F238E27FC236}">
                <a16:creationId xmlns:a16="http://schemas.microsoft.com/office/drawing/2014/main" id="{C396D2B2-3A7C-4601-B317-D03DDFE3E0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0175" y="3508156"/>
            <a:ext cx="5761947" cy="2666527"/>
          </a:xfrm>
          <a:prstGeom prst="rect">
            <a:avLst/>
          </a:prstGeom>
        </p:spPr>
      </p:pic>
      <p:cxnSp>
        <p:nvCxnSpPr>
          <p:cNvPr id="255" name="Straight Arrow Connector 254">
            <a:extLst>
              <a:ext uri="{FF2B5EF4-FFF2-40B4-BE49-F238E27FC236}">
                <a16:creationId xmlns:a16="http://schemas.microsoft.com/office/drawing/2014/main" id="{0B7934BE-5D4D-445E-9EAE-9A9F49817C41}"/>
              </a:ext>
            </a:extLst>
          </p:cNvPr>
          <p:cNvCxnSpPr>
            <a:cxnSpLocks/>
          </p:cNvCxnSpPr>
          <p:nvPr/>
        </p:nvCxnSpPr>
        <p:spPr>
          <a:xfrm>
            <a:off x="6476839" y="3453491"/>
            <a:ext cx="199553" cy="47242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Arrow Connector 256">
            <a:extLst>
              <a:ext uri="{FF2B5EF4-FFF2-40B4-BE49-F238E27FC236}">
                <a16:creationId xmlns:a16="http://schemas.microsoft.com/office/drawing/2014/main" id="{83BA70F7-3B9B-44E6-8991-0B6291A87986}"/>
              </a:ext>
            </a:extLst>
          </p:cNvPr>
          <p:cNvCxnSpPr>
            <a:cxnSpLocks/>
            <a:stCxn id="301" idx="0"/>
          </p:cNvCxnSpPr>
          <p:nvPr/>
        </p:nvCxnSpPr>
        <p:spPr>
          <a:xfrm flipH="1" flipV="1">
            <a:off x="5989529" y="4359864"/>
            <a:ext cx="343849" cy="46889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5" name="Straight Connector 294">
            <a:extLst>
              <a:ext uri="{FF2B5EF4-FFF2-40B4-BE49-F238E27FC236}">
                <a16:creationId xmlns:a16="http://schemas.microsoft.com/office/drawing/2014/main" id="{8FA6E878-DD60-4B2F-8C44-B9D16EA66F51}"/>
              </a:ext>
            </a:extLst>
          </p:cNvPr>
          <p:cNvCxnSpPr>
            <a:cxnSpLocks/>
          </p:cNvCxnSpPr>
          <p:nvPr/>
        </p:nvCxnSpPr>
        <p:spPr>
          <a:xfrm flipH="1" flipV="1">
            <a:off x="2566300" y="4385014"/>
            <a:ext cx="405836" cy="389953"/>
          </a:xfrm>
          <a:prstGeom prst="line">
            <a:avLst/>
          </a:prstGeom>
          <a:ln>
            <a:prstDash val="dash"/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6" name="Straight Connector 305">
            <a:extLst>
              <a:ext uri="{FF2B5EF4-FFF2-40B4-BE49-F238E27FC236}">
                <a16:creationId xmlns:a16="http://schemas.microsoft.com/office/drawing/2014/main" id="{1B5DAD0F-607E-4EFC-B30B-AAEF7368C53D}"/>
              </a:ext>
            </a:extLst>
          </p:cNvPr>
          <p:cNvCxnSpPr>
            <a:cxnSpLocks/>
          </p:cNvCxnSpPr>
          <p:nvPr/>
        </p:nvCxnSpPr>
        <p:spPr>
          <a:xfrm flipH="1">
            <a:off x="9764138" y="1597878"/>
            <a:ext cx="635629" cy="880470"/>
          </a:xfrm>
          <a:prstGeom prst="line">
            <a:avLst/>
          </a:prstGeom>
          <a:ln>
            <a:prstDash val="dash"/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1" name="Arrow: Right 320">
            <a:extLst>
              <a:ext uri="{FF2B5EF4-FFF2-40B4-BE49-F238E27FC236}">
                <a16:creationId xmlns:a16="http://schemas.microsoft.com/office/drawing/2014/main" id="{7D53F484-67A5-4D8F-9C99-48F51DF97E12}"/>
              </a:ext>
            </a:extLst>
          </p:cNvPr>
          <p:cNvSpPr/>
          <p:nvPr/>
        </p:nvSpPr>
        <p:spPr>
          <a:xfrm rot="5400000">
            <a:off x="9171156" y="1749607"/>
            <a:ext cx="972087" cy="33430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>
                <a:solidFill>
                  <a:schemeClr val="tx1"/>
                </a:solidFill>
              </a:rPr>
              <a:t>~130m </a:t>
            </a:r>
          </a:p>
        </p:txBody>
      </p:sp>
      <p:sp>
        <p:nvSpPr>
          <p:cNvPr id="325" name="Arrow: Right 324">
            <a:extLst>
              <a:ext uri="{FF2B5EF4-FFF2-40B4-BE49-F238E27FC236}">
                <a16:creationId xmlns:a16="http://schemas.microsoft.com/office/drawing/2014/main" id="{28877448-D634-4FB4-A3C0-2E3BB718E909}"/>
              </a:ext>
            </a:extLst>
          </p:cNvPr>
          <p:cNvSpPr/>
          <p:nvPr/>
        </p:nvSpPr>
        <p:spPr>
          <a:xfrm rot="5400000">
            <a:off x="2692901" y="4142921"/>
            <a:ext cx="972087" cy="334306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>
                <a:solidFill>
                  <a:schemeClr val="tx1"/>
                </a:solidFill>
              </a:rPr>
              <a:t>~130m </a:t>
            </a:r>
          </a:p>
        </p:txBody>
      </p:sp>
      <p:cxnSp>
        <p:nvCxnSpPr>
          <p:cNvPr id="201" name="Straight Arrow Connector 200">
            <a:extLst>
              <a:ext uri="{FF2B5EF4-FFF2-40B4-BE49-F238E27FC236}">
                <a16:creationId xmlns:a16="http://schemas.microsoft.com/office/drawing/2014/main" id="{15AED086-582C-4E37-9E9B-3AC77D7891AD}"/>
              </a:ext>
            </a:extLst>
          </p:cNvPr>
          <p:cNvCxnSpPr>
            <a:cxnSpLocks/>
          </p:cNvCxnSpPr>
          <p:nvPr/>
        </p:nvCxnSpPr>
        <p:spPr>
          <a:xfrm>
            <a:off x="8647048" y="3005525"/>
            <a:ext cx="599521" cy="10679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Freeform: Shape 54">
            <a:extLst>
              <a:ext uri="{FF2B5EF4-FFF2-40B4-BE49-F238E27FC236}">
                <a16:creationId xmlns:a16="http://schemas.microsoft.com/office/drawing/2014/main" id="{4B9E88AC-9B5D-49A3-852D-71C3E370B5F5}"/>
              </a:ext>
            </a:extLst>
          </p:cNvPr>
          <p:cNvSpPr/>
          <p:nvPr/>
        </p:nvSpPr>
        <p:spPr>
          <a:xfrm rot="21110311">
            <a:off x="4774681" y="4276000"/>
            <a:ext cx="2781160" cy="1124437"/>
          </a:xfrm>
          <a:custGeom>
            <a:avLst/>
            <a:gdLst>
              <a:gd name="connsiteX0" fmla="*/ 0 w 3246634"/>
              <a:gd name="connsiteY0" fmla="*/ 883577 h 883577"/>
              <a:gd name="connsiteX1" fmla="*/ 873303 w 3246634"/>
              <a:gd name="connsiteY1" fmla="*/ 390418 h 883577"/>
              <a:gd name="connsiteX2" fmla="*/ 1140431 w 3246634"/>
              <a:gd name="connsiteY2" fmla="*/ 328773 h 883577"/>
              <a:gd name="connsiteX3" fmla="*/ 2116476 w 3246634"/>
              <a:gd name="connsiteY3" fmla="*/ 123290 h 883577"/>
              <a:gd name="connsiteX4" fmla="*/ 3246634 w 3246634"/>
              <a:gd name="connsiteY4" fmla="*/ 0 h 883577"/>
              <a:gd name="connsiteX0" fmla="*/ 0 w 3246634"/>
              <a:gd name="connsiteY0" fmla="*/ 883577 h 883577"/>
              <a:gd name="connsiteX1" fmla="*/ 873303 w 3246634"/>
              <a:gd name="connsiteY1" fmla="*/ 390418 h 883577"/>
              <a:gd name="connsiteX2" fmla="*/ 1202076 w 3246634"/>
              <a:gd name="connsiteY2" fmla="*/ 287677 h 883577"/>
              <a:gd name="connsiteX3" fmla="*/ 2116476 w 3246634"/>
              <a:gd name="connsiteY3" fmla="*/ 123290 h 883577"/>
              <a:gd name="connsiteX4" fmla="*/ 3246634 w 3246634"/>
              <a:gd name="connsiteY4" fmla="*/ 0 h 883577"/>
              <a:gd name="connsiteX0" fmla="*/ 0 w 3246634"/>
              <a:gd name="connsiteY0" fmla="*/ 883577 h 883577"/>
              <a:gd name="connsiteX1" fmla="*/ 821932 w 3246634"/>
              <a:gd name="connsiteY1" fmla="*/ 452063 h 883577"/>
              <a:gd name="connsiteX2" fmla="*/ 1202076 w 3246634"/>
              <a:gd name="connsiteY2" fmla="*/ 287677 h 883577"/>
              <a:gd name="connsiteX3" fmla="*/ 2116476 w 3246634"/>
              <a:gd name="connsiteY3" fmla="*/ 123290 h 883577"/>
              <a:gd name="connsiteX4" fmla="*/ 3246634 w 3246634"/>
              <a:gd name="connsiteY4" fmla="*/ 0 h 883577"/>
              <a:gd name="connsiteX0" fmla="*/ 0 w 3246634"/>
              <a:gd name="connsiteY0" fmla="*/ 883577 h 883577"/>
              <a:gd name="connsiteX1" fmla="*/ 1202076 w 3246634"/>
              <a:gd name="connsiteY1" fmla="*/ 287677 h 883577"/>
              <a:gd name="connsiteX2" fmla="*/ 2116476 w 3246634"/>
              <a:gd name="connsiteY2" fmla="*/ 123290 h 883577"/>
              <a:gd name="connsiteX3" fmla="*/ 3246634 w 3246634"/>
              <a:gd name="connsiteY3" fmla="*/ 0 h 883577"/>
              <a:gd name="connsiteX0" fmla="*/ 0 w 3246634"/>
              <a:gd name="connsiteY0" fmla="*/ 883577 h 883577"/>
              <a:gd name="connsiteX1" fmla="*/ 1171252 w 3246634"/>
              <a:gd name="connsiteY1" fmla="*/ 251247 h 883577"/>
              <a:gd name="connsiteX2" fmla="*/ 2116476 w 3246634"/>
              <a:gd name="connsiteY2" fmla="*/ 123290 h 883577"/>
              <a:gd name="connsiteX3" fmla="*/ 3246634 w 3246634"/>
              <a:gd name="connsiteY3" fmla="*/ 0 h 883577"/>
              <a:gd name="connsiteX0" fmla="*/ 0 w 3246634"/>
              <a:gd name="connsiteY0" fmla="*/ 883577 h 883577"/>
              <a:gd name="connsiteX1" fmla="*/ 1171252 w 3246634"/>
              <a:gd name="connsiteY1" fmla="*/ 251247 h 883577"/>
              <a:gd name="connsiteX2" fmla="*/ 2118898 w 3246634"/>
              <a:gd name="connsiteY2" fmla="*/ 65187 h 883577"/>
              <a:gd name="connsiteX3" fmla="*/ 3246634 w 3246634"/>
              <a:gd name="connsiteY3" fmla="*/ 0 h 883577"/>
              <a:gd name="connsiteX0" fmla="*/ 0 w 3246634"/>
              <a:gd name="connsiteY0" fmla="*/ 883577 h 883577"/>
              <a:gd name="connsiteX1" fmla="*/ 752262 w 3246634"/>
              <a:gd name="connsiteY1" fmla="*/ 458257 h 883577"/>
              <a:gd name="connsiteX2" fmla="*/ 1171252 w 3246634"/>
              <a:gd name="connsiteY2" fmla="*/ 251247 h 883577"/>
              <a:gd name="connsiteX3" fmla="*/ 2118898 w 3246634"/>
              <a:gd name="connsiteY3" fmla="*/ 65187 h 883577"/>
              <a:gd name="connsiteX4" fmla="*/ 3246634 w 3246634"/>
              <a:gd name="connsiteY4" fmla="*/ 0 h 883577"/>
              <a:gd name="connsiteX0" fmla="*/ 0 w 3246634"/>
              <a:gd name="connsiteY0" fmla="*/ 883577 h 883577"/>
              <a:gd name="connsiteX1" fmla="*/ 681508 w 3246634"/>
              <a:gd name="connsiteY1" fmla="*/ 350807 h 883577"/>
              <a:gd name="connsiteX2" fmla="*/ 1171252 w 3246634"/>
              <a:gd name="connsiteY2" fmla="*/ 251247 h 883577"/>
              <a:gd name="connsiteX3" fmla="*/ 2118898 w 3246634"/>
              <a:gd name="connsiteY3" fmla="*/ 65187 h 883577"/>
              <a:gd name="connsiteX4" fmla="*/ 3246634 w 3246634"/>
              <a:gd name="connsiteY4" fmla="*/ 0 h 883577"/>
              <a:gd name="connsiteX0" fmla="*/ 0 w 3246634"/>
              <a:gd name="connsiteY0" fmla="*/ 883577 h 883577"/>
              <a:gd name="connsiteX1" fmla="*/ 681508 w 3246634"/>
              <a:gd name="connsiteY1" fmla="*/ 350807 h 883577"/>
              <a:gd name="connsiteX2" fmla="*/ 1194439 w 3246634"/>
              <a:gd name="connsiteY2" fmla="*/ 200370 h 883577"/>
              <a:gd name="connsiteX3" fmla="*/ 2118898 w 3246634"/>
              <a:gd name="connsiteY3" fmla="*/ 65187 h 883577"/>
              <a:gd name="connsiteX4" fmla="*/ 3246634 w 3246634"/>
              <a:gd name="connsiteY4" fmla="*/ 0 h 883577"/>
              <a:gd name="connsiteX0" fmla="*/ 0 w 3354860"/>
              <a:gd name="connsiteY0" fmla="*/ 953071 h 953071"/>
              <a:gd name="connsiteX1" fmla="*/ 789734 w 3354860"/>
              <a:gd name="connsiteY1" fmla="*/ 350807 h 953071"/>
              <a:gd name="connsiteX2" fmla="*/ 1302665 w 3354860"/>
              <a:gd name="connsiteY2" fmla="*/ 200370 h 953071"/>
              <a:gd name="connsiteX3" fmla="*/ 2227124 w 3354860"/>
              <a:gd name="connsiteY3" fmla="*/ 65187 h 953071"/>
              <a:gd name="connsiteX4" fmla="*/ 3354860 w 3354860"/>
              <a:gd name="connsiteY4" fmla="*/ 0 h 953071"/>
              <a:gd name="connsiteX0" fmla="*/ 0 w 3354860"/>
              <a:gd name="connsiteY0" fmla="*/ 953071 h 953071"/>
              <a:gd name="connsiteX1" fmla="*/ 797947 w 3354860"/>
              <a:gd name="connsiteY1" fmla="*/ 424281 h 953071"/>
              <a:gd name="connsiteX2" fmla="*/ 1302665 w 3354860"/>
              <a:gd name="connsiteY2" fmla="*/ 200370 h 953071"/>
              <a:gd name="connsiteX3" fmla="*/ 2227124 w 3354860"/>
              <a:gd name="connsiteY3" fmla="*/ 65187 h 953071"/>
              <a:gd name="connsiteX4" fmla="*/ 3354860 w 3354860"/>
              <a:gd name="connsiteY4" fmla="*/ 0 h 953071"/>
              <a:gd name="connsiteX0" fmla="*/ 0 w 3354860"/>
              <a:gd name="connsiteY0" fmla="*/ 953071 h 953071"/>
              <a:gd name="connsiteX1" fmla="*/ 797947 w 3354860"/>
              <a:gd name="connsiteY1" fmla="*/ 424281 h 953071"/>
              <a:gd name="connsiteX2" fmla="*/ 1334906 w 3354860"/>
              <a:gd name="connsiteY2" fmla="*/ 238477 h 953071"/>
              <a:gd name="connsiteX3" fmla="*/ 2227124 w 3354860"/>
              <a:gd name="connsiteY3" fmla="*/ 65187 h 953071"/>
              <a:gd name="connsiteX4" fmla="*/ 3354860 w 3354860"/>
              <a:gd name="connsiteY4" fmla="*/ 0 h 953071"/>
              <a:gd name="connsiteX0" fmla="*/ 0 w 3354860"/>
              <a:gd name="connsiteY0" fmla="*/ 953071 h 953071"/>
              <a:gd name="connsiteX1" fmla="*/ 797947 w 3354860"/>
              <a:gd name="connsiteY1" fmla="*/ 424281 h 953071"/>
              <a:gd name="connsiteX2" fmla="*/ 2227124 w 3354860"/>
              <a:gd name="connsiteY2" fmla="*/ 65187 h 953071"/>
              <a:gd name="connsiteX3" fmla="*/ 3354860 w 3354860"/>
              <a:gd name="connsiteY3" fmla="*/ 0 h 953071"/>
              <a:gd name="connsiteX0" fmla="*/ 0 w 3354860"/>
              <a:gd name="connsiteY0" fmla="*/ 953071 h 953071"/>
              <a:gd name="connsiteX1" fmla="*/ 1073609 w 3354860"/>
              <a:gd name="connsiteY1" fmla="*/ 303716 h 953071"/>
              <a:gd name="connsiteX2" fmla="*/ 2227124 w 3354860"/>
              <a:gd name="connsiteY2" fmla="*/ 65187 h 953071"/>
              <a:gd name="connsiteX3" fmla="*/ 3354860 w 3354860"/>
              <a:gd name="connsiteY3" fmla="*/ 0 h 953071"/>
              <a:gd name="connsiteX0" fmla="*/ 0 w 3354860"/>
              <a:gd name="connsiteY0" fmla="*/ 953071 h 953071"/>
              <a:gd name="connsiteX1" fmla="*/ 1073609 w 3354860"/>
              <a:gd name="connsiteY1" fmla="*/ 303716 h 953071"/>
              <a:gd name="connsiteX2" fmla="*/ 2227124 w 3354860"/>
              <a:gd name="connsiteY2" fmla="*/ 65187 h 953071"/>
              <a:gd name="connsiteX3" fmla="*/ 3354860 w 3354860"/>
              <a:gd name="connsiteY3" fmla="*/ 0 h 953071"/>
              <a:gd name="connsiteX0" fmla="*/ 0 w 3354860"/>
              <a:gd name="connsiteY0" fmla="*/ 953071 h 953071"/>
              <a:gd name="connsiteX1" fmla="*/ 1073609 w 3354860"/>
              <a:gd name="connsiteY1" fmla="*/ 303716 h 953071"/>
              <a:gd name="connsiteX2" fmla="*/ 2227124 w 3354860"/>
              <a:gd name="connsiteY2" fmla="*/ 65187 h 953071"/>
              <a:gd name="connsiteX3" fmla="*/ 3354860 w 3354860"/>
              <a:gd name="connsiteY3" fmla="*/ 0 h 953071"/>
              <a:gd name="connsiteX0" fmla="*/ 0 w 3354860"/>
              <a:gd name="connsiteY0" fmla="*/ 953071 h 953071"/>
              <a:gd name="connsiteX1" fmla="*/ 1073609 w 3354860"/>
              <a:gd name="connsiteY1" fmla="*/ 303716 h 953071"/>
              <a:gd name="connsiteX2" fmla="*/ 2227124 w 3354860"/>
              <a:gd name="connsiteY2" fmla="*/ 65187 h 953071"/>
              <a:gd name="connsiteX3" fmla="*/ 3354860 w 3354860"/>
              <a:gd name="connsiteY3" fmla="*/ 0 h 953071"/>
              <a:gd name="connsiteX0" fmla="*/ 0 w 3354860"/>
              <a:gd name="connsiteY0" fmla="*/ 953071 h 953071"/>
              <a:gd name="connsiteX1" fmla="*/ 1073609 w 3354860"/>
              <a:gd name="connsiteY1" fmla="*/ 303716 h 953071"/>
              <a:gd name="connsiteX2" fmla="*/ 2227124 w 3354860"/>
              <a:gd name="connsiteY2" fmla="*/ 65187 h 953071"/>
              <a:gd name="connsiteX3" fmla="*/ 3354860 w 3354860"/>
              <a:gd name="connsiteY3" fmla="*/ 0 h 953071"/>
              <a:gd name="connsiteX0" fmla="*/ 0 w 3354860"/>
              <a:gd name="connsiteY0" fmla="*/ 953071 h 953071"/>
              <a:gd name="connsiteX1" fmla="*/ 1112423 w 3354860"/>
              <a:gd name="connsiteY1" fmla="*/ 324677 h 953071"/>
              <a:gd name="connsiteX2" fmla="*/ 2227124 w 3354860"/>
              <a:gd name="connsiteY2" fmla="*/ 65187 h 953071"/>
              <a:gd name="connsiteX3" fmla="*/ 3354860 w 3354860"/>
              <a:gd name="connsiteY3" fmla="*/ 0 h 953071"/>
              <a:gd name="connsiteX0" fmla="*/ 0 w 3432489"/>
              <a:gd name="connsiteY0" fmla="*/ 1015953 h 1015953"/>
              <a:gd name="connsiteX1" fmla="*/ 1112423 w 3432489"/>
              <a:gd name="connsiteY1" fmla="*/ 387559 h 1015953"/>
              <a:gd name="connsiteX2" fmla="*/ 2227124 w 3432489"/>
              <a:gd name="connsiteY2" fmla="*/ 128069 h 1015953"/>
              <a:gd name="connsiteX3" fmla="*/ 3432489 w 3432489"/>
              <a:gd name="connsiteY3" fmla="*/ 0 h 1015953"/>
              <a:gd name="connsiteX0" fmla="*/ 0 w 3432489"/>
              <a:gd name="connsiteY0" fmla="*/ 1099797 h 1099797"/>
              <a:gd name="connsiteX1" fmla="*/ 1112423 w 3432489"/>
              <a:gd name="connsiteY1" fmla="*/ 471403 h 1099797"/>
              <a:gd name="connsiteX2" fmla="*/ 2227124 w 3432489"/>
              <a:gd name="connsiteY2" fmla="*/ 211913 h 1099797"/>
              <a:gd name="connsiteX3" fmla="*/ 3432489 w 3432489"/>
              <a:gd name="connsiteY3" fmla="*/ 0 h 1099797"/>
              <a:gd name="connsiteX0" fmla="*/ 0 w 3432489"/>
              <a:gd name="connsiteY0" fmla="*/ 1099797 h 1099797"/>
              <a:gd name="connsiteX1" fmla="*/ 1112423 w 3432489"/>
              <a:gd name="connsiteY1" fmla="*/ 471403 h 1099797"/>
              <a:gd name="connsiteX2" fmla="*/ 2227124 w 3432489"/>
              <a:gd name="connsiteY2" fmla="*/ 190952 h 1099797"/>
              <a:gd name="connsiteX3" fmla="*/ 3432489 w 3432489"/>
              <a:gd name="connsiteY3" fmla="*/ 0 h 1099797"/>
              <a:gd name="connsiteX0" fmla="*/ 0 w 3432489"/>
              <a:gd name="connsiteY0" fmla="*/ 1099797 h 1099797"/>
              <a:gd name="connsiteX1" fmla="*/ 1112423 w 3432489"/>
              <a:gd name="connsiteY1" fmla="*/ 471403 h 1099797"/>
              <a:gd name="connsiteX2" fmla="*/ 2227124 w 3432489"/>
              <a:gd name="connsiteY2" fmla="*/ 169991 h 1099797"/>
              <a:gd name="connsiteX3" fmla="*/ 3432489 w 3432489"/>
              <a:gd name="connsiteY3" fmla="*/ 0 h 1099797"/>
              <a:gd name="connsiteX0" fmla="*/ 0 w 4668474"/>
              <a:gd name="connsiteY0" fmla="*/ 1563788 h 1563788"/>
              <a:gd name="connsiteX1" fmla="*/ 2348408 w 4668474"/>
              <a:gd name="connsiteY1" fmla="*/ 471403 h 1563788"/>
              <a:gd name="connsiteX2" fmla="*/ 3463109 w 4668474"/>
              <a:gd name="connsiteY2" fmla="*/ 169991 h 1563788"/>
              <a:gd name="connsiteX3" fmla="*/ 4668474 w 4668474"/>
              <a:gd name="connsiteY3" fmla="*/ 0 h 1563788"/>
              <a:gd name="connsiteX0" fmla="*/ 0 w 4668474"/>
              <a:gd name="connsiteY0" fmla="*/ 1563788 h 1563788"/>
              <a:gd name="connsiteX1" fmla="*/ 2251334 w 4668474"/>
              <a:gd name="connsiteY1" fmla="*/ 312296 h 1563788"/>
              <a:gd name="connsiteX2" fmla="*/ 3463109 w 4668474"/>
              <a:gd name="connsiteY2" fmla="*/ 169991 h 1563788"/>
              <a:gd name="connsiteX3" fmla="*/ 4668474 w 4668474"/>
              <a:gd name="connsiteY3" fmla="*/ 0 h 1563788"/>
              <a:gd name="connsiteX0" fmla="*/ 0 w 4668474"/>
              <a:gd name="connsiteY0" fmla="*/ 1563788 h 1563788"/>
              <a:gd name="connsiteX1" fmla="*/ 2251334 w 4668474"/>
              <a:gd name="connsiteY1" fmla="*/ 312296 h 1563788"/>
              <a:gd name="connsiteX2" fmla="*/ 3446471 w 4668474"/>
              <a:gd name="connsiteY2" fmla="*/ 56148 h 1563788"/>
              <a:gd name="connsiteX3" fmla="*/ 4668474 w 4668474"/>
              <a:gd name="connsiteY3" fmla="*/ 0 h 1563788"/>
              <a:gd name="connsiteX0" fmla="*/ 0 w 4173590"/>
              <a:gd name="connsiteY0" fmla="*/ 1592134 h 1592134"/>
              <a:gd name="connsiteX1" fmla="*/ 2251334 w 4173590"/>
              <a:gd name="connsiteY1" fmla="*/ 340642 h 1592134"/>
              <a:gd name="connsiteX2" fmla="*/ 3446471 w 4173590"/>
              <a:gd name="connsiteY2" fmla="*/ 84494 h 1592134"/>
              <a:gd name="connsiteX3" fmla="*/ 4173590 w 4173590"/>
              <a:gd name="connsiteY3" fmla="*/ -1 h 1592134"/>
              <a:gd name="connsiteX0" fmla="*/ 0 w 4173590"/>
              <a:gd name="connsiteY0" fmla="*/ 1592135 h 1592135"/>
              <a:gd name="connsiteX1" fmla="*/ 2251334 w 4173590"/>
              <a:gd name="connsiteY1" fmla="*/ 340643 h 1592135"/>
              <a:gd name="connsiteX2" fmla="*/ 3164102 w 4173590"/>
              <a:gd name="connsiteY2" fmla="*/ 87455 h 1592135"/>
              <a:gd name="connsiteX3" fmla="*/ 4173590 w 4173590"/>
              <a:gd name="connsiteY3" fmla="*/ 0 h 1592135"/>
              <a:gd name="connsiteX0" fmla="*/ 0 w 4173590"/>
              <a:gd name="connsiteY0" fmla="*/ 1592135 h 1592135"/>
              <a:gd name="connsiteX1" fmla="*/ 2195078 w 4173590"/>
              <a:gd name="connsiteY1" fmla="*/ 300593 h 1592135"/>
              <a:gd name="connsiteX2" fmla="*/ 3164102 w 4173590"/>
              <a:gd name="connsiteY2" fmla="*/ 87455 h 1592135"/>
              <a:gd name="connsiteX3" fmla="*/ 4173590 w 4173590"/>
              <a:gd name="connsiteY3" fmla="*/ 0 h 1592135"/>
              <a:gd name="connsiteX0" fmla="*/ 0 w 4026395"/>
              <a:gd name="connsiteY0" fmla="*/ 1571467 h 1571467"/>
              <a:gd name="connsiteX1" fmla="*/ 2195078 w 4026395"/>
              <a:gd name="connsiteY1" fmla="*/ 279925 h 1571467"/>
              <a:gd name="connsiteX2" fmla="*/ 3164102 w 4026395"/>
              <a:gd name="connsiteY2" fmla="*/ 66787 h 1571467"/>
              <a:gd name="connsiteX3" fmla="*/ 4026396 w 4026395"/>
              <a:gd name="connsiteY3" fmla="*/ 0 h 1571467"/>
              <a:gd name="connsiteX0" fmla="*/ 0 w 3890712"/>
              <a:gd name="connsiteY0" fmla="*/ 1485578 h 1485578"/>
              <a:gd name="connsiteX1" fmla="*/ 2059394 w 3890712"/>
              <a:gd name="connsiteY1" fmla="*/ 279925 h 1485578"/>
              <a:gd name="connsiteX2" fmla="*/ 3028418 w 3890712"/>
              <a:gd name="connsiteY2" fmla="*/ 66787 h 1485578"/>
              <a:gd name="connsiteX3" fmla="*/ 3890712 w 3890712"/>
              <a:gd name="connsiteY3" fmla="*/ 0 h 14855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890712" h="1485578">
                <a:moveTo>
                  <a:pt x="0" y="1485578"/>
                </a:moveTo>
                <a:cubicBezTo>
                  <a:pt x="357870" y="1269126"/>
                  <a:pt x="1624775" y="443926"/>
                  <a:pt x="2059394" y="279925"/>
                </a:cubicBezTo>
                <a:cubicBezTo>
                  <a:pt x="2475088" y="146288"/>
                  <a:pt x="2602266" y="137500"/>
                  <a:pt x="3028418" y="66787"/>
                </a:cubicBezTo>
                <a:cubicBezTo>
                  <a:pt x="3379452" y="11992"/>
                  <a:pt x="3625296" y="30822"/>
                  <a:pt x="3890712" y="0"/>
                </a:cubicBezTo>
              </a:path>
            </a:pathLst>
          </a:custGeom>
          <a:ln>
            <a:headEnd type="triangle"/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600"/>
          </a:p>
        </p:txBody>
      </p:sp>
      <p:cxnSp>
        <p:nvCxnSpPr>
          <p:cNvPr id="284" name="Straight Arrow Connector 283">
            <a:extLst>
              <a:ext uri="{FF2B5EF4-FFF2-40B4-BE49-F238E27FC236}">
                <a16:creationId xmlns:a16="http://schemas.microsoft.com/office/drawing/2014/main" id="{0C9F2E5E-214F-4613-92F6-81C58176034A}"/>
              </a:ext>
            </a:extLst>
          </p:cNvPr>
          <p:cNvCxnSpPr>
            <a:cxnSpLocks/>
          </p:cNvCxnSpPr>
          <p:nvPr/>
        </p:nvCxnSpPr>
        <p:spPr>
          <a:xfrm flipH="1" flipV="1">
            <a:off x="4665164" y="5564981"/>
            <a:ext cx="369290" cy="61661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5" name="Group 284">
            <a:extLst>
              <a:ext uri="{FF2B5EF4-FFF2-40B4-BE49-F238E27FC236}">
                <a16:creationId xmlns:a16="http://schemas.microsoft.com/office/drawing/2014/main" id="{5B29F604-68CC-4743-A6AF-820B89316403}"/>
              </a:ext>
            </a:extLst>
          </p:cNvPr>
          <p:cNvGrpSpPr/>
          <p:nvPr/>
        </p:nvGrpSpPr>
        <p:grpSpPr>
          <a:xfrm>
            <a:off x="5857998" y="5256773"/>
            <a:ext cx="1196896" cy="404435"/>
            <a:chOff x="8507074" y="1992337"/>
            <a:chExt cx="1098599" cy="276356"/>
          </a:xfrm>
          <a:solidFill>
            <a:schemeClr val="accent4">
              <a:lumMod val="40000"/>
              <a:lumOff val="60000"/>
            </a:schemeClr>
          </a:solidFill>
        </p:grpSpPr>
        <p:sp>
          <p:nvSpPr>
            <p:cNvPr id="286" name="Oval 285">
              <a:extLst>
                <a:ext uri="{FF2B5EF4-FFF2-40B4-BE49-F238E27FC236}">
                  <a16:creationId xmlns:a16="http://schemas.microsoft.com/office/drawing/2014/main" id="{678F191B-0E2A-4BA7-92D7-905FFD70FE5C}"/>
                </a:ext>
              </a:extLst>
            </p:cNvPr>
            <p:cNvSpPr/>
            <p:nvPr/>
          </p:nvSpPr>
          <p:spPr>
            <a:xfrm>
              <a:off x="8507074" y="1992337"/>
              <a:ext cx="1098599" cy="276356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pPr algn="ctr"/>
              <a:endParaRPr lang="en-US" sz="600">
                <a:solidFill>
                  <a:schemeClr val="tx1"/>
                </a:solidFill>
              </a:endParaRPr>
            </a:p>
          </p:txBody>
        </p:sp>
        <p:sp>
          <p:nvSpPr>
            <p:cNvPr id="287" name="TextBox 286">
              <a:extLst>
                <a:ext uri="{FF2B5EF4-FFF2-40B4-BE49-F238E27FC236}">
                  <a16:creationId xmlns:a16="http://schemas.microsoft.com/office/drawing/2014/main" id="{8459F41C-B9B0-409D-8F13-CF376FA631E4}"/>
                </a:ext>
              </a:extLst>
            </p:cNvPr>
            <p:cNvSpPr txBox="1"/>
            <p:nvPr/>
          </p:nvSpPr>
          <p:spPr>
            <a:xfrm>
              <a:off x="8593517" y="2046782"/>
              <a:ext cx="925711" cy="16824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000"/>
                <a:t>Crabbed beam.</a:t>
              </a:r>
            </a:p>
          </p:txBody>
        </p:sp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9187F44C-0324-44FC-9B21-0935360642D1}"/>
              </a:ext>
            </a:extLst>
          </p:cNvPr>
          <p:cNvGrpSpPr/>
          <p:nvPr/>
        </p:nvGrpSpPr>
        <p:grpSpPr>
          <a:xfrm>
            <a:off x="5628466" y="3273566"/>
            <a:ext cx="916694" cy="246221"/>
            <a:chOff x="6146692" y="2218780"/>
            <a:chExt cx="741663" cy="281011"/>
          </a:xfrm>
        </p:grpSpPr>
        <p:sp>
          <p:nvSpPr>
            <p:cNvPr id="290" name="Oval 289">
              <a:extLst>
                <a:ext uri="{FF2B5EF4-FFF2-40B4-BE49-F238E27FC236}">
                  <a16:creationId xmlns:a16="http://schemas.microsoft.com/office/drawing/2014/main" id="{157D3AA9-999E-4E35-8A52-1F501A6B8F1C}"/>
                </a:ext>
              </a:extLst>
            </p:cNvPr>
            <p:cNvSpPr/>
            <p:nvPr/>
          </p:nvSpPr>
          <p:spPr>
            <a:xfrm>
              <a:off x="6177057" y="2230956"/>
              <a:ext cx="685763" cy="256919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pPr algn="ctr"/>
              <a:endParaRPr lang="en-US" sz="600">
                <a:solidFill>
                  <a:schemeClr val="tx1"/>
                </a:solidFill>
              </a:endParaRPr>
            </a:p>
          </p:txBody>
        </p:sp>
        <p:sp>
          <p:nvSpPr>
            <p:cNvPr id="291" name="TextBox 290">
              <a:extLst>
                <a:ext uri="{FF2B5EF4-FFF2-40B4-BE49-F238E27FC236}">
                  <a16:creationId xmlns:a16="http://schemas.microsoft.com/office/drawing/2014/main" id="{3C611377-1AC2-425C-A9DF-06CCA16D86F8}"/>
                </a:ext>
              </a:extLst>
            </p:cNvPr>
            <p:cNvSpPr txBox="1"/>
            <p:nvPr/>
          </p:nvSpPr>
          <p:spPr>
            <a:xfrm>
              <a:off x="6146692" y="2218780"/>
              <a:ext cx="741663" cy="28101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000"/>
                <a:t>IP Focusing</a:t>
              </a:r>
            </a:p>
          </p:txBody>
        </p:sp>
      </p:grpSp>
      <p:sp>
        <p:nvSpPr>
          <p:cNvPr id="292" name="Freeform: Shape 291">
            <a:extLst>
              <a:ext uri="{FF2B5EF4-FFF2-40B4-BE49-F238E27FC236}">
                <a16:creationId xmlns:a16="http://schemas.microsoft.com/office/drawing/2014/main" id="{3EE6005C-FB62-4EAC-BCEB-BF3ED6E51242}"/>
              </a:ext>
            </a:extLst>
          </p:cNvPr>
          <p:cNvSpPr/>
          <p:nvPr/>
        </p:nvSpPr>
        <p:spPr>
          <a:xfrm>
            <a:off x="6316882" y="4280432"/>
            <a:ext cx="1146371" cy="364937"/>
          </a:xfrm>
          <a:custGeom>
            <a:avLst/>
            <a:gdLst>
              <a:gd name="connsiteX0" fmla="*/ 0 w 3246634"/>
              <a:gd name="connsiteY0" fmla="*/ 883577 h 883577"/>
              <a:gd name="connsiteX1" fmla="*/ 873303 w 3246634"/>
              <a:gd name="connsiteY1" fmla="*/ 390418 h 883577"/>
              <a:gd name="connsiteX2" fmla="*/ 1140431 w 3246634"/>
              <a:gd name="connsiteY2" fmla="*/ 328773 h 883577"/>
              <a:gd name="connsiteX3" fmla="*/ 2116476 w 3246634"/>
              <a:gd name="connsiteY3" fmla="*/ 123290 h 883577"/>
              <a:gd name="connsiteX4" fmla="*/ 3246634 w 3246634"/>
              <a:gd name="connsiteY4" fmla="*/ 0 h 883577"/>
              <a:gd name="connsiteX0" fmla="*/ 0 w 3246634"/>
              <a:gd name="connsiteY0" fmla="*/ 883577 h 883577"/>
              <a:gd name="connsiteX1" fmla="*/ 873303 w 3246634"/>
              <a:gd name="connsiteY1" fmla="*/ 390418 h 883577"/>
              <a:gd name="connsiteX2" fmla="*/ 1202076 w 3246634"/>
              <a:gd name="connsiteY2" fmla="*/ 287677 h 883577"/>
              <a:gd name="connsiteX3" fmla="*/ 2116476 w 3246634"/>
              <a:gd name="connsiteY3" fmla="*/ 123290 h 883577"/>
              <a:gd name="connsiteX4" fmla="*/ 3246634 w 3246634"/>
              <a:gd name="connsiteY4" fmla="*/ 0 h 883577"/>
              <a:gd name="connsiteX0" fmla="*/ 0 w 3246634"/>
              <a:gd name="connsiteY0" fmla="*/ 883577 h 883577"/>
              <a:gd name="connsiteX1" fmla="*/ 821932 w 3246634"/>
              <a:gd name="connsiteY1" fmla="*/ 452063 h 883577"/>
              <a:gd name="connsiteX2" fmla="*/ 1202076 w 3246634"/>
              <a:gd name="connsiteY2" fmla="*/ 287677 h 883577"/>
              <a:gd name="connsiteX3" fmla="*/ 2116476 w 3246634"/>
              <a:gd name="connsiteY3" fmla="*/ 123290 h 883577"/>
              <a:gd name="connsiteX4" fmla="*/ 3246634 w 3246634"/>
              <a:gd name="connsiteY4" fmla="*/ 0 h 883577"/>
              <a:gd name="connsiteX0" fmla="*/ 0 w 3246634"/>
              <a:gd name="connsiteY0" fmla="*/ 883577 h 883577"/>
              <a:gd name="connsiteX1" fmla="*/ 1202076 w 3246634"/>
              <a:gd name="connsiteY1" fmla="*/ 287677 h 883577"/>
              <a:gd name="connsiteX2" fmla="*/ 2116476 w 3246634"/>
              <a:gd name="connsiteY2" fmla="*/ 123290 h 883577"/>
              <a:gd name="connsiteX3" fmla="*/ 3246634 w 3246634"/>
              <a:gd name="connsiteY3" fmla="*/ 0 h 883577"/>
              <a:gd name="connsiteX0" fmla="*/ 0 w 3246634"/>
              <a:gd name="connsiteY0" fmla="*/ 883577 h 883577"/>
              <a:gd name="connsiteX1" fmla="*/ 355409 w 3246634"/>
              <a:gd name="connsiteY1" fmla="*/ 719477 h 883577"/>
              <a:gd name="connsiteX2" fmla="*/ 2116476 w 3246634"/>
              <a:gd name="connsiteY2" fmla="*/ 123290 h 883577"/>
              <a:gd name="connsiteX3" fmla="*/ 3246634 w 3246634"/>
              <a:gd name="connsiteY3" fmla="*/ 0 h 883577"/>
              <a:gd name="connsiteX0" fmla="*/ 0 w 3246634"/>
              <a:gd name="connsiteY0" fmla="*/ 883577 h 883577"/>
              <a:gd name="connsiteX1" fmla="*/ 2116476 w 3246634"/>
              <a:gd name="connsiteY1" fmla="*/ 123290 h 883577"/>
              <a:gd name="connsiteX2" fmla="*/ 3246634 w 3246634"/>
              <a:gd name="connsiteY2" fmla="*/ 0 h 883577"/>
              <a:gd name="connsiteX0" fmla="*/ 0 w 3246634"/>
              <a:gd name="connsiteY0" fmla="*/ 883577 h 883577"/>
              <a:gd name="connsiteX1" fmla="*/ 291910 w 3246634"/>
              <a:gd name="connsiteY1" fmla="*/ 766756 h 883577"/>
              <a:gd name="connsiteX2" fmla="*/ 3246634 w 3246634"/>
              <a:gd name="connsiteY2" fmla="*/ 0 h 883577"/>
              <a:gd name="connsiteX0" fmla="*/ 0 w 681234"/>
              <a:gd name="connsiteY0" fmla="*/ 185077 h 185077"/>
              <a:gd name="connsiteX1" fmla="*/ 291910 w 681234"/>
              <a:gd name="connsiteY1" fmla="*/ 68256 h 185077"/>
              <a:gd name="connsiteX2" fmla="*/ 681234 w 681234"/>
              <a:gd name="connsiteY2" fmla="*/ 0 h 185077"/>
              <a:gd name="connsiteX0" fmla="*/ 0 w 681234"/>
              <a:gd name="connsiteY0" fmla="*/ 185077 h 185077"/>
              <a:gd name="connsiteX1" fmla="*/ 681234 w 681234"/>
              <a:gd name="connsiteY1" fmla="*/ 0 h 185077"/>
              <a:gd name="connsiteX0" fmla="*/ 0 w 681234"/>
              <a:gd name="connsiteY0" fmla="*/ 185077 h 185077"/>
              <a:gd name="connsiteX1" fmla="*/ 343013 w 681234"/>
              <a:gd name="connsiteY1" fmla="*/ 70075 h 185077"/>
              <a:gd name="connsiteX2" fmla="*/ 681234 w 681234"/>
              <a:gd name="connsiteY2" fmla="*/ 0 h 185077"/>
              <a:gd name="connsiteX0" fmla="*/ 0 w 785260"/>
              <a:gd name="connsiteY0" fmla="*/ 223694 h 223694"/>
              <a:gd name="connsiteX1" fmla="*/ 447039 w 785260"/>
              <a:gd name="connsiteY1" fmla="*/ 70075 h 223694"/>
              <a:gd name="connsiteX2" fmla="*/ 785260 w 785260"/>
              <a:gd name="connsiteY2" fmla="*/ 0 h 223694"/>
              <a:gd name="connsiteX0" fmla="*/ 0 w 902916"/>
              <a:gd name="connsiteY0" fmla="*/ 282760 h 282760"/>
              <a:gd name="connsiteX1" fmla="*/ 564695 w 902916"/>
              <a:gd name="connsiteY1" fmla="*/ 70075 h 282760"/>
              <a:gd name="connsiteX2" fmla="*/ 902916 w 902916"/>
              <a:gd name="connsiteY2" fmla="*/ 0 h 282760"/>
              <a:gd name="connsiteX0" fmla="*/ 0 w 1003764"/>
              <a:gd name="connsiteY0" fmla="*/ 297526 h 297526"/>
              <a:gd name="connsiteX1" fmla="*/ 564695 w 1003764"/>
              <a:gd name="connsiteY1" fmla="*/ 84841 h 297526"/>
              <a:gd name="connsiteX2" fmla="*/ 1003764 w 1003764"/>
              <a:gd name="connsiteY2" fmla="*/ 0 h 297526"/>
              <a:gd name="connsiteX0" fmla="*/ 0 w 1478006"/>
              <a:gd name="connsiteY0" fmla="*/ 379337 h 379337"/>
              <a:gd name="connsiteX1" fmla="*/ 564695 w 1478006"/>
              <a:gd name="connsiteY1" fmla="*/ 166652 h 379337"/>
              <a:gd name="connsiteX2" fmla="*/ 1478006 w 1478006"/>
              <a:gd name="connsiteY2" fmla="*/ 0 h 379337"/>
              <a:gd name="connsiteX0" fmla="*/ 0 w 1478006"/>
              <a:gd name="connsiteY0" fmla="*/ 379337 h 379337"/>
              <a:gd name="connsiteX1" fmla="*/ 716810 w 1478006"/>
              <a:gd name="connsiteY1" fmla="*/ 144340 h 379337"/>
              <a:gd name="connsiteX2" fmla="*/ 1478006 w 1478006"/>
              <a:gd name="connsiteY2" fmla="*/ 0 h 379337"/>
              <a:gd name="connsiteX0" fmla="*/ 0 w 1478006"/>
              <a:gd name="connsiteY0" fmla="*/ 379337 h 379337"/>
              <a:gd name="connsiteX1" fmla="*/ 716810 w 1478006"/>
              <a:gd name="connsiteY1" fmla="*/ 144340 h 379337"/>
              <a:gd name="connsiteX2" fmla="*/ 1478006 w 1478006"/>
              <a:gd name="connsiteY2" fmla="*/ 0 h 379337"/>
              <a:gd name="connsiteX0" fmla="*/ 0 w 1478006"/>
              <a:gd name="connsiteY0" fmla="*/ 379337 h 379337"/>
              <a:gd name="connsiteX1" fmla="*/ 716810 w 1478006"/>
              <a:gd name="connsiteY1" fmla="*/ 144340 h 379337"/>
              <a:gd name="connsiteX2" fmla="*/ 1478006 w 1478006"/>
              <a:gd name="connsiteY2" fmla="*/ 0 h 379337"/>
              <a:gd name="connsiteX0" fmla="*/ 0 w 1406422"/>
              <a:gd name="connsiteY0" fmla="*/ 342151 h 342151"/>
              <a:gd name="connsiteX1" fmla="*/ 645226 w 1406422"/>
              <a:gd name="connsiteY1" fmla="*/ 144340 h 342151"/>
              <a:gd name="connsiteX2" fmla="*/ 1406422 w 1406422"/>
              <a:gd name="connsiteY2" fmla="*/ 0 h 3421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06422" h="342151">
                <a:moveTo>
                  <a:pt x="0" y="342151"/>
                </a:moveTo>
                <a:cubicBezTo>
                  <a:pt x="118571" y="312284"/>
                  <a:pt x="419280" y="174207"/>
                  <a:pt x="645226" y="144340"/>
                </a:cubicBezTo>
                <a:cubicBezTo>
                  <a:pt x="898958" y="66478"/>
                  <a:pt x="1152690" y="48113"/>
                  <a:pt x="1406422" y="0"/>
                </a:cubicBezTo>
              </a:path>
            </a:pathLst>
          </a:custGeom>
          <a:noFill/>
          <a:ln w="19050">
            <a:solidFill>
              <a:schemeClr val="accent1">
                <a:lumMod val="75000"/>
              </a:schemeClr>
            </a:solidFill>
            <a:headEnd type="triangl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"/>
          </a:p>
        </p:txBody>
      </p:sp>
      <p:grpSp>
        <p:nvGrpSpPr>
          <p:cNvPr id="299" name="Group 298">
            <a:extLst>
              <a:ext uri="{FF2B5EF4-FFF2-40B4-BE49-F238E27FC236}">
                <a16:creationId xmlns:a16="http://schemas.microsoft.com/office/drawing/2014/main" id="{7CB0C865-B872-48B0-B6BA-1F41B531C2EA}"/>
              </a:ext>
            </a:extLst>
          </p:cNvPr>
          <p:cNvGrpSpPr/>
          <p:nvPr/>
        </p:nvGrpSpPr>
        <p:grpSpPr>
          <a:xfrm>
            <a:off x="5952563" y="4828754"/>
            <a:ext cx="761629" cy="445484"/>
            <a:chOff x="6150107" y="2368891"/>
            <a:chExt cx="741663" cy="310807"/>
          </a:xfrm>
          <a:solidFill>
            <a:schemeClr val="accent6">
              <a:lumMod val="40000"/>
              <a:lumOff val="60000"/>
            </a:schemeClr>
          </a:solidFill>
        </p:grpSpPr>
        <p:sp>
          <p:nvSpPr>
            <p:cNvPr id="300" name="Oval 299">
              <a:extLst>
                <a:ext uri="{FF2B5EF4-FFF2-40B4-BE49-F238E27FC236}">
                  <a16:creationId xmlns:a16="http://schemas.microsoft.com/office/drawing/2014/main" id="{3456B368-EA23-48FC-9286-AF17246A7834}"/>
                </a:ext>
              </a:extLst>
            </p:cNvPr>
            <p:cNvSpPr/>
            <p:nvPr/>
          </p:nvSpPr>
          <p:spPr>
            <a:xfrm>
              <a:off x="6177057" y="2374318"/>
              <a:ext cx="685763" cy="305380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pPr algn="ctr"/>
              <a:endParaRPr lang="en-US" sz="600">
                <a:solidFill>
                  <a:schemeClr val="tx1"/>
                </a:solidFill>
              </a:endParaRPr>
            </a:p>
          </p:txBody>
        </p:sp>
        <p:sp>
          <p:nvSpPr>
            <p:cNvPr id="301" name="TextBox 300">
              <a:extLst>
                <a:ext uri="{FF2B5EF4-FFF2-40B4-BE49-F238E27FC236}">
                  <a16:creationId xmlns:a16="http://schemas.microsoft.com/office/drawing/2014/main" id="{FC33EBF6-058C-4F6C-98B4-B06CF3A25EC8}"/>
                </a:ext>
              </a:extLst>
            </p:cNvPr>
            <p:cNvSpPr txBox="1"/>
            <p:nvPr/>
          </p:nvSpPr>
          <p:spPr>
            <a:xfrm>
              <a:off x="6150107" y="2368891"/>
              <a:ext cx="741663" cy="27915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000"/>
                <a:t>Detector region</a:t>
              </a:r>
            </a:p>
          </p:txBody>
        </p:sp>
      </p:grpSp>
      <p:sp>
        <p:nvSpPr>
          <p:cNvPr id="302" name="Freeform: Shape 301">
            <a:extLst>
              <a:ext uri="{FF2B5EF4-FFF2-40B4-BE49-F238E27FC236}">
                <a16:creationId xmlns:a16="http://schemas.microsoft.com/office/drawing/2014/main" id="{2EF50B5A-99DC-484C-8FB0-8D131AB98F3B}"/>
              </a:ext>
            </a:extLst>
          </p:cNvPr>
          <p:cNvSpPr/>
          <p:nvPr/>
        </p:nvSpPr>
        <p:spPr>
          <a:xfrm rot="20181958">
            <a:off x="5444213" y="4108680"/>
            <a:ext cx="1926473" cy="201867"/>
          </a:xfrm>
          <a:custGeom>
            <a:avLst/>
            <a:gdLst>
              <a:gd name="connsiteX0" fmla="*/ 0 w 3246634"/>
              <a:gd name="connsiteY0" fmla="*/ 883577 h 883577"/>
              <a:gd name="connsiteX1" fmla="*/ 873303 w 3246634"/>
              <a:gd name="connsiteY1" fmla="*/ 390418 h 883577"/>
              <a:gd name="connsiteX2" fmla="*/ 1140431 w 3246634"/>
              <a:gd name="connsiteY2" fmla="*/ 328773 h 883577"/>
              <a:gd name="connsiteX3" fmla="*/ 2116476 w 3246634"/>
              <a:gd name="connsiteY3" fmla="*/ 123290 h 883577"/>
              <a:gd name="connsiteX4" fmla="*/ 3246634 w 3246634"/>
              <a:gd name="connsiteY4" fmla="*/ 0 h 883577"/>
              <a:gd name="connsiteX0" fmla="*/ 0 w 3246634"/>
              <a:gd name="connsiteY0" fmla="*/ 883577 h 883577"/>
              <a:gd name="connsiteX1" fmla="*/ 873303 w 3246634"/>
              <a:gd name="connsiteY1" fmla="*/ 390418 h 883577"/>
              <a:gd name="connsiteX2" fmla="*/ 1202076 w 3246634"/>
              <a:gd name="connsiteY2" fmla="*/ 287677 h 883577"/>
              <a:gd name="connsiteX3" fmla="*/ 2116476 w 3246634"/>
              <a:gd name="connsiteY3" fmla="*/ 123290 h 883577"/>
              <a:gd name="connsiteX4" fmla="*/ 3246634 w 3246634"/>
              <a:gd name="connsiteY4" fmla="*/ 0 h 883577"/>
              <a:gd name="connsiteX0" fmla="*/ 0 w 3246634"/>
              <a:gd name="connsiteY0" fmla="*/ 883577 h 883577"/>
              <a:gd name="connsiteX1" fmla="*/ 821932 w 3246634"/>
              <a:gd name="connsiteY1" fmla="*/ 452063 h 883577"/>
              <a:gd name="connsiteX2" fmla="*/ 1202076 w 3246634"/>
              <a:gd name="connsiteY2" fmla="*/ 287677 h 883577"/>
              <a:gd name="connsiteX3" fmla="*/ 2116476 w 3246634"/>
              <a:gd name="connsiteY3" fmla="*/ 123290 h 883577"/>
              <a:gd name="connsiteX4" fmla="*/ 3246634 w 3246634"/>
              <a:gd name="connsiteY4" fmla="*/ 0 h 883577"/>
              <a:gd name="connsiteX0" fmla="*/ 0 w 3246634"/>
              <a:gd name="connsiteY0" fmla="*/ 883577 h 883577"/>
              <a:gd name="connsiteX1" fmla="*/ 1202076 w 3246634"/>
              <a:gd name="connsiteY1" fmla="*/ 287677 h 883577"/>
              <a:gd name="connsiteX2" fmla="*/ 2116476 w 3246634"/>
              <a:gd name="connsiteY2" fmla="*/ 123290 h 883577"/>
              <a:gd name="connsiteX3" fmla="*/ 3246634 w 3246634"/>
              <a:gd name="connsiteY3" fmla="*/ 0 h 883577"/>
              <a:gd name="connsiteX0" fmla="*/ 0 w 3246634"/>
              <a:gd name="connsiteY0" fmla="*/ 883577 h 883577"/>
              <a:gd name="connsiteX1" fmla="*/ 355409 w 3246634"/>
              <a:gd name="connsiteY1" fmla="*/ 719477 h 883577"/>
              <a:gd name="connsiteX2" fmla="*/ 2116476 w 3246634"/>
              <a:gd name="connsiteY2" fmla="*/ 123290 h 883577"/>
              <a:gd name="connsiteX3" fmla="*/ 3246634 w 3246634"/>
              <a:gd name="connsiteY3" fmla="*/ 0 h 883577"/>
              <a:gd name="connsiteX0" fmla="*/ 0 w 3246634"/>
              <a:gd name="connsiteY0" fmla="*/ 883577 h 883577"/>
              <a:gd name="connsiteX1" fmla="*/ 2116476 w 3246634"/>
              <a:gd name="connsiteY1" fmla="*/ 123290 h 883577"/>
              <a:gd name="connsiteX2" fmla="*/ 3246634 w 3246634"/>
              <a:gd name="connsiteY2" fmla="*/ 0 h 883577"/>
              <a:gd name="connsiteX0" fmla="*/ 0 w 3246634"/>
              <a:gd name="connsiteY0" fmla="*/ 883577 h 883577"/>
              <a:gd name="connsiteX1" fmla="*/ 291910 w 3246634"/>
              <a:gd name="connsiteY1" fmla="*/ 766756 h 883577"/>
              <a:gd name="connsiteX2" fmla="*/ 3246634 w 3246634"/>
              <a:gd name="connsiteY2" fmla="*/ 0 h 883577"/>
              <a:gd name="connsiteX0" fmla="*/ 0 w 681234"/>
              <a:gd name="connsiteY0" fmla="*/ 185077 h 185077"/>
              <a:gd name="connsiteX1" fmla="*/ 291910 w 681234"/>
              <a:gd name="connsiteY1" fmla="*/ 68256 h 185077"/>
              <a:gd name="connsiteX2" fmla="*/ 681234 w 681234"/>
              <a:gd name="connsiteY2" fmla="*/ 0 h 185077"/>
              <a:gd name="connsiteX0" fmla="*/ 0 w 681234"/>
              <a:gd name="connsiteY0" fmla="*/ 185077 h 185077"/>
              <a:gd name="connsiteX1" fmla="*/ 681234 w 681234"/>
              <a:gd name="connsiteY1" fmla="*/ 0 h 185077"/>
              <a:gd name="connsiteX0" fmla="*/ 0 w 681234"/>
              <a:gd name="connsiteY0" fmla="*/ 185077 h 185077"/>
              <a:gd name="connsiteX1" fmla="*/ 343013 w 681234"/>
              <a:gd name="connsiteY1" fmla="*/ 70075 h 185077"/>
              <a:gd name="connsiteX2" fmla="*/ 681234 w 681234"/>
              <a:gd name="connsiteY2" fmla="*/ 0 h 185077"/>
              <a:gd name="connsiteX0" fmla="*/ 0 w 730109"/>
              <a:gd name="connsiteY0" fmla="*/ 181796 h 181796"/>
              <a:gd name="connsiteX1" fmla="*/ 343013 w 730109"/>
              <a:gd name="connsiteY1" fmla="*/ 66794 h 181796"/>
              <a:gd name="connsiteX2" fmla="*/ 730109 w 730109"/>
              <a:gd name="connsiteY2" fmla="*/ 0 h 181796"/>
              <a:gd name="connsiteX0" fmla="*/ 0 w 809872"/>
              <a:gd name="connsiteY0" fmla="*/ 193533 h 193533"/>
              <a:gd name="connsiteX1" fmla="*/ 343013 w 809872"/>
              <a:gd name="connsiteY1" fmla="*/ 78531 h 193533"/>
              <a:gd name="connsiteX2" fmla="*/ 809872 w 809872"/>
              <a:gd name="connsiteY2" fmla="*/ 0 h 193533"/>
              <a:gd name="connsiteX0" fmla="*/ 0 w 1455802"/>
              <a:gd name="connsiteY0" fmla="*/ 246877 h 246877"/>
              <a:gd name="connsiteX1" fmla="*/ 343013 w 1455802"/>
              <a:gd name="connsiteY1" fmla="*/ 131875 h 246877"/>
              <a:gd name="connsiteX2" fmla="*/ 1455802 w 1455802"/>
              <a:gd name="connsiteY2" fmla="*/ 0 h 246877"/>
              <a:gd name="connsiteX0" fmla="*/ 0 w 1455802"/>
              <a:gd name="connsiteY0" fmla="*/ 246877 h 246877"/>
              <a:gd name="connsiteX1" fmla="*/ 343013 w 1455802"/>
              <a:gd name="connsiteY1" fmla="*/ 131875 h 246877"/>
              <a:gd name="connsiteX2" fmla="*/ 1011759 w 1455802"/>
              <a:gd name="connsiteY2" fmla="*/ 60543 h 246877"/>
              <a:gd name="connsiteX3" fmla="*/ 1455802 w 1455802"/>
              <a:gd name="connsiteY3" fmla="*/ 0 h 246877"/>
              <a:gd name="connsiteX0" fmla="*/ 0 w 1455802"/>
              <a:gd name="connsiteY0" fmla="*/ 254844 h 254844"/>
              <a:gd name="connsiteX1" fmla="*/ 343013 w 1455802"/>
              <a:gd name="connsiteY1" fmla="*/ 139842 h 254844"/>
              <a:gd name="connsiteX2" fmla="*/ 1008653 w 1455802"/>
              <a:gd name="connsiteY2" fmla="*/ 7858 h 254844"/>
              <a:gd name="connsiteX3" fmla="*/ 1455802 w 1455802"/>
              <a:gd name="connsiteY3" fmla="*/ 7967 h 254844"/>
              <a:gd name="connsiteX0" fmla="*/ 0 w 1455802"/>
              <a:gd name="connsiteY0" fmla="*/ 280331 h 280331"/>
              <a:gd name="connsiteX1" fmla="*/ 343013 w 1455802"/>
              <a:gd name="connsiteY1" fmla="*/ 165329 h 280331"/>
              <a:gd name="connsiteX2" fmla="*/ 1011248 w 1455802"/>
              <a:gd name="connsiteY2" fmla="*/ 4833 h 280331"/>
              <a:gd name="connsiteX3" fmla="*/ 1455802 w 1455802"/>
              <a:gd name="connsiteY3" fmla="*/ 33454 h 280331"/>
              <a:gd name="connsiteX0" fmla="*/ 0 w 1330342"/>
              <a:gd name="connsiteY0" fmla="*/ 196879 h 196879"/>
              <a:gd name="connsiteX1" fmla="*/ 217553 w 1330342"/>
              <a:gd name="connsiteY1" fmla="*/ 165329 h 196879"/>
              <a:gd name="connsiteX2" fmla="*/ 885788 w 1330342"/>
              <a:gd name="connsiteY2" fmla="*/ 4833 h 196879"/>
              <a:gd name="connsiteX3" fmla="*/ 1330342 w 1330342"/>
              <a:gd name="connsiteY3" fmla="*/ 33454 h 196879"/>
              <a:gd name="connsiteX0" fmla="*/ 0 w 1330342"/>
              <a:gd name="connsiteY0" fmla="*/ 196879 h 196879"/>
              <a:gd name="connsiteX1" fmla="*/ 480907 w 1330342"/>
              <a:gd name="connsiteY1" fmla="*/ 82924 h 196879"/>
              <a:gd name="connsiteX2" fmla="*/ 885788 w 1330342"/>
              <a:gd name="connsiteY2" fmla="*/ 4833 h 196879"/>
              <a:gd name="connsiteX3" fmla="*/ 1330342 w 1330342"/>
              <a:gd name="connsiteY3" fmla="*/ 33454 h 196879"/>
              <a:gd name="connsiteX0" fmla="*/ 0 w 1281613"/>
              <a:gd name="connsiteY0" fmla="*/ 198438 h 198438"/>
              <a:gd name="connsiteX1" fmla="*/ 432178 w 1281613"/>
              <a:gd name="connsiteY1" fmla="*/ 82924 h 198438"/>
              <a:gd name="connsiteX2" fmla="*/ 837059 w 1281613"/>
              <a:gd name="connsiteY2" fmla="*/ 4833 h 198438"/>
              <a:gd name="connsiteX3" fmla="*/ 1281613 w 1281613"/>
              <a:gd name="connsiteY3" fmla="*/ 33454 h 198438"/>
              <a:gd name="connsiteX0" fmla="*/ 0 w 1314788"/>
              <a:gd name="connsiteY0" fmla="*/ 197651 h 197651"/>
              <a:gd name="connsiteX1" fmla="*/ 432178 w 1314788"/>
              <a:gd name="connsiteY1" fmla="*/ 82137 h 197651"/>
              <a:gd name="connsiteX2" fmla="*/ 837059 w 1314788"/>
              <a:gd name="connsiteY2" fmla="*/ 4046 h 197651"/>
              <a:gd name="connsiteX3" fmla="*/ 1314788 w 1314788"/>
              <a:gd name="connsiteY3" fmla="*/ 47184 h 197651"/>
              <a:gd name="connsiteX0" fmla="*/ 0 w 1314788"/>
              <a:gd name="connsiteY0" fmla="*/ 196164 h 196164"/>
              <a:gd name="connsiteX1" fmla="*/ 432178 w 1314788"/>
              <a:gd name="connsiteY1" fmla="*/ 80650 h 196164"/>
              <a:gd name="connsiteX2" fmla="*/ 885789 w 1314788"/>
              <a:gd name="connsiteY2" fmla="*/ 4118 h 196164"/>
              <a:gd name="connsiteX3" fmla="*/ 1314788 w 1314788"/>
              <a:gd name="connsiteY3" fmla="*/ 45697 h 196164"/>
              <a:gd name="connsiteX0" fmla="*/ 0 w 1314788"/>
              <a:gd name="connsiteY0" fmla="*/ 197276 h 197276"/>
              <a:gd name="connsiteX1" fmla="*/ 432178 w 1314788"/>
              <a:gd name="connsiteY1" fmla="*/ 81762 h 197276"/>
              <a:gd name="connsiteX2" fmla="*/ 885789 w 1314788"/>
              <a:gd name="connsiteY2" fmla="*/ 5230 h 197276"/>
              <a:gd name="connsiteX3" fmla="*/ 1314788 w 1314788"/>
              <a:gd name="connsiteY3" fmla="*/ 46809 h 197276"/>
              <a:gd name="connsiteX0" fmla="*/ 0 w 1314788"/>
              <a:gd name="connsiteY0" fmla="*/ 204159 h 204159"/>
              <a:gd name="connsiteX1" fmla="*/ 432178 w 1314788"/>
              <a:gd name="connsiteY1" fmla="*/ 88645 h 204159"/>
              <a:gd name="connsiteX2" fmla="*/ 869201 w 1314788"/>
              <a:gd name="connsiteY2" fmla="*/ 4854 h 204159"/>
              <a:gd name="connsiteX3" fmla="*/ 1314788 w 1314788"/>
              <a:gd name="connsiteY3" fmla="*/ 53692 h 204159"/>
              <a:gd name="connsiteX0" fmla="*/ 0 w 2391356"/>
              <a:gd name="connsiteY0" fmla="*/ 201056 h 230389"/>
              <a:gd name="connsiteX1" fmla="*/ 432178 w 2391356"/>
              <a:gd name="connsiteY1" fmla="*/ 85542 h 230389"/>
              <a:gd name="connsiteX2" fmla="*/ 869201 w 2391356"/>
              <a:gd name="connsiteY2" fmla="*/ 1751 h 230389"/>
              <a:gd name="connsiteX3" fmla="*/ 2391356 w 2391356"/>
              <a:gd name="connsiteY3" fmla="*/ 230107 h 2303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91356" h="230389">
                <a:moveTo>
                  <a:pt x="0" y="201056"/>
                </a:moveTo>
                <a:cubicBezTo>
                  <a:pt x="118571" y="171189"/>
                  <a:pt x="313607" y="115409"/>
                  <a:pt x="432178" y="85542"/>
                </a:cubicBezTo>
                <a:cubicBezTo>
                  <a:pt x="600805" y="54486"/>
                  <a:pt x="683736" y="23730"/>
                  <a:pt x="869201" y="1751"/>
                </a:cubicBezTo>
                <a:cubicBezTo>
                  <a:pt x="1046372" y="-23858"/>
                  <a:pt x="2317349" y="240197"/>
                  <a:pt x="2391356" y="230107"/>
                </a:cubicBezTo>
              </a:path>
            </a:pathLst>
          </a:custGeom>
          <a:noFill/>
          <a:ln w="19050">
            <a:solidFill>
              <a:schemeClr val="accent6">
                <a:lumMod val="60000"/>
                <a:lumOff val="40000"/>
              </a:schemeClr>
            </a:solidFill>
            <a:headEnd type="triangl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"/>
          </a:p>
        </p:txBody>
      </p:sp>
      <p:sp>
        <p:nvSpPr>
          <p:cNvPr id="335" name="Flowchart: Manual Operation 334">
            <a:extLst>
              <a:ext uri="{FF2B5EF4-FFF2-40B4-BE49-F238E27FC236}">
                <a16:creationId xmlns:a16="http://schemas.microsoft.com/office/drawing/2014/main" id="{6BB98C48-11F2-4D58-AF67-F36310BD789D}"/>
              </a:ext>
            </a:extLst>
          </p:cNvPr>
          <p:cNvSpPr/>
          <p:nvPr/>
        </p:nvSpPr>
        <p:spPr>
          <a:xfrm rot="14960887">
            <a:off x="5446695" y="4243410"/>
            <a:ext cx="276943" cy="128376"/>
          </a:xfrm>
          <a:prstGeom prst="flowChartManualOperation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600">
              <a:solidFill>
                <a:schemeClr val="tx1"/>
              </a:solidFill>
            </a:endParaRPr>
          </a:p>
        </p:txBody>
      </p:sp>
      <p:sp>
        <p:nvSpPr>
          <p:cNvPr id="356" name="TextBox 355">
            <a:extLst>
              <a:ext uri="{FF2B5EF4-FFF2-40B4-BE49-F238E27FC236}">
                <a16:creationId xmlns:a16="http://schemas.microsoft.com/office/drawing/2014/main" id="{807C35D3-59FA-4F0D-9677-5DB62D97C53E}"/>
              </a:ext>
            </a:extLst>
          </p:cNvPr>
          <p:cNvSpPr txBox="1"/>
          <p:nvPr/>
        </p:nvSpPr>
        <p:spPr>
          <a:xfrm>
            <a:off x="5117118" y="3796674"/>
            <a:ext cx="7081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err="1"/>
              <a:t>Lumi</a:t>
            </a:r>
            <a:r>
              <a:rPr lang="en-US" sz="1000"/>
              <a:t>-Monitor</a:t>
            </a:r>
          </a:p>
        </p:txBody>
      </p:sp>
      <p:grpSp>
        <p:nvGrpSpPr>
          <p:cNvPr id="320" name="Group 319">
            <a:extLst>
              <a:ext uri="{FF2B5EF4-FFF2-40B4-BE49-F238E27FC236}">
                <a16:creationId xmlns:a16="http://schemas.microsoft.com/office/drawing/2014/main" id="{92E4558C-80CB-4E5C-A3FA-08CB112FC643}"/>
              </a:ext>
            </a:extLst>
          </p:cNvPr>
          <p:cNvGrpSpPr/>
          <p:nvPr/>
        </p:nvGrpSpPr>
        <p:grpSpPr>
          <a:xfrm>
            <a:off x="6308568" y="3061973"/>
            <a:ext cx="1148028" cy="461709"/>
            <a:chOff x="8502849" y="1992338"/>
            <a:chExt cx="1327552" cy="1562839"/>
          </a:xfrm>
          <a:solidFill>
            <a:schemeClr val="accent4">
              <a:lumMod val="40000"/>
              <a:lumOff val="60000"/>
            </a:schemeClr>
          </a:solidFill>
        </p:grpSpPr>
        <p:sp>
          <p:nvSpPr>
            <p:cNvPr id="322" name="Oval 321">
              <a:extLst>
                <a:ext uri="{FF2B5EF4-FFF2-40B4-BE49-F238E27FC236}">
                  <a16:creationId xmlns:a16="http://schemas.microsoft.com/office/drawing/2014/main" id="{A4EDB2F1-4EC6-409E-9D44-62096AF21121}"/>
                </a:ext>
              </a:extLst>
            </p:cNvPr>
            <p:cNvSpPr/>
            <p:nvPr/>
          </p:nvSpPr>
          <p:spPr>
            <a:xfrm>
              <a:off x="8507073" y="1992338"/>
              <a:ext cx="1308719" cy="994413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pPr algn="ctr"/>
              <a:endParaRPr lang="en-US" sz="600">
                <a:solidFill>
                  <a:schemeClr val="tx1"/>
                </a:solidFill>
              </a:endParaRPr>
            </a:p>
          </p:txBody>
        </p:sp>
        <p:sp>
          <p:nvSpPr>
            <p:cNvPr id="323" name="TextBox 322">
              <a:extLst>
                <a:ext uri="{FF2B5EF4-FFF2-40B4-BE49-F238E27FC236}">
                  <a16:creationId xmlns:a16="http://schemas.microsoft.com/office/drawing/2014/main" id="{83E19C00-F0B9-4C5A-BAA2-04B8CDF9700C}"/>
                </a:ext>
              </a:extLst>
            </p:cNvPr>
            <p:cNvSpPr txBox="1"/>
            <p:nvPr/>
          </p:nvSpPr>
          <p:spPr>
            <a:xfrm>
              <a:off x="8502849" y="2096667"/>
              <a:ext cx="1327552" cy="14585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000"/>
                <a:t>Crab –in </a:t>
              </a:r>
            </a:p>
            <a:p>
              <a:pPr algn="ctr"/>
              <a:endParaRPr lang="en-US" sz="600" i="1"/>
            </a:p>
            <a:p>
              <a:pPr algn="ctr"/>
              <a:endParaRPr lang="en-US" sz="600"/>
            </a:p>
          </p:txBody>
        </p:sp>
      </p:grpSp>
      <p:cxnSp>
        <p:nvCxnSpPr>
          <p:cNvPr id="324" name="Straight Arrow Connector 323">
            <a:extLst>
              <a:ext uri="{FF2B5EF4-FFF2-40B4-BE49-F238E27FC236}">
                <a16:creationId xmlns:a16="http://schemas.microsoft.com/office/drawing/2014/main" id="{076977FC-F0BE-4739-9D21-DB23C5185B47}"/>
              </a:ext>
            </a:extLst>
          </p:cNvPr>
          <p:cNvCxnSpPr>
            <a:cxnSpLocks/>
          </p:cNvCxnSpPr>
          <p:nvPr/>
        </p:nvCxnSpPr>
        <p:spPr>
          <a:xfrm>
            <a:off x="7241399" y="3340996"/>
            <a:ext cx="160881" cy="30334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95" name="Group 194">
            <a:extLst>
              <a:ext uri="{FF2B5EF4-FFF2-40B4-BE49-F238E27FC236}">
                <a16:creationId xmlns:a16="http://schemas.microsoft.com/office/drawing/2014/main" id="{D2180E92-8E08-4BF1-AE72-891F2C81C93A}"/>
              </a:ext>
            </a:extLst>
          </p:cNvPr>
          <p:cNvGrpSpPr/>
          <p:nvPr/>
        </p:nvGrpSpPr>
        <p:grpSpPr>
          <a:xfrm>
            <a:off x="6733115" y="4774886"/>
            <a:ext cx="1043282" cy="421051"/>
            <a:chOff x="6789299" y="4262018"/>
            <a:chExt cx="1269895" cy="711582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331" name="Oval 330">
              <a:extLst>
                <a:ext uri="{FF2B5EF4-FFF2-40B4-BE49-F238E27FC236}">
                  <a16:creationId xmlns:a16="http://schemas.microsoft.com/office/drawing/2014/main" id="{64A36257-185E-4685-81C9-66EEBC4F6924}"/>
                </a:ext>
              </a:extLst>
            </p:cNvPr>
            <p:cNvSpPr/>
            <p:nvPr/>
          </p:nvSpPr>
          <p:spPr>
            <a:xfrm>
              <a:off x="6801203" y="4262018"/>
              <a:ext cx="1257991" cy="711582"/>
            </a:xfrm>
            <a:prstGeom prst="ellipse">
              <a:avLst/>
            </a:prstGeom>
            <a:solidFill>
              <a:schemeClr val="accent1">
                <a:lumMod val="60000"/>
                <a:lumOff val="40000"/>
              </a:schemeClr>
            </a:solidFill>
            <a:ln w="19050">
              <a:noFill/>
              <a:headEnd type="triangle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pPr algn="ctr"/>
              <a:endParaRPr lang="en-US" sz="600">
                <a:solidFill>
                  <a:schemeClr val="tx1"/>
                </a:solidFill>
              </a:endParaRPr>
            </a:p>
          </p:txBody>
        </p:sp>
        <p:sp>
          <p:nvSpPr>
            <p:cNvPr id="332" name="TextBox 331">
              <a:extLst>
                <a:ext uri="{FF2B5EF4-FFF2-40B4-BE49-F238E27FC236}">
                  <a16:creationId xmlns:a16="http://schemas.microsoft.com/office/drawing/2014/main" id="{FD70D727-E083-43C0-8F28-C5DD91818755}"/>
                </a:ext>
              </a:extLst>
            </p:cNvPr>
            <p:cNvSpPr txBox="1"/>
            <p:nvPr/>
          </p:nvSpPr>
          <p:spPr>
            <a:xfrm>
              <a:off x="6789299" y="4275606"/>
              <a:ext cx="1260482" cy="676192"/>
            </a:xfrm>
            <a:prstGeom prst="rect">
              <a:avLst/>
            </a:prstGeom>
            <a:noFill/>
            <a:ln w="19050">
              <a:noFill/>
              <a:headEnd type="triangle"/>
              <a:tailEnd type="triangle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algn="ctr"/>
              <a:r>
                <a:rPr lang="en-US" sz="1000">
                  <a:solidFill>
                    <a:schemeClr val="tx1"/>
                  </a:solidFill>
                </a:rPr>
                <a:t>Longitudinal spin</a:t>
              </a:r>
            </a:p>
          </p:txBody>
        </p:sp>
      </p:grpSp>
      <p:cxnSp>
        <p:nvCxnSpPr>
          <p:cNvPr id="333" name="Straight Arrow Connector 332">
            <a:extLst>
              <a:ext uri="{FF2B5EF4-FFF2-40B4-BE49-F238E27FC236}">
                <a16:creationId xmlns:a16="http://schemas.microsoft.com/office/drawing/2014/main" id="{07C6AA0F-54C6-4E23-977E-997A0929849D}"/>
              </a:ext>
            </a:extLst>
          </p:cNvPr>
          <p:cNvCxnSpPr>
            <a:cxnSpLocks/>
          </p:cNvCxnSpPr>
          <p:nvPr/>
        </p:nvCxnSpPr>
        <p:spPr>
          <a:xfrm flipH="1" flipV="1">
            <a:off x="6866100" y="4440434"/>
            <a:ext cx="268402" cy="337364"/>
          </a:xfrm>
          <a:prstGeom prst="straightConnector1">
            <a:avLst/>
          </a:prstGeom>
          <a:noFill/>
          <a:ln w="19050">
            <a:solidFill>
              <a:schemeClr val="accent1">
                <a:lumMod val="75000"/>
              </a:schemeClr>
            </a:solidFill>
            <a:headEnd type="non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grpSp>
        <p:nvGrpSpPr>
          <p:cNvPr id="14" name="Group 13">
            <a:extLst>
              <a:ext uri="{FF2B5EF4-FFF2-40B4-BE49-F238E27FC236}">
                <a16:creationId xmlns:a16="http://schemas.microsoft.com/office/drawing/2014/main" id="{D70D8ECA-1352-4A45-A136-3A4B7EAA245C}"/>
              </a:ext>
            </a:extLst>
          </p:cNvPr>
          <p:cNvGrpSpPr/>
          <p:nvPr/>
        </p:nvGrpSpPr>
        <p:grpSpPr>
          <a:xfrm>
            <a:off x="3029609" y="4821936"/>
            <a:ext cx="861168" cy="816943"/>
            <a:chOff x="2489554" y="3769639"/>
            <a:chExt cx="1068979" cy="932370"/>
          </a:xfrm>
        </p:grpSpPr>
        <p:cxnSp>
          <p:nvCxnSpPr>
            <p:cNvPr id="114" name="Straight Connector 113">
              <a:extLst>
                <a:ext uri="{FF2B5EF4-FFF2-40B4-BE49-F238E27FC236}">
                  <a16:creationId xmlns:a16="http://schemas.microsoft.com/office/drawing/2014/main" id="{01564B86-D65D-4A52-BB1E-E8C47822937B}"/>
                </a:ext>
              </a:extLst>
            </p:cNvPr>
            <p:cNvCxnSpPr>
              <a:cxnSpLocks/>
            </p:cNvCxnSpPr>
            <p:nvPr/>
          </p:nvCxnSpPr>
          <p:spPr>
            <a:xfrm>
              <a:off x="2489554" y="3769639"/>
              <a:ext cx="1068979" cy="93237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80" name="Group 379">
              <a:extLst>
                <a:ext uri="{FF2B5EF4-FFF2-40B4-BE49-F238E27FC236}">
                  <a16:creationId xmlns:a16="http://schemas.microsoft.com/office/drawing/2014/main" id="{D323EE8F-1DE5-4A3D-988D-402533D0D320}"/>
                </a:ext>
              </a:extLst>
            </p:cNvPr>
            <p:cNvGrpSpPr/>
            <p:nvPr/>
          </p:nvGrpSpPr>
          <p:grpSpPr>
            <a:xfrm rot="5400000">
              <a:off x="2672180" y="3875682"/>
              <a:ext cx="310217" cy="356135"/>
              <a:chOff x="10285627" y="1353145"/>
              <a:chExt cx="310217" cy="356135"/>
            </a:xfrm>
          </p:grpSpPr>
          <p:grpSp>
            <p:nvGrpSpPr>
              <p:cNvPr id="381" name="Group 380">
                <a:extLst>
                  <a:ext uri="{FF2B5EF4-FFF2-40B4-BE49-F238E27FC236}">
                    <a16:creationId xmlns:a16="http://schemas.microsoft.com/office/drawing/2014/main" id="{EF482CCA-A677-4338-B464-810D8EC062D0}"/>
                  </a:ext>
                </a:extLst>
              </p:cNvPr>
              <p:cNvGrpSpPr/>
              <p:nvPr/>
            </p:nvGrpSpPr>
            <p:grpSpPr>
              <a:xfrm>
                <a:off x="10285627" y="1493371"/>
                <a:ext cx="188282" cy="215909"/>
                <a:chOff x="9732978" y="2132578"/>
                <a:chExt cx="188282" cy="215909"/>
              </a:xfrm>
            </p:grpSpPr>
            <p:grpSp>
              <p:nvGrpSpPr>
                <p:cNvPr id="390" name="Group 389">
                  <a:extLst>
                    <a:ext uri="{FF2B5EF4-FFF2-40B4-BE49-F238E27FC236}">
                      <a16:creationId xmlns:a16="http://schemas.microsoft.com/office/drawing/2014/main" id="{FA6D05D8-6077-4649-867E-CF463DC91C9B}"/>
                    </a:ext>
                  </a:extLst>
                </p:cNvPr>
                <p:cNvGrpSpPr/>
                <p:nvPr/>
              </p:nvGrpSpPr>
              <p:grpSpPr>
                <a:xfrm rot="21385931">
                  <a:off x="9764408" y="2177201"/>
                  <a:ext cx="125846" cy="120595"/>
                  <a:chOff x="10746581" y="1666875"/>
                  <a:chExt cx="192883" cy="200026"/>
                </a:xfrm>
              </p:grpSpPr>
              <p:sp>
                <p:nvSpPr>
                  <p:cNvPr id="399" name="Rectangle 398">
                    <a:extLst>
                      <a:ext uri="{FF2B5EF4-FFF2-40B4-BE49-F238E27FC236}">
                        <a16:creationId xmlns:a16="http://schemas.microsoft.com/office/drawing/2014/main" id="{434F999F-D2DA-435A-A77D-ECA8B887FE00}"/>
                      </a:ext>
                    </a:extLst>
                  </p:cNvPr>
                  <p:cNvSpPr/>
                  <p:nvPr/>
                </p:nvSpPr>
                <p:spPr>
                  <a:xfrm rot="18898493">
                    <a:off x="10761785" y="1715694"/>
                    <a:ext cx="169451" cy="1067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600"/>
                  </a:p>
                </p:txBody>
              </p:sp>
              <p:cxnSp>
                <p:nvCxnSpPr>
                  <p:cNvPr id="400" name="Straight Connector 399">
                    <a:extLst>
                      <a:ext uri="{FF2B5EF4-FFF2-40B4-BE49-F238E27FC236}">
                        <a16:creationId xmlns:a16="http://schemas.microsoft.com/office/drawing/2014/main" id="{4903DD57-778B-49B1-B469-941106D582B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10820400" y="1666875"/>
                    <a:ext cx="47625" cy="200026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1" name="Straight Connector 400">
                    <a:extLst>
                      <a:ext uri="{FF2B5EF4-FFF2-40B4-BE49-F238E27FC236}">
                        <a16:creationId xmlns:a16="http://schemas.microsoft.com/office/drawing/2014/main" id="{6EC49E0F-4A4D-4450-9A23-7C5279C9026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10746581" y="1745457"/>
                    <a:ext cx="192883" cy="45243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91" name="Group 390">
                  <a:extLst>
                    <a:ext uri="{FF2B5EF4-FFF2-40B4-BE49-F238E27FC236}">
                      <a16:creationId xmlns:a16="http://schemas.microsoft.com/office/drawing/2014/main" id="{556A4E10-B953-4A62-9922-39A70734952C}"/>
                    </a:ext>
                  </a:extLst>
                </p:cNvPr>
                <p:cNvGrpSpPr/>
                <p:nvPr/>
              </p:nvGrpSpPr>
              <p:grpSpPr>
                <a:xfrm rot="21385931">
                  <a:off x="9732978" y="2267676"/>
                  <a:ext cx="72080" cy="80811"/>
                  <a:chOff x="10787982" y="1731798"/>
                  <a:chExt cx="71462" cy="139009"/>
                </a:xfrm>
              </p:grpSpPr>
              <p:sp>
                <p:nvSpPr>
                  <p:cNvPr id="396" name="Rectangle 395">
                    <a:extLst>
                      <a:ext uri="{FF2B5EF4-FFF2-40B4-BE49-F238E27FC236}">
                        <a16:creationId xmlns:a16="http://schemas.microsoft.com/office/drawing/2014/main" id="{197C0843-D623-4460-9A93-FFE11087A034}"/>
                      </a:ext>
                    </a:extLst>
                  </p:cNvPr>
                  <p:cNvSpPr/>
                  <p:nvPr/>
                </p:nvSpPr>
                <p:spPr>
                  <a:xfrm rot="18898493">
                    <a:off x="10787262" y="1767014"/>
                    <a:ext cx="75789" cy="63626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600"/>
                  </a:p>
                </p:txBody>
              </p:sp>
              <p:cxnSp>
                <p:nvCxnSpPr>
                  <p:cNvPr id="397" name="Straight Connector 396">
                    <a:extLst>
                      <a:ext uri="{FF2B5EF4-FFF2-40B4-BE49-F238E27FC236}">
                        <a16:creationId xmlns:a16="http://schemas.microsoft.com/office/drawing/2014/main" id="{97D43BC7-9548-4A03-A803-02651A729E9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10818026" y="1731798"/>
                    <a:ext cx="14286" cy="139009"/>
                  </a:xfrm>
                  <a:prstGeom prst="line">
                    <a:avLst/>
                  </a:prstGeom>
                  <a:ln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98" name="Straight Connector 397">
                    <a:extLst>
                      <a:ext uri="{FF2B5EF4-FFF2-40B4-BE49-F238E27FC236}">
                        <a16:creationId xmlns:a16="http://schemas.microsoft.com/office/drawing/2014/main" id="{A42089FE-CE82-4480-85C7-A8265C8A0D1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0787982" y="1785442"/>
                    <a:ext cx="71462" cy="24389"/>
                  </a:xfrm>
                  <a:prstGeom prst="line">
                    <a:avLst/>
                  </a:prstGeom>
                  <a:ln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92" name="Group 391">
                  <a:extLst>
                    <a:ext uri="{FF2B5EF4-FFF2-40B4-BE49-F238E27FC236}">
                      <a16:creationId xmlns:a16="http://schemas.microsoft.com/office/drawing/2014/main" id="{A2A04545-6AC4-4448-A724-5E321D9D74C4}"/>
                    </a:ext>
                  </a:extLst>
                </p:cNvPr>
                <p:cNvGrpSpPr/>
                <p:nvPr/>
              </p:nvGrpSpPr>
              <p:grpSpPr>
                <a:xfrm rot="21385931">
                  <a:off x="9849180" y="2132578"/>
                  <a:ext cx="72080" cy="80811"/>
                  <a:chOff x="10787982" y="1731798"/>
                  <a:chExt cx="71462" cy="139009"/>
                </a:xfrm>
              </p:grpSpPr>
              <p:sp>
                <p:nvSpPr>
                  <p:cNvPr id="393" name="Rectangle 392">
                    <a:extLst>
                      <a:ext uri="{FF2B5EF4-FFF2-40B4-BE49-F238E27FC236}">
                        <a16:creationId xmlns:a16="http://schemas.microsoft.com/office/drawing/2014/main" id="{6E7ECD09-09D1-4F8A-A611-CC700BF1DD68}"/>
                      </a:ext>
                    </a:extLst>
                  </p:cNvPr>
                  <p:cNvSpPr/>
                  <p:nvPr/>
                </p:nvSpPr>
                <p:spPr>
                  <a:xfrm rot="18898493">
                    <a:off x="10787262" y="1767014"/>
                    <a:ext cx="75789" cy="63626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600"/>
                  </a:p>
                </p:txBody>
              </p:sp>
              <p:cxnSp>
                <p:nvCxnSpPr>
                  <p:cNvPr id="394" name="Straight Connector 393">
                    <a:extLst>
                      <a:ext uri="{FF2B5EF4-FFF2-40B4-BE49-F238E27FC236}">
                        <a16:creationId xmlns:a16="http://schemas.microsoft.com/office/drawing/2014/main" id="{3D390429-AA6C-492E-B2FA-49E08F4A246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10818026" y="1731798"/>
                    <a:ext cx="14286" cy="139009"/>
                  </a:xfrm>
                  <a:prstGeom prst="line">
                    <a:avLst/>
                  </a:prstGeom>
                  <a:ln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95" name="Straight Connector 394">
                    <a:extLst>
                      <a:ext uri="{FF2B5EF4-FFF2-40B4-BE49-F238E27FC236}">
                        <a16:creationId xmlns:a16="http://schemas.microsoft.com/office/drawing/2014/main" id="{1EA8EAF9-9CD4-4A3D-8369-C3F7FA4B8C4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0787982" y="1785442"/>
                    <a:ext cx="71462" cy="24389"/>
                  </a:xfrm>
                  <a:prstGeom prst="line">
                    <a:avLst/>
                  </a:prstGeom>
                  <a:ln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382" name="Group 381">
                <a:extLst>
                  <a:ext uri="{FF2B5EF4-FFF2-40B4-BE49-F238E27FC236}">
                    <a16:creationId xmlns:a16="http://schemas.microsoft.com/office/drawing/2014/main" id="{4A0A9BF5-7D1A-4866-A2FF-540B97F3809C}"/>
                  </a:ext>
                </a:extLst>
              </p:cNvPr>
              <p:cNvGrpSpPr/>
              <p:nvPr/>
            </p:nvGrpSpPr>
            <p:grpSpPr>
              <a:xfrm rot="21385931">
                <a:off x="10437823" y="1399895"/>
                <a:ext cx="125846" cy="120595"/>
                <a:chOff x="10746581" y="1666875"/>
                <a:chExt cx="192883" cy="200026"/>
              </a:xfrm>
            </p:grpSpPr>
            <p:sp>
              <p:nvSpPr>
                <p:cNvPr id="387" name="Rectangle 386">
                  <a:extLst>
                    <a:ext uri="{FF2B5EF4-FFF2-40B4-BE49-F238E27FC236}">
                      <a16:creationId xmlns:a16="http://schemas.microsoft.com/office/drawing/2014/main" id="{9AE53E2F-6319-4B64-9CB1-0CC7735FA1BF}"/>
                    </a:ext>
                  </a:extLst>
                </p:cNvPr>
                <p:cNvSpPr/>
                <p:nvPr/>
              </p:nvSpPr>
              <p:spPr>
                <a:xfrm rot="18898493">
                  <a:off x="10761785" y="1715694"/>
                  <a:ext cx="169451" cy="1067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600"/>
                </a:p>
              </p:txBody>
            </p:sp>
            <p:cxnSp>
              <p:nvCxnSpPr>
                <p:cNvPr id="388" name="Straight Connector 387">
                  <a:extLst>
                    <a:ext uri="{FF2B5EF4-FFF2-40B4-BE49-F238E27FC236}">
                      <a16:creationId xmlns:a16="http://schemas.microsoft.com/office/drawing/2014/main" id="{D146144B-BF5D-4A99-9D0D-EFB12A31C28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0820400" y="1666875"/>
                  <a:ext cx="47625" cy="200026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9" name="Straight Connector 388">
                  <a:extLst>
                    <a:ext uri="{FF2B5EF4-FFF2-40B4-BE49-F238E27FC236}">
                      <a16:creationId xmlns:a16="http://schemas.microsoft.com/office/drawing/2014/main" id="{BCE52C83-C36B-4914-AA5E-D199A0326A1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0746581" y="1745457"/>
                  <a:ext cx="192883" cy="45243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83" name="Group 382">
                <a:extLst>
                  <a:ext uri="{FF2B5EF4-FFF2-40B4-BE49-F238E27FC236}">
                    <a16:creationId xmlns:a16="http://schemas.microsoft.com/office/drawing/2014/main" id="{705F2B13-972A-48CB-8C58-625CF7DC5642}"/>
                  </a:ext>
                </a:extLst>
              </p:cNvPr>
              <p:cNvGrpSpPr/>
              <p:nvPr/>
            </p:nvGrpSpPr>
            <p:grpSpPr>
              <a:xfrm rot="21385931">
                <a:off x="10523764" y="1353145"/>
                <a:ext cx="72080" cy="80811"/>
                <a:chOff x="10787982" y="1731798"/>
                <a:chExt cx="71462" cy="139009"/>
              </a:xfrm>
            </p:grpSpPr>
            <p:sp>
              <p:nvSpPr>
                <p:cNvPr id="384" name="Rectangle 383">
                  <a:extLst>
                    <a:ext uri="{FF2B5EF4-FFF2-40B4-BE49-F238E27FC236}">
                      <a16:creationId xmlns:a16="http://schemas.microsoft.com/office/drawing/2014/main" id="{8686FBDB-018E-4236-B0A7-34112686664A}"/>
                    </a:ext>
                  </a:extLst>
                </p:cNvPr>
                <p:cNvSpPr/>
                <p:nvPr/>
              </p:nvSpPr>
              <p:spPr>
                <a:xfrm rot="18898493">
                  <a:off x="10787262" y="1767014"/>
                  <a:ext cx="75789" cy="63626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600"/>
                </a:p>
              </p:txBody>
            </p:sp>
            <p:cxnSp>
              <p:nvCxnSpPr>
                <p:cNvPr id="385" name="Straight Connector 384">
                  <a:extLst>
                    <a:ext uri="{FF2B5EF4-FFF2-40B4-BE49-F238E27FC236}">
                      <a16:creationId xmlns:a16="http://schemas.microsoft.com/office/drawing/2014/main" id="{7CBBA800-F250-43E3-A4D9-8AC0233789F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10818026" y="1731798"/>
                  <a:ext cx="14286" cy="139009"/>
                </a:xfrm>
                <a:prstGeom prst="line">
                  <a:avLst/>
                </a:prstGeom>
                <a:ln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6" name="Straight Connector 385">
                  <a:extLst>
                    <a:ext uri="{FF2B5EF4-FFF2-40B4-BE49-F238E27FC236}">
                      <a16:creationId xmlns:a16="http://schemas.microsoft.com/office/drawing/2014/main" id="{A4825FE5-0229-443F-A5DA-1A4589088F2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87982" y="1785442"/>
                  <a:ext cx="71462" cy="24389"/>
                </a:xfrm>
                <a:prstGeom prst="line">
                  <a:avLst/>
                </a:prstGeom>
                <a:ln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12" name="Group 111">
              <a:extLst>
                <a:ext uri="{FF2B5EF4-FFF2-40B4-BE49-F238E27FC236}">
                  <a16:creationId xmlns:a16="http://schemas.microsoft.com/office/drawing/2014/main" id="{BB94A68F-41F4-4121-B7E5-10C0B1E0BF40}"/>
                </a:ext>
              </a:extLst>
            </p:cNvPr>
            <p:cNvGrpSpPr/>
            <p:nvPr/>
          </p:nvGrpSpPr>
          <p:grpSpPr>
            <a:xfrm rot="5400000">
              <a:off x="3027643" y="4185246"/>
              <a:ext cx="435062" cy="502132"/>
              <a:chOff x="9885378" y="1998755"/>
              <a:chExt cx="435062" cy="502132"/>
            </a:xfrm>
          </p:grpSpPr>
          <p:grpSp>
            <p:nvGrpSpPr>
              <p:cNvPr id="338" name="Group 337">
                <a:extLst>
                  <a:ext uri="{FF2B5EF4-FFF2-40B4-BE49-F238E27FC236}">
                    <a16:creationId xmlns:a16="http://schemas.microsoft.com/office/drawing/2014/main" id="{98D00DDA-15D4-4F3A-B5A8-B16809A2F309}"/>
                  </a:ext>
                </a:extLst>
              </p:cNvPr>
              <p:cNvGrpSpPr/>
              <p:nvPr/>
            </p:nvGrpSpPr>
            <p:grpSpPr>
              <a:xfrm>
                <a:off x="9885378" y="2284978"/>
                <a:ext cx="188282" cy="215909"/>
                <a:chOff x="9732978" y="2132578"/>
                <a:chExt cx="188282" cy="215909"/>
              </a:xfrm>
            </p:grpSpPr>
            <p:grpSp>
              <p:nvGrpSpPr>
                <p:cNvPr id="341" name="Group 340">
                  <a:extLst>
                    <a:ext uri="{FF2B5EF4-FFF2-40B4-BE49-F238E27FC236}">
                      <a16:creationId xmlns:a16="http://schemas.microsoft.com/office/drawing/2014/main" id="{F584A930-A64E-4180-A338-3E5F5C0427A5}"/>
                    </a:ext>
                  </a:extLst>
                </p:cNvPr>
                <p:cNvGrpSpPr/>
                <p:nvPr/>
              </p:nvGrpSpPr>
              <p:grpSpPr>
                <a:xfrm rot="21385931">
                  <a:off x="9764408" y="2177201"/>
                  <a:ext cx="125846" cy="120595"/>
                  <a:chOff x="10746581" y="1666875"/>
                  <a:chExt cx="192883" cy="200026"/>
                </a:xfrm>
              </p:grpSpPr>
              <p:sp>
                <p:nvSpPr>
                  <p:cNvPr id="350" name="Rectangle 349">
                    <a:extLst>
                      <a:ext uri="{FF2B5EF4-FFF2-40B4-BE49-F238E27FC236}">
                        <a16:creationId xmlns:a16="http://schemas.microsoft.com/office/drawing/2014/main" id="{C72E8575-4943-4A1B-9186-B97B7F91CD57}"/>
                      </a:ext>
                    </a:extLst>
                  </p:cNvPr>
                  <p:cNvSpPr/>
                  <p:nvPr/>
                </p:nvSpPr>
                <p:spPr>
                  <a:xfrm rot="18898493">
                    <a:off x="10761785" y="1715694"/>
                    <a:ext cx="169451" cy="1067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600"/>
                  </a:p>
                </p:txBody>
              </p:sp>
              <p:cxnSp>
                <p:nvCxnSpPr>
                  <p:cNvPr id="351" name="Straight Connector 350">
                    <a:extLst>
                      <a:ext uri="{FF2B5EF4-FFF2-40B4-BE49-F238E27FC236}">
                        <a16:creationId xmlns:a16="http://schemas.microsoft.com/office/drawing/2014/main" id="{15F509E2-3143-421C-8BFF-3041B54AD4C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10820400" y="1666875"/>
                    <a:ext cx="47625" cy="200026"/>
                  </a:xfrm>
                  <a:prstGeom prst="line">
                    <a:avLst/>
                  </a:prstGeom>
                  <a:ln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2" name="Straight Connector 351">
                    <a:extLst>
                      <a:ext uri="{FF2B5EF4-FFF2-40B4-BE49-F238E27FC236}">
                        <a16:creationId xmlns:a16="http://schemas.microsoft.com/office/drawing/2014/main" id="{93DBC48B-2107-48C5-98A3-47F2B243A09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10746581" y="1745457"/>
                    <a:ext cx="192883" cy="45243"/>
                  </a:xfrm>
                  <a:prstGeom prst="line">
                    <a:avLst/>
                  </a:prstGeom>
                  <a:ln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42" name="Group 341">
                  <a:extLst>
                    <a:ext uri="{FF2B5EF4-FFF2-40B4-BE49-F238E27FC236}">
                      <a16:creationId xmlns:a16="http://schemas.microsoft.com/office/drawing/2014/main" id="{BAB74E5C-3C93-48F7-8594-E5C405128009}"/>
                    </a:ext>
                  </a:extLst>
                </p:cNvPr>
                <p:cNvGrpSpPr/>
                <p:nvPr/>
              </p:nvGrpSpPr>
              <p:grpSpPr>
                <a:xfrm rot="21385931">
                  <a:off x="9732978" y="2267676"/>
                  <a:ext cx="72080" cy="80811"/>
                  <a:chOff x="10787982" y="1731798"/>
                  <a:chExt cx="71462" cy="139009"/>
                </a:xfrm>
              </p:grpSpPr>
              <p:sp>
                <p:nvSpPr>
                  <p:cNvPr id="347" name="Rectangle 346">
                    <a:extLst>
                      <a:ext uri="{FF2B5EF4-FFF2-40B4-BE49-F238E27FC236}">
                        <a16:creationId xmlns:a16="http://schemas.microsoft.com/office/drawing/2014/main" id="{B3E6A8AE-6063-402B-897B-8B77FEE4155E}"/>
                      </a:ext>
                    </a:extLst>
                  </p:cNvPr>
                  <p:cNvSpPr/>
                  <p:nvPr/>
                </p:nvSpPr>
                <p:spPr>
                  <a:xfrm rot="18898493">
                    <a:off x="10787262" y="1767014"/>
                    <a:ext cx="75789" cy="63626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600"/>
                  </a:p>
                </p:txBody>
              </p:sp>
              <p:cxnSp>
                <p:nvCxnSpPr>
                  <p:cNvPr id="348" name="Straight Connector 347">
                    <a:extLst>
                      <a:ext uri="{FF2B5EF4-FFF2-40B4-BE49-F238E27FC236}">
                        <a16:creationId xmlns:a16="http://schemas.microsoft.com/office/drawing/2014/main" id="{1A69EBE6-16DB-4B76-AD98-0AA600FE87E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10818026" y="1731798"/>
                    <a:ext cx="14286" cy="139009"/>
                  </a:xfrm>
                  <a:prstGeom prst="line">
                    <a:avLst/>
                  </a:prstGeom>
                  <a:ln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9" name="Straight Connector 348">
                    <a:extLst>
                      <a:ext uri="{FF2B5EF4-FFF2-40B4-BE49-F238E27FC236}">
                        <a16:creationId xmlns:a16="http://schemas.microsoft.com/office/drawing/2014/main" id="{06955BA3-E206-4DE4-BB7A-011507DEA09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0787982" y="1785442"/>
                    <a:ext cx="71462" cy="24389"/>
                  </a:xfrm>
                  <a:prstGeom prst="line">
                    <a:avLst/>
                  </a:prstGeom>
                  <a:ln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43" name="Group 342">
                  <a:extLst>
                    <a:ext uri="{FF2B5EF4-FFF2-40B4-BE49-F238E27FC236}">
                      <a16:creationId xmlns:a16="http://schemas.microsoft.com/office/drawing/2014/main" id="{79C7C4A2-4340-447F-9CD4-51BB97538CE2}"/>
                    </a:ext>
                  </a:extLst>
                </p:cNvPr>
                <p:cNvGrpSpPr/>
                <p:nvPr/>
              </p:nvGrpSpPr>
              <p:grpSpPr>
                <a:xfrm rot="21385931">
                  <a:off x="9849180" y="2132578"/>
                  <a:ext cx="72080" cy="80811"/>
                  <a:chOff x="10787982" y="1731798"/>
                  <a:chExt cx="71462" cy="139009"/>
                </a:xfrm>
              </p:grpSpPr>
              <p:sp>
                <p:nvSpPr>
                  <p:cNvPr id="344" name="Rectangle 343">
                    <a:extLst>
                      <a:ext uri="{FF2B5EF4-FFF2-40B4-BE49-F238E27FC236}">
                        <a16:creationId xmlns:a16="http://schemas.microsoft.com/office/drawing/2014/main" id="{28B42096-3160-4D54-BB6E-F2DF59C90CD7}"/>
                      </a:ext>
                    </a:extLst>
                  </p:cNvPr>
                  <p:cNvSpPr/>
                  <p:nvPr/>
                </p:nvSpPr>
                <p:spPr>
                  <a:xfrm rot="18898493">
                    <a:off x="10787262" y="1767014"/>
                    <a:ext cx="75789" cy="63626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600"/>
                  </a:p>
                </p:txBody>
              </p:sp>
              <p:cxnSp>
                <p:nvCxnSpPr>
                  <p:cNvPr id="345" name="Straight Connector 344">
                    <a:extLst>
                      <a:ext uri="{FF2B5EF4-FFF2-40B4-BE49-F238E27FC236}">
                        <a16:creationId xmlns:a16="http://schemas.microsoft.com/office/drawing/2014/main" id="{5E41CBF9-AFE9-4263-A959-359DCC45880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10818026" y="1731798"/>
                    <a:ext cx="14286" cy="139009"/>
                  </a:xfrm>
                  <a:prstGeom prst="line">
                    <a:avLst/>
                  </a:prstGeom>
                  <a:ln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6" name="Straight Connector 345">
                    <a:extLst>
                      <a:ext uri="{FF2B5EF4-FFF2-40B4-BE49-F238E27FC236}">
                        <a16:creationId xmlns:a16="http://schemas.microsoft.com/office/drawing/2014/main" id="{A686F666-C2BD-450B-A25E-3FE772E5177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0787982" y="1785442"/>
                    <a:ext cx="71462" cy="24389"/>
                  </a:xfrm>
                  <a:prstGeom prst="line">
                    <a:avLst/>
                  </a:prstGeom>
                  <a:ln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353" name="Group 352">
                <a:extLst>
                  <a:ext uri="{FF2B5EF4-FFF2-40B4-BE49-F238E27FC236}">
                    <a16:creationId xmlns:a16="http://schemas.microsoft.com/office/drawing/2014/main" id="{D9BA20A9-AAED-4C97-814F-080BF3FF6F36}"/>
                  </a:ext>
                </a:extLst>
              </p:cNvPr>
              <p:cNvGrpSpPr/>
              <p:nvPr/>
            </p:nvGrpSpPr>
            <p:grpSpPr>
              <a:xfrm>
                <a:off x="10132158" y="1998755"/>
                <a:ext cx="188282" cy="215909"/>
                <a:chOff x="9732978" y="2132578"/>
                <a:chExt cx="188282" cy="215909"/>
              </a:xfrm>
            </p:grpSpPr>
            <p:grpSp>
              <p:nvGrpSpPr>
                <p:cNvPr id="357" name="Group 356">
                  <a:extLst>
                    <a:ext uri="{FF2B5EF4-FFF2-40B4-BE49-F238E27FC236}">
                      <a16:creationId xmlns:a16="http://schemas.microsoft.com/office/drawing/2014/main" id="{9FA93F5B-FC8C-488F-865F-68B590A88837}"/>
                    </a:ext>
                  </a:extLst>
                </p:cNvPr>
                <p:cNvGrpSpPr/>
                <p:nvPr/>
              </p:nvGrpSpPr>
              <p:grpSpPr>
                <a:xfrm rot="21385931">
                  <a:off x="9764408" y="2177201"/>
                  <a:ext cx="125846" cy="120595"/>
                  <a:chOff x="10746581" y="1666875"/>
                  <a:chExt cx="192883" cy="200026"/>
                </a:xfrm>
              </p:grpSpPr>
              <p:sp>
                <p:nvSpPr>
                  <p:cNvPr id="368" name="Rectangle 367">
                    <a:extLst>
                      <a:ext uri="{FF2B5EF4-FFF2-40B4-BE49-F238E27FC236}">
                        <a16:creationId xmlns:a16="http://schemas.microsoft.com/office/drawing/2014/main" id="{5A33307A-4E26-403C-9CD3-B6855F7B6DBB}"/>
                      </a:ext>
                    </a:extLst>
                  </p:cNvPr>
                  <p:cNvSpPr/>
                  <p:nvPr/>
                </p:nvSpPr>
                <p:spPr>
                  <a:xfrm rot="18898493">
                    <a:off x="10761785" y="1715694"/>
                    <a:ext cx="169451" cy="1067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600"/>
                  </a:p>
                </p:txBody>
              </p:sp>
              <p:cxnSp>
                <p:nvCxnSpPr>
                  <p:cNvPr id="369" name="Straight Connector 368">
                    <a:extLst>
                      <a:ext uri="{FF2B5EF4-FFF2-40B4-BE49-F238E27FC236}">
                        <a16:creationId xmlns:a16="http://schemas.microsoft.com/office/drawing/2014/main" id="{67FA5839-B008-4E5B-8ACF-EDF7E82B44A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10820400" y="1666875"/>
                    <a:ext cx="47625" cy="200026"/>
                  </a:xfrm>
                  <a:prstGeom prst="line">
                    <a:avLst/>
                  </a:prstGeom>
                  <a:ln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70" name="Straight Connector 369">
                    <a:extLst>
                      <a:ext uri="{FF2B5EF4-FFF2-40B4-BE49-F238E27FC236}">
                        <a16:creationId xmlns:a16="http://schemas.microsoft.com/office/drawing/2014/main" id="{E2E7F22F-3665-4118-84A5-A73C9AAA20F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10746581" y="1745457"/>
                    <a:ext cx="192883" cy="45243"/>
                  </a:xfrm>
                  <a:prstGeom prst="line">
                    <a:avLst/>
                  </a:prstGeom>
                  <a:ln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58" name="Group 357">
                  <a:extLst>
                    <a:ext uri="{FF2B5EF4-FFF2-40B4-BE49-F238E27FC236}">
                      <a16:creationId xmlns:a16="http://schemas.microsoft.com/office/drawing/2014/main" id="{3F0B82E0-5C8A-4A23-B436-F8E72BCF911A}"/>
                    </a:ext>
                  </a:extLst>
                </p:cNvPr>
                <p:cNvGrpSpPr/>
                <p:nvPr/>
              </p:nvGrpSpPr>
              <p:grpSpPr>
                <a:xfrm rot="21385931">
                  <a:off x="9732978" y="2267676"/>
                  <a:ext cx="72080" cy="80811"/>
                  <a:chOff x="10787982" y="1731798"/>
                  <a:chExt cx="71462" cy="139009"/>
                </a:xfrm>
              </p:grpSpPr>
              <p:sp>
                <p:nvSpPr>
                  <p:cNvPr id="365" name="Rectangle 364">
                    <a:extLst>
                      <a:ext uri="{FF2B5EF4-FFF2-40B4-BE49-F238E27FC236}">
                        <a16:creationId xmlns:a16="http://schemas.microsoft.com/office/drawing/2014/main" id="{60F0D62F-C16E-4A06-A61A-138B27020753}"/>
                      </a:ext>
                    </a:extLst>
                  </p:cNvPr>
                  <p:cNvSpPr/>
                  <p:nvPr/>
                </p:nvSpPr>
                <p:spPr>
                  <a:xfrm rot="18898493">
                    <a:off x="10787262" y="1767014"/>
                    <a:ext cx="75789" cy="63626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600"/>
                  </a:p>
                </p:txBody>
              </p:sp>
              <p:cxnSp>
                <p:nvCxnSpPr>
                  <p:cNvPr id="366" name="Straight Connector 365">
                    <a:extLst>
                      <a:ext uri="{FF2B5EF4-FFF2-40B4-BE49-F238E27FC236}">
                        <a16:creationId xmlns:a16="http://schemas.microsoft.com/office/drawing/2014/main" id="{D779D1A2-7E50-47C4-80D4-F726B44FF93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10818026" y="1731798"/>
                    <a:ext cx="14286" cy="139009"/>
                  </a:xfrm>
                  <a:prstGeom prst="line">
                    <a:avLst/>
                  </a:prstGeom>
                  <a:ln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67" name="Straight Connector 366">
                    <a:extLst>
                      <a:ext uri="{FF2B5EF4-FFF2-40B4-BE49-F238E27FC236}">
                        <a16:creationId xmlns:a16="http://schemas.microsoft.com/office/drawing/2014/main" id="{F978F6EC-2F59-4FA8-876B-44236483C93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0787982" y="1785442"/>
                    <a:ext cx="71462" cy="24389"/>
                  </a:xfrm>
                  <a:prstGeom prst="line">
                    <a:avLst/>
                  </a:prstGeom>
                  <a:ln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59" name="Group 358">
                  <a:extLst>
                    <a:ext uri="{FF2B5EF4-FFF2-40B4-BE49-F238E27FC236}">
                      <a16:creationId xmlns:a16="http://schemas.microsoft.com/office/drawing/2014/main" id="{E4887E84-546F-45A0-9A66-FD0F6C70FC11}"/>
                    </a:ext>
                  </a:extLst>
                </p:cNvPr>
                <p:cNvGrpSpPr/>
                <p:nvPr/>
              </p:nvGrpSpPr>
              <p:grpSpPr>
                <a:xfrm rot="21385931">
                  <a:off x="9849180" y="2132578"/>
                  <a:ext cx="72080" cy="80811"/>
                  <a:chOff x="10787982" y="1731798"/>
                  <a:chExt cx="71462" cy="139009"/>
                </a:xfrm>
              </p:grpSpPr>
              <p:sp>
                <p:nvSpPr>
                  <p:cNvPr id="360" name="Rectangle 359">
                    <a:extLst>
                      <a:ext uri="{FF2B5EF4-FFF2-40B4-BE49-F238E27FC236}">
                        <a16:creationId xmlns:a16="http://schemas.microsoft.com/office/drawing/2014/main" id="{76770205-93A0-4101-A02D-474543570D21}"/>
                      </a:ext>
                    </a:extLst>
                  </p:cNvPr>
                  <p:cNvSpPr/>
                  <p:nvPr/>
                </p:nvSpPr>
                <p:spPr>
                  <a:xfrm rot="18898493">
                    <a:off x="10787262" y="1767014"/>
                    <a:ext cx="75789" cy="63626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600"/>
                  </a:p>
                </p:txBody>
              </p:sp>
              <p:cxnSp>
                <p:nvCxnSpPr>
                  <p:cNvPr id="361" name="Straight Connector 360">
                    <a:extLst>
                      <a:ext uri="{FF2B5EF4-FFF2-40B4-BE49-F238E27FC236}">
                        <a16:creationId xmlns:a16="http://schemas.microsoft.com/office/drawing/2014/main" id="{5D2E5955-ECD5-45DE-ADEE-6A70B0A5E1FE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10818026" y="1731798"/>
                    <a:ext cx="14286" cy="139009"/>
                  </a:xfrm>
                  <a:prstGeom prst="line">
                    <a:avLst/>
                  </a:prstGeom>
                  <a:ln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64" name="Straight Connector 363">
                    <a:extLst>
                      <a:ext uri="{FF2B5EF4-FFF2-40B4-BE49-F238E27FC236}">
                        <a16:creationId xmlns:a16="http://schemas.microsoft.com/office/drawing/2014/main" id="{741C5D5C-E881-4B8A-B497-4BABC8CD114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0787982" y="1785442"/>
                    <a:ext cx="71462" cy="24389"/>
                  </a:xfrm>
                  <a:prstGeom prst="line">
                    <a:avLst/>
                  </a:prstGeom>
                  <a:ln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371" name="Group 370">
                <a:extLst>
                  <a:ext uri="{FF2B5EF4-FFF2-40B4-BE49-F238E27FC236}">
                    <a16:creationId xmlns:a16="http://schemas.microsoft.com/office/drawing/2014/main" id="{A0D7A325-3ABD-48EB-9522-18FA8B0DAB0E}"/>
                  </a:ext>
                </a:extLst>
              </p:cNvPr>
              <p:cNvGrpSpPr/>
              <p:nvPr/>
            </p:nvGrpSpPr>
            <p:grpSpPr>
              <a:xfrm>
                <a:off x="10049617" y="2184456"/>
                <a:ext cx="111399" cy="126681"/>
                <a:chOff x="10345621" y="2152275"/>
                <a:chExt cx="111399" cy="126681"/>
              </a:xfrm>
            </p:grpSpPr>
            <p:grpSp>
              <p:nvGrpSpPr>
                <p:cNvPr id="372" name="Group 371">
                  <a:extLst>
                    <a:ext uri="{FF2B5EF4-FFF2-40B4-BE49-F238E27FC236}">
                      <a16:creationId xmlns:a16="http://schemas.microsoft.com/office/drawing/2014/main" id="{F36A0BD3-CCED-41E2-B479-1D0B0EEF0BAF}"/>
                    </a:ext>
                  </a:extLst>
                </p:cNvPr>
                <p:cNvGrpSpPr/>
                <p:nvPr/>
              </p:nvGrpSpPr>
              <p:grpSpPr>
                <a:xfrm rot="21385931">
                  <a:off x="10345621" y="2198145"/>
                  <a:ext cx="72080" cy="80811"/>
                  <a:chOff x="10787982" y="1731798"/>
                  <a:chExt cx="71462" cy="139009"/>
                </a:xfrm>
              </p:grpSpPr>
              <p:sp>
                <p:nvSpPr>
                  <p:cNvPr id="377" name="Rectangle 376">
                    <a:extLst>
                      <a:ext uri="{FF2B5EF4-FFF2-40B4-BE49-F238E27FC236}">
                        <a16:creationId xmlns:a16="http://schemas.microsoft.com/office/drawing/2014/main" id="{4981D547-8604-473B-A37F-3F1F3BEA0DD3}"/>
                      </a:ext>
                    </a:extLst>
                  </p:cNvPr>
                  <p:cNvSpPr/>
                  <p:nvPr/>
                </p:nvSpPr>
                <p:spPr>
                  <a:xfrm rot="18898493">
                    <a:off x="10787262" y="1767014"/>
                    <a:ext cx="75789" cy="63626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600"/>
                  </a:p>
                </p:txBody>
              </p:sp>
              <p:cxnSp>
                <p:nvCxnSpPr>
                  <p:cNvPr id="378" name="Straight Connector 377">
                    <a:extLst>
                      <a:ext uri="{FF2B5EF4-FFF2-40B4-BE49-F238E27FC236}">
                        <a16:creationId xmlns:a16="http://schemas.microsoft.com/office/drawing/2014/main" id="{5C8E9202-1C14-4EB6-9F0D-DB31B5514A4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10818026" y="1731798"/>
                    <a:ext cx="14286" cy="139009"/>
                  </a:xfrm>
                  <a:prstGeom prst="line">
                    <a:avLst/>
                  </a:prstGeom>
                  <a:ln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79" name="Straight Connector 378">
                    <a:extLst>
                      <a:ext uri="{FF2B5EF4-FFF2-40B4-BE49-F238E27FC236}">
                        <a16:creationId xmlns:a16="http://schemas.microsoft.com/office/drawing/2014/main" id="{FBF52120-3D14-4C5B-AECA-4FE54180C634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0787982" y="1785442"/>
                    <a:ext cx="71462" cy="24389"/>
                  </a:xfrm>
                  <a:prstGeom prst="line">
                    <a:avLst/>
                  </a:prstGeom>
                  <a:ln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373" name="Group 372">
                  <a:extLst>
                    <a:ext uri="{FF2B5EF4-FFF2-40B4-BE49-F238E27FC236}">
                      <a16:creationId xmlns:a16="http://schemas.microsoft.com/office/drawing/2014/main" id="{E88E7505-441D-48A5-8E4F-B07612DFFC11}"/>
                    </a:ext>
                  </a:extLst>
                </p:cNvPr>
                <p:cNvGrpSpPr/>
                <p:nvPr/>
              </p:nvGrpSpPr>
              <p:grpSpPr>
                <a:xfrm rot="21385931">
                  <a:off x="10384940" y="2152275"/>
                  <a:ext cx="72080" cy="80811"/>
                  <a:chOff x="10787982" y="1731798"/>
                  <a:chExt cx="71462" cy="139009"/>
                </a:xfrm>
              </p:grpSpPr>
              <p:sp>
                <p:nvSpPr>
                  <p:cNvPr id="374" name="Rectangle 373">
                    <a:extLst>
                      <a:ext uri="{FF2B5EF4-FFF2-40B4-BE49-F238E27FC236}">
                        <a16:creationId xmlns:a16="http://schemas.microsoft.com/office/drawing/2014/main" id="{CE3E232C-49FC-4A95-9FCD-043556D8D426}"/>
                      </a:ext>
                    </a:extLst>
                  </p:cNvPr>
                  <p:cNvSpPr/>
                  <p:nvPr/>
                </p:nvSpPr>
                <p:spPr>
                  <a:xfrm rot="18898493">
                    <a:off x="10787262" y="1767014"/>
                    <a:ext cx="75789" cy="63626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600"/>
                  </a:p>
                </p:txBody>
              </p:sp>
              <p:cxnSp>
                <p:nvCxnSpPr>
                  <p:cNvPr id="375" name="Straight Connector 374">
                    <a:extLst>
                      <a:ext uri="{FF2B5EF4-FFF2-40B4-BE49-F238E27FC236}">
                        <a16:creationId xmlns:a16="http://schemas.microsoft.com/office/drawing/2014/main" id="{323947C4-A315-413B-91A7-E67AA639FC4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10818026" y="1731798"/>
                    <a:ext cx="14286" cy="139009"/>
                  </a:xfrm>
                  <a:prstGeom prst="line">
                    <a:avLst/>
                  </a:prstGeom>
                  <a:ln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76" name="Straight Connector 375">
                    <a:extLst>
                      <a:ext uri="{FF2B5EF4-FFF2-40B4-BE49-F238E27FC236}">
                        <a16:creationId xmlns:a16="http://schemas.microsoft.com/office/drawing/2014/main" id="{6D052E1D-D555-4E31-854F-17BEE68FBD9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0787982" y="1785442"/>
                    <a:ext cx="71462" cy="24389"/>
                  </a:xfrm>
                  <a:prstGeom prst="line">
                    <a:avLst/>
                  </a:prstGeom>
                  <a:ln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</p:grpSp>
      <p:sp>
        <p:nvSpPr>
          <p:cNvPr id="410" name="Oval 409">
            <a:extLst>
              <a:ext uri="{FF2B5EF4-FFF2-40B4-BE49-F238E27FC236}">
                <a16:creationId xmlns:a16="http://schemas.microsoft.com/office/drawing/2014/main" id="{72A0270D-E029-47CA-A51D-3104F566CB3E}"/>
              </a:ext>
            </a:extLst>
          </p:cNvPr>
          <p:cNvSpPr/>
          <p:nvPr/>
        </p:nvSpPr>
        <p:spPr>
          <a:xfrm>
            <a:off x="7609298" y="2792281"/>
            <a:ext cx="1047829" cy="42995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lang="en-US" sz="600">
              <a:solidFill>
                <a:schemeClr val="tx1"/>
              </a:solidFill>
            </a:endParaRPr>
          </a:p>
        </p:txBody>
      </p:sp>
      <p:sp>
        <p:nvSpPr>
          <p:cNvPr id="411" name="TextBox 410">
            <a:extLst>
              <a:ext uri="{FF2B5EF4-FFF2-40B4-BE49-F238E27FC236}">
                <a16:creationId xmlns:a16="http://schemas.microsoft.com/office/drawing/2014/main" id="{798C7F82-9428-4945-85AA-66C80C0CF226}"/>
              </a:ext>
            </a:extLst>
          </p:cNvPr>
          <p:cNvSpPr txBox="1"/>
          <p:nvPr/>
        </p:nvSpPr>
        <p:spPr>
          <a:xfrm>
            <a:off x="7616419" y="2835785"/>
            <a:ext cx="1030628" cy="5847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sz="1000"/>
              <a:t>Spin Rotation Solenoids </a:t>
            </a:r>
            <a:endParaRPr lang="en-US" sz="1000" i="1">
              <a:sym typeface="Symbol" panose="05050102010706020507" pitchFamily="18" charset="2"/>
            </a:endParaRPr>
          </a:p>
          <a:p>
            <a:pPr algn="ctr"/>
            <a:endParaRPr lang="en-US" sz="600"/>
          </a:p>
          <a:p>
            <a:pPr algn="ctr"/>
            <a:endParaRPr lang="en-US" sz="600"/>
          </a:p>
        </p:txBody>
      </p:sp>
      <p:cxnSp>
        <p:nvCxnSpPr>
          <p:cNvPr id="412" name="Straight Arrow Connector 411">
            <a:extLst>
              <a:ext uri="{FF2B5EF4-FFF2-40B4-BE49-F238E27FC236}">
                <a16:creationId xmlns:a16="http://schemas.microsoft.com/office/drawing/2014/main" id="{78393435-BF7A-4EB3-BB8E-33F08B4093D7}"/>
              </a:ext>
            </a:extLst>
          </p:cNvPr>
          <p:cNvCxnSpPr>
            <a:cxnSpLocks/>
          </p:cNvCxnSpPr>
          <p:nvPr/>
        </p:nvCxnSpPr>
        <p:spPr>
          <a:xfrm flipH="1">
            <a:off x="3619245" y="4456056"/>
            <a:ext cx="531989" cy="81981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6" name="Freeform: Shape 425">
            <a:extLst>
              <a:ext uri="{FF2B5EF4-FFF2-40B4-BE49-F238E27FC236}">
                <a16:creationId xmlns:a16="http://schemas.microsoft.com/office/drawing/2014/main" id="{1EAD8746-BCED-4E11-95AF-E5AEB6DF5241}"/>
              </a:ext>
            </a:extLst>
          </p:cNvPr>
          <p:cNvSpPr/>
          <p:nvPr/>
        </p:nvSpPr>
        <p:spPr>
          <a:xfrm rot="19418994">
            <a:off x="8912921" y="3134936"/>
            <a:ext cx="513254" cy="180399"/>
          </a:xfrm>
          <a:custGeom>
            <a:avLst/>
            <a:gdLst>
              <a:gd name="connsiteX0" fmla="*/ 0 w 3246634"/>
              <a:gd name="connsiteY0" fmla="*/ 883577 h 883577"/>
              <a:gd name="connsiteX1" fmla="*/ 873303 w 3246634"/>
              <a:gd name="connsiteY1" fmla="*/ 390418 h 883577"/>
              <a:gd name="connsiteX2" fmla="*/ 1140431 w 3246634"/>
              <a:gd name="connsiteY2" fmla="*/ 328773 h 883577"/>
              <a:gd name="connsiteX3" fmla="*/ 2116476 w 3246634"/>
              <a:gd name="connsiteY3" fmla="*/ 123290 h 883577"/>
              <a:gd name="connsiteX4" fmla="*/ 3246634 w 3246634"/>
              <a:gd name="connsiteY4" fmla="*/ 0 h 883577"/>
              <a:gd name="connsiteX0" fmla="*/ 0 w 3246634"/>
              <a:gd name="connsiteY0" fmla="*/ 883577 h 883577"/>
              <a:gd name="connsiteX1" fmla="*/ 873303 w 3246634"/>
              <a:gd name="connsiteY1" fmla="*/ 390418 h 883577"/>
              <a:gd name="connsiteX2" fmla="*/ 1202076 w 3246634"/>
              <a:gd name="connsiteY2" fmla="*/ 287677 h 883577"/>
              <a:gd name="connsiteX3" fmla="*/ 2116476 w 3246634"/>
              <a:gd name="connsiteY3" fmla="*/ 123290 h 883577"/>
              <a:gd name="connsiteX4" fmla="*/ 3246634 w 3246634"/>
              <a:gd name="connsiteY4" fmla="*/ 0 h 883577"/>
              <a:gd name="connsiteX0" fmla="*/ 0 w 3246634"/>
              <a:gd name="connsiteY0" fmla="*/ 883577 h 883577"/>
              <a:gd name="connsiteX1" fmla="*/ 821932 w 3246634"/>
              <a:gd name="connsiteY1" fmla="*/ 452063 h 883577"/>
              <a:gd name="connsiteX2" fmla="*/ 1202076 w 3246634"/>
              <a:gd name="connsiteY2" fmla="*/ 287677 h 883577"/>
              <a:gd name="connsiteX3" fmla="*/ 2116476 w 3246634"/>
              <a:gd name="connsiteY3" fmla="*/ 123290 h 883577"/>
              <a:gd name="connsiteX4" fmla="*/ 3246634 w 3246634"/>
              <a:gd name="connsiteY4" fmla="*/ 0 h 883577"/>
              <a:gd name="connsiteX0" fmla="*/ 0 w 3246634"/>
              <a:gd name="connsiteY0" fmla="*/ 883577 h 883577"/>
              <a:gd name="connsiteX1" fmla="*/ 1202076 w 3246634"/>
              <a:gd name="connsiteY1" fmla="*/ 287677 h 883577"/>
              <a:gd name="connsiteX2" fmla="*/ 2116476 w 3246634"/>
              <a:gd name="connsiteY2" fmla="*/ 123290 h 883577"/>
              <a:gd name="connsiteX3" fmla="*/ 3246634 w 3246634"/>
              <a:gd name="connsiteY3" fmla="*/ 0 h 883577"/>
              <a:gd name="connsiteX0" fmla="*/ 0 w 3246634"/>
              <a:gd name="connsiteY0" fmla="*/ 883577 h 883577"/>
              <a:gd name="connsiteX1" fmla="*/ 355409 w 3246634"/>
              <a:gd name="connsiteY1" fmla="*/ 719477 h 883577"/>
              <a:gd name="connsiteX2" fmla="*/ 2116476 w 3246634"/>
              <a:gd name="connsiteY2" fmla="*/ 123290 h 883577"/>
              <a:gd name="connsiteX3" fmla="*/ 3246634 w 3246634"/>
              <a:gd name="connsiteY3" fmla="*/ 0 h 883577"/>
              <a:gd name="connsiteX0" fmla="*/ 0 w 3246634"/>
              <a:gd name="connsiteY0" fmla="*/ 883577 h 883577"/>
              <a:gd name="connsiteX1" fmla="*/ 2116476 w 3246634"/>
              <a:gd name="connsiteY1" fmla="*/ 123290 h 883577"/>
              <a:gd name="connsiteX2" fmla="*/ 3246634 w 3246634"/>
              <a:gd name="connsiteY2" fmla="*/ 0 h 883577"/>
              <a:gd name="connsiteX0" fmla="*/ 0 w 3246634"/>
              <a:gd name="connsiteY0" fmla="*/ 883577 h 883577"/>
              <a:gd name="connsiteX1" fmla="*/ 291910 w 3246634"/>
              <a:gd name="connsiteY1" fmla="*/ 766756 h 883577"/>
              <a:gd name="connsiteX2" fmla="*/ 3246634 w 3246634"/>
              <a:gd name="connsiteY2" fmla="*/ 0 h 883577"/>
              <a:gd name="connsiteX0" fmla="*/ 0 w 681234"/>
              <a:gd name="connsiteY0" fmla="*/ 185077 h 185077"/>
              <a:gd name="connsiteX1" fmla="*/ 291910 w 681234"/>
              <a:gd name="connsiteY1" fmla="*/ 68256 h 185077"/>
              <a:gd name="connsiteX2" fmla="*/ 681234 w 681234"/>
              <a:gd name="connsiteY2" fmla="*/ 0 h 185077"/>
              <a:gd name="connsiteX0" fmla="*/ 0 w 681234"/>
              <a:gd name="connsiteY0" fmla="*/ 185077 h 185077"/>
              <a:gd name="connsiteX1" fmla="*/ 681234 w 681234"/>
              <a:gd name="connsiteY1" fmla="*/ 0 h 185077"/>
              <a:gd name="connsiteX0" fmla="*/ 0 w 681234"/>
              <a:gd name="connsiteY0" fmla="*/ 185077 h 185077"/>
              <a:gd name="connsiteX1" fmla="*/ 343013 w 681234"/>
              <a:gd name="connsiteY1" fmla="*/ 70075 h 185077"/>
              <a:gd name="connsiteX2" fmla="*/ 681234 w 681234"/>
              <a:gd name="connsiteY2" fmla="*/ 0 h 185077"/>
              <a:gd name="connsiteX0" fmla="*/ 0 w 785260"/>
              <a:gd name="connsiteY0" fmla="*/ 223694 h 223694"/>
              <a:gd name="connsiteX1" fmla="*/ 447039 w 785260"/>
              <a:gd name="connsiteY1" fmla="*/ 70075 h 223694"/>
              <a:gd name="connsiteX2" fmla="*/ 785260 w 785260"/>
              <a:gd name="connsiteY2" fmla="*/ 0 h 223694"/>
              <a:gd name="connsiteX0" fmla="*/ 0 w 785260"/>
              <a:gd name="connsiteY0" fmla="*/ 223694 h 223694"/>
              <a:gd name="connsiteX1" fmla="*/ 785260 w 785260"/>
              <a:gd name="connsiteY1" fmla="*/ 0 h 223694"/>
              <a:gd name="connsiteX0" fmla="*/ 0 w 785260"/>
              <a:gd name="connsiteY0" fmla="*/ 223694 h 223694"/>
              <a:gd name="connsiteX1" fmla="*/ 170954 w 785260"/>
              <a:gd name="connsiteY1" fmla="*/ 173058 h 223694"/>
              <a:gd name="connsiteX2" fmla="*/ 785260 w 785260"/>
              <a:gd name="connsiteY2" fmla="*/ 0 h 223694"/>
              <a:gd name="connsiteX0" fmla="*/ 0 w 785260"/>
              <a:gd name="connsiteY0" fmla="*/ 223694 h 223694"/>
              <a:gd name="connsiteX1" fmla="*/ 534360 w 785260"/>
              <a:gd name="connsiteY1" fmla="*/ 72598 h 223694"/>
              <a:gd name="connsiteX2" fmla="*/ 785260 w 785260"/>
              <a:gd name="connsiteY2" fmla="*/ 0 h 223694"/>
              <a:gd name="connsiteX0" fmla="*/ 0 w 657945"/>
              <a:gd name="connsiteY0" fmla="*/ 176995 h 176995"/>
              <a:gd name="connsiteX1" fmla="*/ 407045 w 657945"/>
              <a:gd name="connsiteY1" fmla="*/ 72598 h 176995"/>
              <a:gd name="connsiteX2" fmla="*/ 657945 w 657945"/>
              <a:gd name="connsiteY2" fmla="*/ 0 h 176995"/>
              <a:gd name="connsiteX0" fmla="*/ 0 w 657945"/>
              <a:gd name="connsiteY0" fmla="*/ 176995 h 176995"/>
              <a:gd name="connsiteX1" fmla="*/ 657945 w 657945"/>
              <a:gd name="connsiteY1" fmla="*/ 0 h 176995"/>
              <a:gd name="connsiteX0" fmla="*/ 0 w 549393"/>
              <a:gd name="connsiteY0" fmla="*/ 146674 h 146674"/>
              <a:gd name="connsiteX1" fmla="*/ 549393 w 549393"/>
              <a:gd name="connsiteY1" fmla="*/ 0 h 1466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49393" h="146674">
                <a:moveTo>
                  <a:pt x="0" y="146674"/>
                </a:moveTo>
                <a:lnTo>
                  <a:pt x="549393" y="0"/>
                </a:lnTo>
              </a:path>
            </a:pathLst>
          </a:custGeom>
          <a:noFill/>
          <a:ln w="19050">
            <a:solidFill>
              <a:schemeClr val="accent1">
                <a:lumMod val="40000"/>
                <a:lumOff val="60000"/>
              </a:schemeClr>
            </a:solidFill>
            <a:headEnd type="triangl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"/>
          </a:p>
        </p:txBody>
      </p:sp>
      <p:sp>
        <p:nvSpPr>
          <p:cNvPr id="430" name="TextBox 429">
            <a:extLst>
              <a:ext uri="{FF2B5EF4-FFF2-40B4-BE49-F238E27FC236}">
                <a16:creationId xmlns:a16="http://schemas.microsoft.com/office/drawing/2014/main" id="{0AC6BEAD-6A96-45B8-96A9-57190C0BFB29}"/>
              </a:ext>
            </a:extLst>
          </p:cNvPr>
          <p:cNvSpPr txBox="1"/>
          <p:nvPr/>
        </p:nvSpPr>
        <p:spPr>
          <a:xfrm>
            <a:off x="8903050" y="2965621"/>
            <a:ext cx="551096" cy="1846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600" b="1" i="1"/>
              <a:t>6G</a:t>
            </a:r>
            <a:r>
              <a:rPr lang="en-US" sz="600" i="1"/>
              <a:t>eV</a:t>
            </a:r>
          </a:p>
        </p:txBody>
      </p:sp>
      <p:sp>
        <p:nvSpPr>
          <p:cNvPr id="431" name="TextBox 430">
            <a:extLst>
              <a:ext uri="{FF2B5EF4-FFF2-40B4-BE49-F238E27FC236}">
                <a16:creationId xmlns:a16="http://schemas.microsoft.com/office/drawing/2014/main" id="{1EFFDBDD-ABC8-4A31-9A36-F9B06FABE7E0}"/>
              </a:ext>
            </a:extLst>
          </p:cNvPr>
          <p:cNvSpPr txBox="1"/>
          <p:nvPr/>
        </p:nvSpPr>
        <p:spPr>
          <a:xfrm>
            <a:off x="8728250" y="3284925"/>
            <a:ext cx="459393" cy="1846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600" i="1"/>
              <a:t>18GeV</a:t>
            </a:r>
          </a:p>
        </p:txBody>
      </p:sp>
      <p:grpSp>
        <p:nvGrpSpPr>
          <p:cNvPr id="438" name="Group 437">
            <a:extLst>
              <a:ext uri="{FF2B5EF4-FFF2-40B4-BE49-F238E27FC236}">
                <a16:creationId xmlns:a16="http://schemas.microsoft.com/office/drawing/2014/main" id="{D26D7511-AF65-4332-AF74-2B5E72D13235}"/>
              </a:ext>
            </a:extLst>
          </p:cNvPr>
          <p:cNvGrpSpPr/>
          <p:nvPr/>
        </p:nvGrpSpPr>
        <p:grpSpPr>
          <a:xfrm>
            <a:off x="4800428" y="6215246"/>
            <a:ext cx="800308" cy="492428"/>
            <a:chOff x="8502849" y="1952598"/>
            <a:chExt cx="1327552" cy="1152789"/>
          </a:xfrm>
          <a:solidFill>
            <a:schemeClr val="accent4">
              <a:lumMod val="40000"/>
              <a:lumOff val="60000"/>
            </a:schemeClr>
          </a:solidFill>
        </p:grpSpPr>
        <p:sp>
          <p:nvSpPr>
            <p:cNvPr id="439" name="Oval 438">
              <a:extLst>
                <a:ext uri="{FF2B5EF4-FFF2-40B4-BE49-F238E27FC236}">
                  <a16:creationId xmlns:a16="http://schemas.microsoft.com/office/drawing/2014/main" id="{F4CD86BF-D19D-4174-A76D-47FA36843EED}"/>
                </a:ext>
              </a:extLst>
            </p:cNvPr>
            <p:cNvSpPr/>
            <p:nvPr/>
          </p:nvSpPr>
          <p:spPr>
            <a:xfrm>
              <a:off x="8519961" y="1952598"/>
              <a:ext cx="1308719" cy="802617"/>
            </a:xfrm>
            <a:prstGeom prst="ellipse">
              <a:avLst/>
            </a:prstGeom>
            <a:grp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pPr algn="ctr"/>
              <a:endParaRPr lang="en-US" sz="600">
                <a:solidFill>
                  <a:schemeClr val="tx1"/>
                </a:solidFill>
              </a:endParaRPr>
            </a:p>
          </p:txBody>
        </p:sp>
        <p:sp>
          <p:nvSpPr>
            <p:cNvPr id="440" name="TextBox 439">
              <a:extLst>
                <a:ext uri="{FF2B5EF4-FFF2-40B4-BE49-F238E27FC236}">
                  <a16:creationId xmlns:a16="http://schemas.microsoft.com/office/drawing/2014/main" id="{376CD95D-BB65-4FC6-BC63-840F029A5F8E}"/>
                </a:ext>
              </a:extLst>
            </p:cNvPr>
            <p:cNvSpPr txBox="1"/>
            <p:nvPr/>
          </p:nvSpPr>
          <p:spPr>
            <a:xfrm>
              <a:off x="8502849" y="2096667"/>
              <a:ext cx="1327552" cy="10087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000"/>
                <a:t>Crab–out </a:t>
              </a:r>
            </a:p>
            <a:p>
              <a:pPr algn="ctr"/>
              <a:endParaRPr lang="en-US" sz="600" i="1"/>
            </a:p>
            <a:p>
              <a:pPr algn="ctr"/>
              <a:endParaRPr lang="en-US" sz="600"/>
            </a:p>
          </p:txBody>
        </p:sp>
      </p:grpSp>
      <p:sp>
        <p:nvSpPr>
          <p:cNvPr id="446" name="Oval 445">
            <a:extLst>
              <a:ext uri="{FF2B5EF4-FFF2-40B4-BE49-F238E27FC236}">
                <a16:creationId xmlns:a16="http://schemas.microsoft.com/office/drawing/2014/main" id="{DB441CA5-4EC2-495F-9511-86C456CE3B9B}"/>
              </a:ext>
            </a:extLst>
          </p:cNvPr>
          <p:cNvSpPr/>
          <p:nvPr/>
        </p:nvSpPr>
        <p:spPr>
          <a:xfrm>
            <a:off x="3903815" y="4192005"/>
            <a:ext cx="1114577" cy="412798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endParaRPr lang="en-US" sz="600">
              <a:solidFill>
                <a:schemeClr val="tx1"/>
              </a:solidFill>
            </a:endParaRPr>
          </a:p>
        </p:txBody>
      </p:sp>
      <p:sp>
        <p:nvSpPr>
          <p:cNvPr id="447" name="TextBox 446">
            <a:extLst>
              <a:ext uri="{FF2B5EF4-FFF2-40B4-BE49-F238E27FC236}">
                <a16:creationId xmlns:a16="http://schemas.microsoft.com/office/drawing/2014/main" id="{F9A1332E-1495-416B-B32C-9AB3E6635B46}"/>
              </a:ext>
            </a:extLst>
          </p:cNvPr>
          <p:cNvSpPr txBox="1"/>
          <p:nvPr/>
        </p:nvSpPr>
        <p:spPr>
          <a:xfrm>
            <a:off x="3922551" y="4217766"/>
            <a:ext cx="1079778" cy="738664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sz="1000"/>
              <a:t>Spin Rotation Solenoids</a:t>
            </a:r>
          </a:p>
          <a:p>
            <a:pPr algn="ctr"/>
            <a:r>
              <a:rPr lang="en-US" sz="1000"/>
              <a:t> </a:t>
            </a:r>
            <a:endParaRPr lang="en-US" sz="1000" i="1">
              <a:sym typeface="Symbol" panose="05050102010706020507" pitchFamily="18" charset="2"/>
            </a:endParaRPr>
          </a:p>
          <a:p>
            <a:pPr algn="ctr"/>
            <a:endParaRPr lang="en-US" sz="600"/>
          </a:p>
          <a:p>
            <a:pPr algn="ctr"/>
            <a:endParaRPr lang="en-US" sz="600"/>
          </a:p>
        </p:txBody>
      </p:sp>
      <p:cxnSp>
        <p:nvCxnSpPr>
          <p:cNvPr id="475" name="Straight Arrow Connector 474">
            <a:extLst>
              <a:ext uri="{FF2B5EF4-FFF2-40B4-BE49-F238E27FC236}">
                <a16:creationId xmlns:a16="http://schemas.microsoft.com/office/drawing/2014/main" id="{F1062703-4C47-4134-AA2C-8BE11321B2F2}"/>
              </a:ext>
            </a:extLst>
          </p:cNvPr>
          <p:cNvCxnSpPr>
            <a:cxnSpLocks/>
          </p:cNvCxnSpPr>
          <p:nvPr/>
        </p:nvCxnSpPr>
        <p:spPr>
          <a:xfrm flipH="1" flipV="1">
            <a:off x="7312831" y="3844388"/>
            <a:ext cx="585244" cy="1223334"/>
          </a:xfrm>
          <a:prstGeom prst="straightConnector1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rgbClr val="FF0000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355" name="TextBox 354">
            <a:extLst>
              <a:ext uri="{FF2B5EF4-FFF2-40B4-BE49-F238E27FC236}">
                <a16:creationId xmlns:a16="http://schemas.microsoft.com/office/drawing/2014/main" id="{9647DE7C-237E-4241-BEB2-533167A6378A}"/>
              </a:ext>
            </a:extLst>
          </p:cNvPr>
          <p:cNvSpPr txBox="1"/>
          <p:nvPr/>
        </p:nvSpPr>
        <p:spPr>
          <a:xfrm>
            <a:off x="5448009" y="4558250"/>
            <a:ext cx="73234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/>
              <a:t>E-taggers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E1232C94-63D2-4B5D-9E25-5DC21B2A1593}"/>
              </a:ext>
            </a:extLst>
          </p:cNvPr>
          <p:cNvGrpSpPr/>
          <p:nvPr/>
        </p:nvGrpSpPr>
        <p:grpSpPr>
          <a:xfrm rot="21252213">
            <a:off x="8933704" y="2571790"/>
            <a:ext cx="843479" cy="1062398"/>
            <a:chOff x="9607280" y="1263721"/>
            <a:chExt cx="1047021" cy="1212507"/>
          </a:xfrm>
        </p:grpSpPr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E97F50B5-A9BA-406C-BA04-82B6784E554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607280" y="1263721"/>
              <a:ext cx="1047021" cy="1212507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0" name="Group 229">
              <a:extLst>
                <a:ext uri="{FF2B5EF4-FFF2-40B4-BE49-F238E27FC236}">
                  <a16:creationId xmlns:a16="http://schemas.microsoft.com/office/drawing/2014/main" id="{6E5ACCF9-D5AB-40EE-8527-0C4E858E6726}"/>
                </a:ext>
              </a:extLst>
            </p:cNvPr>
            <p:cNvGrpSpPr/>
            <p:nvPr/>
          </p:nvGrpSpPr>
          <p:grpSpPr>
            <a:xfrm>
              <a:off x="9732978" y="2132578"/>
              <a:ext cx="188282" cy="215909"/>
              <a:chOff x="9732978" y="2132578"/>
              <a:chExt cx="188282" cy="215909"/>
            </a:xfrm>
          </p:grpSpPr>
          <p:grpSp>
            <p:nvGrpSpPr>
              <p:cNvPr id="19" name="Group 18">
                <a:extLst>
                  <a:ext uri="{FF2B5EF4-FFF2-40B4-BE49-F238E27FC236}">
                    <a16:creationId xmlns:a16="http://schemas.microsoft.com/office/drawing/2014/main" id="{FB146156-679C-4BE9-B819-542CCA1CF740}"/>
                  </a:ext>
                </a:extLst>
              </p:cNvPr>
              <p:cNvGrpSpPr/>
              <p:nvPr/>
            </p:nvGrpSpPr>
            <p:grpSpPr>
              <a:xfrm rot="21385931">
                <a:off x="9764408" y="2177201"/>
                <a:ext cx="125846" cy="120595"/>
                <a:chOff x="10746581" y="1666875"/>
                <a:chExt cx="192883" cy="200026"/>
              </a:xfrm>
            </p:grpSpPr>
            <p:sp>
              <p:nvSpPr>
                <p:cNvPr id="7" name="Rectangle 6">
                  <a:extLst>
                    <a:ext uri="{FF2B5EF4-FFF2-40B4-BE49-F238E27FC236}">
                      <a16:creationId xmlns:a16="http://schemas.microsoft.com/office/drawing/2014/main" id="{DC29E301-A2BA-4F48-A0CF-DF3C0936753E}"/>
                    </a:ext>
                  </a:extLst>
                </p:cNvPr>
                <p:cNvSpPr/>
                <p:nvPr/>
              </p:nvSpPr>
              <p:spPr>
                <a:xfrm rot="18898493">
                  <a:off x="10761785" y="1715694"/>
                  <a:ext cx="169451" cy="1067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600"/>
                </a:p>
              </p:txBody>
            </p:sp>
            <p:cxnSp>
              <p:nvCxnSpPr>
                <p:cNvPr id="9" name="Straight Connector 8">
                  <a:extLst>
                    <a:ext uri="{FF2B5EF4-FFF2-40B4-BE49-F238E27FC236}">
                      <a16:creationId xmlns:a16="http://schemas.microsoft.com/office/drawing/2014/main" id="{AE6178B5-9DE7-400B-9B6F-34CED45BBD1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0820400" y="1666875"/>
                  <a:ext cx="47625" cy="200026"/>
                </a:xfrm>
                <a:prstGeom prst="line">
                  <a:avLst/>
                </a:prstGeom>
                <a:ln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Connector 60">
                  <a:extLst>
                    <a:ext uri="{FF2B5EF4-FFF2-40B4-BE49-F238E27FC236}">
                      <a16:creationId xmlns:a16="http://schemas.microsoft.com/office/drawing/2014/main" id="{795BD3BA-21D5-4C70-B9F2-3F5BEF08674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0746581" y="1745457"/>
                  <a:ext cx="192883" cy="45243"/>
                </a:xfrm>
                <a:prstGeom prst="line">
                  <a:avLst/>
                </a:prstGeom>
                <a:ln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5" name="Group 64">
                <a:extLst>
                  <a:ext uri="{FF2B5EF4-FFF2-40B4-BE49-F238E27FC236}">
                    <a16:creationId xmlns:a16="http://schemas.microsoft.com/office/drawing/2014/main" id="{2A306342-CEBB-4660-864B-52F1A90D10BC}"/>
                  </a:ext>
                </a:extLst>
              </p:cNvPr>
              <p:cNvGrpSpPr/>
              <p:nvPr/>
            </p:nvGrpSpPr>
            <p:grpSpPr>
              <a:xfrm rot="21385931">
                <a:off x="9732978" y="2267676"/>
                <a:ext cx="72080" cy="80811"/>
                <a:chOff x="10787982" y="1731798"/>
                <a:chExt cx="71462" cy="139009"/>
              </a:xfrm>
            </p:grpSpPr>
            <p:sp>
              <p:nvSpPr>
                <p:cNvPr id="66" name="Rectangle 65">
                  <a:extLst>
                    <a:ext uri="{FF2B5EF4-FFF2-40B4-BE49-F238E27FC236}">
                      <a16:creationId xmlns:a16="http://schemas.microsoft.com/office/drawing/2014/main" id="{48D3C054-80F2-4972-8231-888BEC8F5CC2}"/>
                    </a:ext>
                  </a:extLst>
                </p:cNvPr>
                <p:cNvSpPr/>
                <p:nvPr/>
              </p:nvSpPr>
              <p:spPr>
                <a:xfrm rot="18898493">
                  <a:off x="10787262" y="1767014"/>
                  <a:ext cx="75789" cy="63626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600"/>
                </a:p>
              </p:txBody>
            </p:sp>
            <p:cxnSp>
              <p:nvCxnSpPr>
                <p:cNvPr id="67" name="Straight Connector 66">
                  <a:extLst>
                    <a:ext uri="{FF2B5EF4-FFF2-40B4-BE49-F238E27FC236}">
                      <a16:creationId xmlns:a16="http://schemas.microsoft.com/office/drawing/2014/main" id="{ED251DBD-39F1-4795-BBDA-C53334940A5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10818026" y="1731798"/>
                  <a:ext cx="14286" cy="139009"/>
                </a:xfrm>
                <a:prstGeom prst="line">
                  <a:avLst/>
                </a:prstGeom>
                <a:ln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Connector 67">
                  <a:extLst>
                    <a:ext uri="{FF2B5EF4-FFF2-40B4-BE49-F238E27FC236}">
                      <a16:creationId xmlns:a16="http://schemas.microsoft.com/office/drawing/2014/main" id="{5C95E2CD-AFCF-41E1-9E98-C1106899A4E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87982" y="1785442"/>
                  <a:ext cx="71462" cy="24389"/>
                </a:xfrm>
                <a:prstGeom prst="line">
                  <a:avLst/>
                </a:prstGeom>
                <a:ln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3" name="Group 122">
                <a:extLst>
                  <a:ext uri="{FF2B5EF4-FFF2-40B4-BE49-F238E27FC236}">
                    <a16:creationId xmlns:a16="http://schemas.microsoft.com/office/drawing/2014/main" id="{6A7F70AC-10D7-4661-8E24-0496F94C53BE}"/>
                  </a:ext>
                </a:extLst>
              </p:cNvPr>
              <p:cNvGrpSpPr/>
              <p:nvPr/>
            </p:nvGrpSpPr>
            <p:grpSpPr>
              <a:xfrm rot="21385931">
                <a:off x="9849180" y="2132578"/>
                <a:ext cx="72080" cy="80811"/>
                <a:chOff x="10787982" y="1731798"/>
                <a:chExt cx="71462" cy="139009"/>
              </a:xfrm>
            </p:grpSpPr>
            <p:sp>
              <p:nvSpPr>
                <p:cNvPr id="124" name="Rectangle 123">
                  <a:extLst>
                    <a:ext uri="{FF2B5EF4-FFF2-40B4-BE49-F238E27FC236}">
                      <a16:creationId xmlns:a16="http://schemas.microsoft.com/office/drawing/2014/main" id="{0D48C47D-0122-476A-9729-25791D6A7786}"/>
                    </a:ext>
                  </a:extLst>
                </p:cNvPr>
                <p:cNvSpPr/>
                <p:nvPr/>
              </p:nvSpPr>
              <p:spPr>
                <a:xfrm rot="18898493">
                  <a:off x="10787262" y="1767014"/>
                  <a:ext cx="75789" cy="63626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600"/>
                </a:p>
              </p:txBody>
            </p:sp>
            <p:cxnSp>
              <p:nvCxnSpPr>
                <p:cNvPr id="125" name="Straight Connector 124">
                  <a:extLst>
                    <a:ext uri="{FF2B5EF4-FFF2-40B4-BE49-F238E27FC236}">
                      <a16:creationId xmlns:a16="http://schemas.microsoft.com/office/drawing/2014/main" id="{85D0FCC6-EBF8-4BC4-BBD1-BD3239F3658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10818026" y="1731798"/>
                  <a:ext cx="14286" cy="139009"/>
                </a:xfrm>
                <a:prstGeom prst="line">
                  <a:avLst/>
                </a:prstGeom>
                <a:ln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Straight Connector 125">
                  <a:extLst>
                    <a:ext uri="{FF2B5EF4-FFF2-40B4-BE49-F238E27FC236}">
                      <a16:creationId xmlns:a16="http://schemas.microsoft.com/office/drawing/2014/main" id="{AF0BD354-39B8-4234-B5BE-DFCA4A28B7C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87982" y="1785442"/>
                  <a:ext cx="71462" cy="24389"/>
                </a:xfrm>
                <a:prstGeom prst="line">
                  <a:avLst/>
                </a:prstGeom>
                <a:ln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46" name="Group 145">
              <a:extLst>
                <a:ext uri="{FF2B5EF4-FFF2-40B4-BE49-F238E27FC236}">
                  <a16:creationId xmlns:a16="http://schemas.microsoft.com/office/drawing/2014/main" id="{20A65A95-E3AC-44D9-AB79-B708743FC941}"/>
                </a:ext>
              </a:extLst>
            </p:cNvPr>
            <p:cNvGrpSpPr/>
            <p:nvPr/>
          </p:nvGrpSpPr>
          <p:grpSpPr>
            <a:xfrm>
              <a:off x="10028281" y="1775612"/>
              <a:ext cx="188282" cy="215909"/>
              <a:chOff x="9732978" y="2132578"/>
              <a:chExt cx="188282" cy="215909"/>
            </a:xfrm>
          </p:grpSpPr>
          <p:grpSp>
            <p:nvGrpSpPr>
              <p:cNvPr id="147" name="Group 146">
                <a:extLst>
                  <a:ext uri="{FF2B5EF4-FFF2-40B4-BE49-F238E27FC236}">
                    <a16:creationId xmlns:a16="http://schemas.microsoft.com/office/drawing/2014/main" id="{E9303C5A-B549-4780-BF7F-F761B1ECC7BE}"/>
                  </a:ext>
                </a:extLst>
              </p:cNvPr>
              <p:cNvGrpSpPr/>
              <p:nvPr/>
            </p:nvGrpSpPr>
            <p:grpSpPr>
              <a:xfrm rot="21385931">
                <a:off x="9764408" y="2177201"/>
                <a:ext cx="125846" cy="120595"/>
                <a:chOff x="10746581" y="1666875"/>
                <a:chExt cx="192883" cy="200026"/>
              </a:xfrm>
            </p:grpSpPr>
            <p:sp>
              <p:nvSpPr>
                <p:cNvPr id="156" name="Rectangle 155">
                  <a:extLst>
                    <a:ext uri="{FF2B5EF4-FFF2-40B4-BE49-F238E27FC236}">
                      <a16:creationId xmlns:a16="http://schemas.microsoft.com/office/drawing/2014/main" id="{D9C72C29-F8C2-4AC0-8BFF-5E7996166986}"/>
                    </a:ext>
                  </a:extLst>
                </p:cNvPr>
                <p:cNvSpPr/>
                <p:nvPr/>
              </p:nvSpPr>
              <p:spPr>
                <a:xfrm rot="18898493">
                  <a:off x="10761785" y="1715694"/>
                  <a:ext cx="169451" cy="1067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600"/>
                </a:p>
              </p:txBody>
            </p:sp>
            <p:cxnSp>
              <p:nvCxnSpPr>
                <p:cNvPr id="157" name="Straight Connector 156">
                  <a:extLst>
                    <a:ext uri="{FF2B5EF4-FFF2-40B4-BE49-F238E27FC236}">
                      <a16:creationId xmlns:a16="http://schemas.microsoft.com/office/drawing/2014/main" id="{C07676DC-1A88-4016-82FE-D4120F39F08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0820400" y="1666875"/>
                  <a:ext cx="47625" cy="200026"/>
                </a:xfrm>
                <a:prstGeom prst="line">
                  <a:avLst/>
                </a:prstGeom>
                <a:ln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8" name="Straight Connector 157">
                  <a:extLst>
                    <a:ext uri="{FF2B5EF4-FFF2-40B4-BE49-F238E27FC236}">
                      <a16:creationId xmlns:a16="http://schemas.microsoft.com/office/drawing/2014/main" id="{8DAE2F97-1963-456D-B65F-0DA19E67558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0746581" y="1745457"/>
                  <a:ext cx="192883" cy="45243"/>
                </a:xfrm>
                <a:prstGeom prst="line">
                  <a:avLst/>
                </a:prstGeom>
                <a:ln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48" name="Group 147">
                <a:extLst>
                  <a:ext uri="{FF2B5EF4-FFF2-40B4-BE49-F238E27FC236}">
                    <a16:creationId xmlns:a16="http://schemas.microsoft.com/office/drawing/2014/main" id="{170D7DF0-0560-49D1-8320-5788F60A4C03}"/>
                  </a:ext>
                </a:extLst>
              </p:cNvPr>
              <p:cNvGrpSpPr/>
              <p:nvPr/>
            </p:nvGrpSpPr>
            <p:grpSpPr>
              <a:xfrm rot="21385931">
                <a:off x="9732978" y="2267676"/>
                <a:ext cx="72080" cy="80811"/>
                <a:chOff x="10787982" y="1731798"/>
                <a:chExt cx="71462" cy="139009"/>
              </a:xfrm>
            </p:grpSpPr>
            <p:sp>
              <p:nvSpPr>
                <p:cNvPr id="153" name="Rectangle 152">
                  <a:extLst>
                    <a:ext uri="{FF2B5EF4-FFF2-40B4-BE49-F238E27FC236}">
                      <a16:creationId xmlns:a16="http://schemas.microsoft.com/office/drawing/2014/main" id="{B4033C9F-CCC3-4EE3-89AF-1E9AD6929192}"/>
                    </a:ext>
                  </a:extLst>
                </p:cNvPr>
                <p:cNvSpPr/>
                <p:nvPr/>
              </p:nvSpPr>
              <p:spPr>
                <a:xfrm rot="18898493">
                  <a:off x="10787262" y="1767014"/>
                  <a:ext cx="75789" cy="63626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600"/>
                </a:p>
              </p:txBody>
            </p:sp>
            <p:cxnSp>
              <p:nvCxnSpPr>
                <p:cNvPr id="154" name="Straight Connector 153">
                  <a:extLst>
                    <a:ext uri="{FF2B5EF4-FFF2-40B4-BE49-F238E27FC236}">
                      <a16:creationId xmlns:a16="http://schemas.microsoft.com/office/drawing/2014/main" id="{D959F5FF-1AF4-46A5-92A9-A51DBD6667C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10818026" y="1731798"/>
                  <a:ext cx="14286" cy="139009"/>
                </a:xfrm>
                <a:prstGeom prst="line">
                  <a:avLst/>
                </a:prstGeom>
                <a:ln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5" name="Straight Connector 154">
                  <a:extLst>
                    <a:ext uri="{FF2B5EF4-FFF2-40B4-BE49-F238E27FC236}">
                      <a16:creationId xmlns:a16="http://schemas.microsoft.com/office/drawing/2014/main" id="{6071A86A-27E0-44D3-BB48-DE0743B1E7D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87982" y="1785442"/>
                  <a:ext cx="71462" cy="24389"/>
                </a:xfrm>
                <a:prstGeom prst="line">
                  <a:avLst/>
                </a:prstGeom>
                <a:ln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49" name="Group 148">
                <a:extLst>
                  <a:ext uri="{FF2B5EF4-FFF2-40B4-BE49-F238E27FC236}">
                    <a16:creationId xmlns:a16="http://schemas.microsoft.com/office/drawing/2014/main" id="{5B7AC123-DC56-4DD1-8306-E38803189A7A}"/>
                  </a:ext>
                </a:extLst>
              </p:cNvPr>
              <p:cNvGrpSpPr/>
              <p:nvPr/>
            </p:nvGrpSpPr>
            <p:grpSpPr>
              <a:xfrm rot="21385931">
                <a:off x="9849180" y="2132578"/>
                <a:ext cx="72080" cy="80811"/>
                <a:chOff x="10787982" y="1731798"/>
                <a:chExt cx="71462" cy="139009"/>
              </a:xfrm>
            </p:grpSpPr>
            <p:sp>
              <p:nvSpPr>
                <p:cNvPr id="150" name="Rectangle 149">
                  <a:extLst>
                    <a:ext uri="{FF2B5EF4-FFF2-40B4-BE49-F238E27FC236}">
                      <a16:creationId xmlns:a16="http://schemas.microsoft.com/office/drawing/2014/main" id="{074DE13B-977A-4A3C-AD19-471B8643E8F0}"/>
                    </a:ext>
                  </a:extLst>
                </p:cNvPr>
                <p:cNvSpPr/>
                <p:nvPr/>
              </p:nvSpPr>
              <p:spPr>
                <a:xfrm rot="18898493">
                  <a:off x="10787262" y="1767014"/>
                  <a:ext cx="75789" cy="63626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600"/>
                </a:p>
              </p:txBody>
            </p:sp>
            <p:cxnSp>
              <p:nvCxnSpPr>
                <p:cNvPr id="151" name="Straight Connector 150">
                  <a:extLst>
                    <a:ext uri="{FF2B5EF4-FFF2-40B4-BE49-F238E27FC236}">
                      <a16:creationId xmlns:a16="http://schemas.microsoft.com/office/drawing/2014/main" id="{2B4124C6-2BB7-492A-A477-7E2D4EF77D7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10818026" y="1731798"/>
                  <a:ext cx="14286" cy="139009"/>
                </a:xfrm>
                <a:prstGeom prst="line">
                  <a:avLst/>
                </a:prstGeom>
                <a:ln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2" name="Straight Connector 151">
                  <a:extLst>
                    <a:ext uri="{FF2B5EF4-FFF2-40B4-BE49-F238E27FC236}">
                      <a16:creationId xmlns:a16="http://schemas.microsoft.com/office/drawing/2014/main" id="{AD80F4ED-B8FF-474F-998B-EBECAB9DFE3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87982" y="1785442"/>
                  <a:ext cx="71462" cy="24389"/>
                </a:xfrm>
                <a:prstGeom prst="line">
                  <a:avLst/>
                </a:prstGeom>
                <a:ln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32" name="Group 231">
              <a:extLst>
                <a:ext uri="{FF2B5EF4-FFF2-40B4-BE49-F238E27FC236}">
                  <a16:creationId xmlns:a16="http://schemas.microsoft.com/office/drawing/2014/main" id="{61BFE383-1E42-42D7-8B45-6D89C6515719}"/>
                </a:ext>
              </a:extLst>
            </p:cNvPr>
            <p:cNvGrpSpPr/>
            <p:nvPr/>
          </p:nvGrpSpPr>
          <p:grpSpPr>
            <a:xfrm>
              <a:off x="10285627" y="1353145"/>
              <a:ext cx="310217" cy="356135"/>
              <a:chOff x="10285627" y="1353145"/>
              <a:chExt cx="310217" cy="356135"/>
            </a:xfrm>
          </p:grpSpPr>
          <p:grpSp>
            <p:nvGrpSpPr>
              <p:cNvPr id="169" name="Group 168">
                <a:extLst>
                  <a:ext uri="{FF2B5EF4-FFF2-40B4-BE49-F238E27FC236}">
                    <a16:creationId xmlns:a16="http://schemas.microsoft.com/office/drawing/2014/main" id="{337971D7-901C-4AB7-BD81-D96BCA43C26B}"/>
                  </a:ext>
                </a:extLst>
              </p:cNvPr>
              <p:cNvGrpSpPr/>
              <p:nvPr/>
            </p:nvGrpSpPr>
            <p:grpSpPr>
              <a:xfrm>
                <a:off x="10285627" y="1493371"/>
                <a:ext cx="188282" cy="215909"/>
                <a:chOff x="9732978" y="2132578"/>
                <a:chExt cx="188282" cy="215909"/>
              </a:xfrm>
            </p:grpSpPr>
            <p:grpSp>
              <p:nvGrpSpPr>
                <p:cNvPr id="170" name="Group 169">
                  <a:extLst>
                    <a:ext uri="{FF2B5EF4-FFF2-40B4-BE49-F238E27FC236}">
                      <a16:creationId xmlns:a16="http://schemas.microsoft.com/office/drawing/2014/main" id="{D99BCD2D-D64E-42FA-84C0-936AF006ECA8}"/>
                    </a:ext>
                  </a:extLst>
                </p:cNvPr>
                <p:cNvGrpSpPr/>
                <p:nvPr/>
              </p:nvGrpSpPr>
              <p:grpSpPr>
                <a:xfrm rot="21385931">
                  <a:off x="9764408" y="2177201"/>
                  <a:ext cx="125846" cy="120595"/>
                  <a:chOff x="10746581" y="1666875"/>
                  <a:chExt cx="192883" cy="200026"/>
                </a:xfrm>
              </p:grpSpPr>
              <p:sp>
                <p:nvSpPr>
                  <p:cNvPr id="179" name="Rectangle 178">
                    <a:extLst>
                      <a:ext uri="{FF2B5EF4-FFF2-40B4-BE49-F238E27FC236}">
                        <a16:creationId xmlns:a16="http://schemas.microsoft.com/office/drawing/2014/main" id="{A5284D75-7C9A-4CCE-AEB8-7744F41C1020}"/>
                      </a:ext>
                    </a:extLst>
                  </p:cNvPr>
                  <p:cNvSpPr/>
                  <p:nvPr/>
                </p:nvSpPr>
                <p:spPr>
                  <a:xfrm rot="18898493">
                    <a:off x="10761785" y="1715694"/>
                    <a:ext cx="169451" cy="1067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600"/>
                  </a:p>
                </p:txBody>
              </p:sp>
              <p:cxnSp>
                <p:nvCxnSpPr>
                  <p:cNvPr id="180" name="Straight Connector 179">
                    <a:extLst>
                      <a:ext uri="{FF2B5EF4-FFF2-40B4-BE49-F238E27FC236}">
                        <a16:creationId xmlns:a16="http://schemas.microsoft.com/office/drawing/2014/main" id="{538C364A-E67C-40B7-B127-DB3A1D49A81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10820400" y="1666875"/>
                    <a:ext cx="47625" cy="200026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1" name="Straight Connector 180">
                    <a:extLst>
                      <a:ext uri="{FF2B5EF4-FFF2-40B4-BE49-F238E27FC236}">
                        <a16:creationId xmlns:a16="http://schemas.microsoft.com/office/drawing/2014/main" id="{01266A01-FB84-4B08-A9E4-4B68A639EF7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10746581" y="1745457"/>
                    <a:ext cx="192883" cy="45243"/>
                  </a:xfrm>
                  <a:prstGeom prst="line">
                    <a:avLst/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71" name="Group 170">
                  <a:extLst>
                    <a:ext uri="{FF2B5EF4-FFF2-40B4-BE49-F238E27FC236}">
                      <a16:creationId xmlns:a16="http://schemas.microsoft.com/office/drawing/2014/main" id="{A8669F6E-11D2-4A21-B048-F87CFAC26634}"/>
                    </a:ext>
                  </a:extLst>
                </p:cNvPr>
                <p:cNvGrpSpPr/>
                <p:nvPr/>
              </p:nvGrpSpPr>
              <p:grpSpPr>
                <a:xfrm rot="21385931">
                  <a:off x="9732978" y="2267676"/>
                  <a:ext cx="72080" cy="80811"/>
                  <a:chOff x="10787982" y="1731798"/>
                  <a:chExt cx="71462" cy="139009"/>
                </a:xfrm>
              </p:grpSpPr>
              <p:sp>
                <p:nvSpPr>
                  <p:cNvPr id="176" name="Rectangle 175">
                    <a:extLst>
                      <a:ext uri="{FF2B5EF4-FFF2-40B4-BE49-F238E27FC236}">
                        <a16:creationId xmlns:a16="http://schemas.microsoft.com/office/drawing/2014/main" id="{A87C0980-EDFE-4891-B240-6F0E2D559CF9}"/>
                      </a:ext>
                    </a:extLst>
                  </p:cNvPr>
                  <p:cNvSpPr/>
                  <p:nvPr/>
                </p:nvSpPr>
                <p:spPr>
                  <a:xfrm rot="18898493">
                    <a:off x="10787262" y="1767014"/>
                    <a:ext cx="75789" cy="63626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600"/>
                  </a:p>
                </p:txBody>
              </p:sp>
              <p:cxnSp>
                <p:nvCxnSpPr>
                  <p:cNvPr id="177" name="Straight Connector 176">
                    <a:extLst>
                      <a:ext uri="{FF2B5EF4-FFF2-40B4-BE49-F238E27FC236}">
                        <a16:creationId xmlns:a16="http://schemas.microsoft.com/office/drawing/2014/main" id="{9C1A2411-DFFF-4E71-A4AF-C3BF1433CBB6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10818026" y="1731798"/>
                    <a:ext cx="14286" cy="139009"/>
                  </a:xfrm>
                  <a:prstGeom prst="line">
                    <a:avLst/>
                  </a:prstGeom>
                  <a:ln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8" name="Straight Connector 177">
                    <a:extLst>
                      <a:ext uri="{FF2B5EF4-FFF2-40B4-BE49-F238E27FC236}">
                        <a16:creationId xmlns:a16="http://schemas.microsoft.com/office/drawing/2014/main" id="{97BB3843-2C63-4783-AA6D-1B6575BE5D1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0787982" y="1785442"/>
                    <a:ext cx="71462" cy="24389"/>
                  </a:xfrm>
                  <a:prstGeom prst="line">
                    <a:avLst/>
                  </a:prstGeom>
                  <a:ln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72" name="Group 171">
                  <a:extLst>
                    <a:ext uri="{FF2B5EF4-FFF2-40B4-BE49-F238E27FC236}">
                      <a16:creationId xmlns:a16="http://schemas.microsoft.com/office/drawing/2014/main" id="{EB14FF7A-5F1A-4AE4-8953-E0791969E772}"/>
                    </a:ext>
                  </a:extLst>
                </p:cNvPr>
                <p:cNvGrpSpPr/>
                <p:nvPr/>
              </p:nvGrpSpPr>
              <p:grpSpPr>
                <a:xfrm rot="21385931">
                  <a:off x="9849180" y="2132578"/>
                  <a:ext cx="72080" cy="80811"/>
                  <a:chOff x="10787982" y="1731798"/>
                  <a:chExt cx="71462" cy="139009"/>
                </a:xfrm>
              </p:grpSpPr>
              <p:sp>
                <p:nvSpPr>
                  <p:cNvPr id="173" name="Rectangle 172">
                    <a:extLst>
                      <a:ext uri="{FF2B5EF4-FFF2-40B4-BE49-F238E27FC236}">
                        <a16:creationId xmlns:a16="http://schemas.microsoft.com/office/drawing/2014/main" id="{5C681C7C-FC2A-4E8B-872B-33DB6BEFB971}"/>
                      </a:ext>
                    </a:extLst>
                  </p:cNvPr>
                  <p:cNvSpPr/>
                  <p:nvPr/>
                </p:nvSpPr>
                <p:spPr>
                  <a:xfrm rot="18898493">
                    <a:off x="10787262" y="1767014"/>
                    <a:ext cx="75789" cy="63626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rgbClr val="0070C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600"/>
                  </a:p>
                </p:txBody>
              </p:sp>
              <p:cxnSp>
                <p:nvCxnSpPr>
                  <p:cNvPr id="174" name="Straight Connector 173">
                    <a:extLst>
                      <a:ext uri="{FF2B5EF4-FFF2-40B4-BE49-F238E27FC236}">
                        <a16:creationId xmlns:a16="http://schemas.microsoft.com/office/drawing/2014/main" id="{AA4001CD-9B6B-4993-B2E8-271F3FD22C6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10818026" y="1731798"/>
                    <a:ext cx="14286" cy="139009"/>
                  </a:xfrm>
                  <a:prstGeom prst="line">
                    <a:avLst/>
                  </a:prstGeom>
                  <a:ln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5" name="Straight Connector 174">
                    <a:extLst>
                      <a:ext uri="{FF2B5EF4-FFF2-40B4-BE49-F238E27FC236}">
                        <a16:creationId xmlns:a16="http://schemas.microsoft.com/office/drawing/2014/main" id="{097B6EA8-FC9B-48E9-9DE8-4141F2F9075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10787982" y="1785442"/>
                    <a:ext cx="71462" cy="24389"/>
                  </a:xfrm>
                  <a:prstGeom prst="line">
                    <a:avLst/>
                  </a:prstGeom>
                  <a:ln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183" name="Group 182">
                <a:extLst>
                  <a:ext uri="{FF2B5EF4-FFF2-40B4-BE49-F238E27FC236}">
                    <a16:creationId xmlns:a16="http://schemas.microsoft.com/office/drawing/2014/main" id="{F9AF7493-6B9B-4AEB-ACAF-A4485EB4873D}"/>
                  </a:ext>
                </a:extLst>
              </p:cNvPr>
              <p:cNvGrpSpPr/>
              <p:nvPr/>
            </p:nvGrpSpPr>
            <p:grpSpPr>
              <a:xfrm rot="21385931">
                <a:off x="10437823" y="1399895"/>
                <a:ext cx="125846" cy="120595"/>
                <a:chOff x="10746581" y="1666875"/>
                <a:chExt cx="192883" cy="200026"/>
              </a:xfrm>
            </p:grpSpPr>
            <p:sp>
              <p:nvSpPr>
                <p:cNvPr id="192" name="Rectangle 191">
                  <a:extLst>
                    <a:ext uri="{FF2B5EF4-FFF2-40B4-BE49-F238E27FC236}">
                      <a16:creationId xmlns:a16="http://schemas.microsoft.com/office/drawing/2014/main" id="{D1C488B2-C7DB-4432-AFB5-AA51EF2A7726}"/>
                    </a:ext>
                  </a:extLst>
                </p:cNvPr>
                <p:cNvSpPr/>
                <p:nvPr/>
              </p:nvSpPr>
              <p:spPr>
                <a:xfrm rot="18898493">
                  <a:off x="10761785" y="1715694"/>
                  <a:ext cx="169451" cy="1067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600"/>
                </a:p>
              </p:txBody>
            </p:sp>
            <p:cxnSp>
              <p:nvCxnSpPr>
                <p:cNvPr id="193" name="Straight Connector 192">
                  <a:extLst>
                    <a:ext uri="{FF2B5EF4-FFF2-40B4-BE49-F238E27FC236}">
                      <a16:creationId xmlns:a16="http://schemas.microsoft.com/office/drawing/2014/main" id="{DEA79608-1AF1-4166-86BB-15544A4AA1F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0820400" y="1666875"/>
                  <a:ext cx="47625" cy="200026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4" name="Straight Connector 193">
                  <a:extLst>
                    <a:ext uri="{FF2B5EF4-FFF2-40B4-BE49-F238E27FC236}">
                      <a16:creationId xmlns:a16="http://schemas.microsoft.com/office/drawing/2014/main" id="{36E27029-BEF7-4F1E-99E5-7D22E90C46B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10746581" y="1745457"/>
                  <a:ext cx="192883" cy="45243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85" name="Group 184">
                <a:extLst>
                  <a:ext uri="{FF2B5EF4-FFF2-40B4-BE49-F238E27FC236}">
                    <a16:creationId xmlns:a16="http://schemas.microsoft.com/office/drawing/2014/main" id="{7BFD0C69-6ABB-4288-AE1A-29A2D26B71E9}"/>
                  </a:ext>
                </a:extLst>
              </p:cNvPr>
              <p:cNvGrpSpPr/>
              <p:nvPr/>
            </p:nvGrpSpPr>
            <p:grpSpPr>
              <a:xfrm rot="21385931">
                <a:off x="10523764" y="1353145"/>
                <a:ext cx="72080" cy="80811"/>
                <a:chOff x="10787982" y="1731798"/>
                <a:chExt cx="71462" cy="139009"/>
              </a:xfrm>
            </p:grpSpPr>
            <p:sp>
              <p:nvSpPr>
                <p:cNvPr id="186" name="Rectangle 185">
                  <a:extLst>
                    <a:ext uri="{FF2B5EF4-FFF2-40B4-BE49-F238E27FC236}">
                      <a16:creationId xmlns:a16="http://schemas.microsoft.com/office/drawing/2014/main" id="{D10CF129-ED5B-4075-BEB9-C85D5C297FDB}"/>
                    </a:ext>
                  </a:extLst>
                </p:cNvPr>
                <p:cNvSpPr/>
                <p:nvPr/>
              </p:nvSpPr>
              <p:spPr>
                <a:xfrm rot="18898493">
                  <a:off x="10787262" y="1767014"/>
                  <a:ext cx="75789" cy="63626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600"/>
                </a:p>
              </p:txBody>
            </p:sp>
            <p:cxnSp>
              <p:nvCxnSpPr>
                <p:cNvPr id="187" name="Straight Connector 186">
                  <a:extLst>
                    <a:ext uri="{FF2B5EF4-FFF2-40B4-BE49-F238E27FC236}">
                      <a16:creationId xmlns:a16="http://schemas.microsoft.com/office/drawing/2014/main" id="{0207EA33-51CB-4D08-A4BE-946D2878DBB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10818026" y="1731798"/>
                  <a:ext cx="14286" cy="139009"/>
                </a:xfrm>
                <a:prstGeom prst="line">
                  <a:avLst/>
                </a:prstGeom>
                <a:ln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8" name="Straight Connector 187">
                  <a:extLst>
                    <a:ext uri="{FF2B5EF4-FFF2-40B4-BE49-F238E27FC236}">
                      <a16:creationId xmlns:a16="http://schemas.microsoft.com/office/drawing/2014/main" id="{306894C3-245C-4731-BFF2-6D025A9365D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87982" y="1785442"/>
                  <a:ext cx="71462" cy="24389"/>
                </a:xfrm>
                <a:prstGeom prst="line">
                  <a:avLst/>
                </a:prstGeom>
                <a:ln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78B7D41F-834F-4624-BC78-790D9548B7E4}"/>
                </a:ext>
              </a:extLst>
            </p:cNvPr>
            <p:cNvGrpSpPr/>
            <p:nvPr/>
          </p:nvGrpSpPr>
          <p:grpSpPr>
            <a:xfrm>
              <a:off x="9907389" y="1970447"/>
              <a:ext cx="147103" cy="171492"/>
              <a:chOff x="9906730" y="1948386"/>
              <a:chExt cx="147103" cy="171492"/>
            </a:xfrm>
          </p:grpSpPr>
          <p:grpSp>
            <p:nvGrpSpPr>
              <p:cNvPr id="161" name="Group 160">
                <a:extLst>
                  <a:ext uri="{FF2B5EF4-FFF2-40B4-BE49-F238E27FC236}">
                    <a16:creationId xmlns:a16="http://schemas.microsoft.com/office/drawing/2014/main" id="{274AA3D2-5FD0-4648-8016-462225F53A37}"/>
                  </a:ext>
                </a:extLst>
              </p:cNvPr>
              <p:cNvGrpSpPr/>
              <p:nvPr/>
            </p:nvGrpSpPr>
            <p:grpSpPr>
              <a:xfrm rot="21385931">
                <a:off x="9906730" y="2039067"/>
                <a:ext cx="72080" cy="80811"/>
                <a:chOff x="10787982" y="1731798"/>
                <a:chExt cx="71462" cy="139009"/>
              </a:xfrm>
            </p:grpSpPr>
            <p:sp>
              <p:nvSpPr>
                <p:cNvPr id="166" name="Rectangle 165">
                  <a:extLst>
                    <a:ext uri="{FF2B5EF4-FFF2-40B4-BE49-F238E27FC236}">
                      <a16:creationId xmlns:a16="http://schemas.microsoft.com/office/drawing/2014/main" id="{166A17F6-BE16-487F-BA45-E261F8362A7D}"/>
                    </a:ext>
                  </a:extLst>
                </p:cNvPr>
                <p:cNvSpPr/>
                <p:nvPr/>
              </p:nvSpPr>
              <p:spPr>
                <a:xfrm rot="18898493">
                  <a:off x="10787262" y="1767014"/>
                  <a:ext cx="75789" cy="63626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600"/>
                </a:p>
              </p:txBody>
            </p:sp>
            <p:cxnSp>
              <p:nvCxnSpPr>
                <p:cNvPr id="167" name="Straight Connector 166">
                  <a:extLst>
                    <a:ext uri="{FF2B5EF4-FFF2-40B4-BE49-F238E27FC236}">
                      <a16:creationId xmlns:a16="http://schemas.microsoft.com/office/drawing/2014/main" id="{FAD9B0AB-B022-4F9D-A15D-B057F5C3B4D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10818026" y="1731798"/>
                  <a:ext cx="14286" cy="139009"/>
                </a:xfrm>
                <a:prstGeom prst="line">
                  <a:avLst/>
                </a:prstGeom>
                <a:ln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8" name="Straight Connector 167">
                  <a:extLst>
                    <a:ext uri="{FF2B5EF4-FFF2-40B4-BE49-F238E27FC236}">
                      <a16:creationId xmlns:a16="http://schemas.microsoft.com/office/drawing/2014/main" id="{F21E9F4A-EA44-4C46-902B-3B1826BA355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87982" y="1785442"/>
                  <a:ext cx="71462" cy="24389"/>
                </a:xfrm>
                <a:prstGeom prst="line">
                  <a:avLst/>
                </a:prstGeom>
                <a:ln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62" name="Group 161">
                <a:extLst>
                  <a:ext uri="{FF2B5EF4-FFF2-40B4-BE49-F238E27FC236}">
                    <a16:creationId xmlns:a16="http://schemas.microsoft.com/office/drawing/2014/main" id="{F6ED40E8-4A98-4085-A1C2-F29F12842550}"/>
                  </a:ext>
                </a:extLst>
              </p:cNvPr>
              <p:cNvGrpSpPr/>
              <p:nvPr/>
            </p:nvGrpSpPr>
            <p:grpSpPr>
              <a:xfrm rot="21385931">
                <a:off x="9981753" y="1948386"/>
                <a:ext cx="72080" cy="80811"/>
                <a:chOff x="10787982" y="1731798"/>
                <a:chExt cx="71462" cy="139009"/>
              </a:xfrm>
            </p:grpSpPr>
            <p:sp>
              <p:nvSpPr>
                <p:cNvPr id="163" name="Rectangle 162">
                  <a:extLst>
                    <a:ext uri="{FF2B5EF4-FFF2-40B4-BE49-F238E27FC236}">
                      <a16:creationId xmlns:a16="http://schemas.microsoft.com/office/drawing/2014/main" id="{C3DF63CE-FA7A-4F40-B798-46FC5E3A67BF}"/>
                    </a:ext>
                  </a:extLst>
                </p:cNvPr>
                <p:cNvSpPr/>
                <p:nvPr/>
              </p:nvSpPr>
              <p:spPr>
                <a:xfrm rot="18898493">
                  <a:off x="10787262" y="1767014"/>
                  <a:ext cx="75789" cy="63626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600"/>
                </a:p>
              </p:txBody>
            </p:sp>
            <p:cxnSp>
              <p:nvCxnSpPr>
                <p:cNvPr id="164" name="Straight Connector 163">
                  <a:extLst>
                    <a:ext uri="{FF2B5EF4-FFF2-40B4-BE49-F238E27FC236}">
                      <a16:creationId xmlns:a16="http://schemas.microsoft.com/office/drawing/2014/main" id="{1DDEBC7B-6CF6-40BC-88D7-E170F346131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10818026" y="1731798"/>
                  <a:ext cx="14286" cy="139009"/>
                </a:xfrm>
                <a:prstGeom prst="line">
                  <a:avLst/>
                </a:prstGeom>
                <a:ln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5" name="Straight Connector 164">
                  <a:extLst>
                    <a:ext uri="{FF2B5EF4-FFF2-40B4-BE49-F238E27FC236}">
                      <a16:creationId xmlns:a16="http://schemas.microsoft.com/office/drawing/2014/main" id="{C80E27AB-D8C6-4547-B815-46EEBD8E76B4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87982" y="1785442"/>
                  <a:ext cx="71462" cy="24389"/>
                </a:xfrm>
                <a:prstGeom prst="line">
                  <a:avLst/>
                </a:prstGeom>
                <a:ln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05" name="Group 204">
                <a:extLst>
                  <a:ext uri="{FF2B5EF4-FFF2-40B4-BE49-F238E27FC236}">
                    <a16:creationId xmlns:a16="http://schemas.microsoft.com/office/drawing/2014/main" id="{781C1A0D-8524-4534-AB87-2CE5A4ECFA29}"/>
                  </a:ext>
                </a:extLst>
              </p:cNvPr>
              <p:cNvGrpSpPr/>
              <p:nvPr/>
            </p:nvGrpSpPr>
            <p:grpSpPr>
              <a:xfrm rot="21385931">
                <a:off x="9944804" y="1994970"/>
                <a:ext cx="72080" cy="80811"/>
                <a:chOff x="10787982" y="1731798"/>
                <a:chExt cx="71462" cy="139009"/>
              </a:xfrm>
            </p:grpSpPr>
            <p:sp>
              <p:nvSpPr>
                <p:cNvPr id="207" name="Rectangle 206">
                  <a:extLst>
                    <a:ext uri="{FF2B5EF4-FFF2-40B4-BE49-F238E27FC236}">
                      <a16:creationId xmlns:a16="http://schemas.microsoft.com/office/drawing/2014/main" id="{DED11DAF-9F49-45A3-B2A2-AB6C60F83F73}"/>
                    </a:ext>
                  </a:extLst>
                </p:cNvPr>
                <p:cNvSpPr/>
                <p:nvPr/>
              </p:nvSpPr>
              <p:spPr>
                <a:xfrm rot="18898493">
                  <a:off x="10787262" y="1767014"/>
                  <a:ext cx="75789" cy="63626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600"/>
                </a:p>
              </p:txBody>
            </p:sp>
            <p:cxnSp>
              <p:nvCxnSpPr>
                <p:cNvPr id="208" name="Straight Connector 207">
                  <a:extLst>
                    <a:ext uri="{FF2B5EF4-FFF2-40B4-BE49-F238E27FC236}">
                      <a16:creationId xmlns:a16="http://schemas.microsoft.com/office/drawing/2014/main" id="{98DA5C39-002F-4C8A-8FA2-3D8C6F48F1D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 flipV="1">
                  <a:off x="10818026" y="1731798"/>
                  <a:ext cx="14286" cy="139009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9" name="Straight Connector 208">
                  <a:extLst>
                    <a:ext uri="{FF2B5EF4-FFF2-40B4-BE49-F238E27FC236}">
                      <a16:creationId xmlns:a16="http://schemas.microsoft.com/office/drawing/2014/main" id="{C54C0FAD-F35E-499E-879B-F9E93334B23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10787982" y="1785442"/>
                  <a:ext cx="71462" cy="24389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336" name="Rectangle: Rounded Corners 335">
            <a:extLst>
              <a:ext uri="{FF2B5EF4-FFF2-40B4-BE49-F238E27FC236}">
                <a16:creationId xmlns:a16="http://schemas.microsoft.com/office/drawing/2014/main" id="{23011B7B-A390-4131-9DE5-88D83F801272}"/>
              </a:ext>
            </a:extLst>
          </p:cNvPr>
          <p:cNvSpPr/>
          <p:nvPr/>
        </p:nvSpPr>
        <p:spPr>
          <a:xfrm rot="19440737">
            <a:off x="5515182" y="4438522"/>
            <a:ext cx="277850" cy="93577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">
              <a:solidFill>
                <a:schemeClr val="tx1"/>
              </a:solidFill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BA4512D6-2D03-49F4-95AD-1F23998F7C68}"/>
              </a:ext>
            </a:extLst>
          </p:cNvPr>
          <p:cNvCxnSpPr>
            <a:cxnSpLocks/>
          </p:cNvCxnSpPr>
          <p:nvPr/>
        </p:nvCxnSpPr>
        <p:spPr>
          <a:xfrm>
            <a:off x="7346034" y="3930062"/>
            <a:ext cx="94677" cy="37753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Straight Connector 222">
            <a:extLst>
              <a:ext uri="{FF2B5EF4-FFF2-40B4-BE49-F238E27FC236}">
                <a16:creationId xmlns:a16="http://schemas.microsoft.com/office/drawing/2014/main" id="{C122A118-4922-43F9-884B-9374DC7C5254}"/>
              </a:ext>
            </a:extLst>
          </p:cNvPr>
          <p:cNvCxnSpPr>
            <a:cxnSpLocks/>
          </p:cNvCxnSpPr>
          <p:nvPr/>
        </p:nvCxnSpPr>
        <p:spPr>
          <a:xfrm>
            <a:off x="6191678" y="4222022"/>
            <a:ext cx="164335" cy="43064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8" name="Straight Connector 227">
            <a:extLst>
              <a:ext uri="{FF2B5EF4-FFF2-40B4-BE49-F238E27FC236}">
                <a16:creationId xmlns:a16="http://schemas.microsoft.com/office/drawing/2014/main" id="{B2E8F1F1-1D12-464B-9838-BF69FCFD5146}"/>
              </a:ext>
            </a:extLst>
          </p:cNvPr>
          <p:cNvCxnSpPr>
            <a:cxnSpLocks/>
          </p:cNvCxnSpPr>
          <p:nvPr/>
        </p:nvCxnSpPr>
        <p:spPr>
          <a:xfrm flipH="1">
            <a:off x="3625669" y="5638671"/>
            <a:ext cx="202263" cy="29845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Straight Connector 230">
            <a:extLst>
              <a:ext uri="{FF2B5EF4-FFF2-40B4-BE49-F238E27FC236}">
                <a16:creationId xmlns:a16="http://schemas.microsoft.com/office/drawing/2014/main" id="{D5141E68-D5DA-4C7B-B791-47F6CA4BAE18}"/>
              </a:ext>
            </a:extLst>
          </p:cNvPr>
          <p:cNvCxnSpPr>
            <a:cxnSpLocks/>
          </p:cNvCxnSpPr>
          <p:nvPr/>
        </p:nvCxnSpPr>
        <p:spPr>
          <a:xfrm>
            <a:off x="9071235" y="3590882"/>
            <a:ext cx="225729" cy="179799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6" name="Freeform: Shape 245">
            <a:extLst>
              <a:ext uri="{FF2B5EF4-FFF2-40B4-BE49-F238E27FC236}">
                <a16:creationId xmlns:a16="http://schemas.microsoft.com/office/drawing/2014/main" id="{2AE03195-6BC1-43F0-8B92-1A0AE52339EB}"/>
              </a:ext>
            </a:extLst>
          </p:cNvPr>
          <p:cNvSpPr/>
          <p:nvPr/>
        </p:nvSpPr>
        <p:spPr>
          <a:xfrm rot="14283853">
            <a:off x="3416916" y="5280051"/>
            <a:ext cx="539368" cy="141621"/>
          </a:xfrm>
          <a:custGeom>
            <a:avLst/>
            <a:gdLst>
              <a:gd name="connsiteX0" fmla="*/ 0 w 3246634"/>
              <a:gd name="connsiteY0" fmla="*/ 883577 h 883577"/>
              <a:gd name="connsiteX1" fmla="*/ 873303 w 3246634"/>
              <a:gd name="connsiteY1" fmla="*/ 390418 h 883577"/>
              <a:gd name="connsiteX2" fmla="*/ 1140431 w 3246634"/>
              <a:gd name="connsiteY2" fmla="*/ 328773 h 883577"/>
              <a:gd name="connsiteX3" fmla="*/ 2116476 w 3246634"/>
              <a:gd name="connsiteY3" fmla="*/ 123290 h 883577"/>
              <a:gd name="connsiteX4" fmla="*/ 3246634 w 3246634"/>
              <a:gd name="connsiteY4" fmla="*/ 0 h 883577"/>
              <a:gd name="connsiteX0" fmla="*/ 0 w 3246634"/>
              <a:gd name="connsiteY0" fmla="*/ 883577 h 883577"/>
              <a:gd name="connsiteX1" fmla="*/ 873303 w 3246634"/>
              <a:gd name="connsiteY1" fmla="*/ 390418 h 883577"/>
              <a:gd name="connsiteX2" fmla="*/ 1202076 w 3246634"/>
              <a:gd name="connsiteY2" fmla="*/ 287677 h 883577"/>
              <a:gd name="connsiteX3" fmla="*/ 2116476 w 3246634"/>
              <a:gd name="connsiteY3" fmla="*/ 123290 h 883577"/>
              <a:gd name="connsiteX4" fmla="*/ 3246634 w 3246634"/>
              <a:gd name="connsiteY4" fmla="*/ 0 h 883577"/>
              <a:gd name="connsiteX0" fmla="*/ 0 w 3246634"/>
              <a:gd name="connsiteY0" fmla="*/ 883577 h 883577"/>
              <a:gd name="connsiteX1" fmla="*/ 821932 w 3246634"/>
              <a:gd name="connsiteY1" fmla="*/ 452063 h 883577"/>
              <a:gd name="connsiteX2" fmla="*/ 1202076 w 3246634"/>
              <a:gd name="connsiteY2" fmla="*/ 287677 h 883577"/>
              <a:gd name="connsiteX3" fmla="*/ 2116476 w 3246634"/>
              <a:gd name="connsiteY3" fmla="*/ 123290 h 883577"/>
              <a:gd name="connsiteX4" fmla="*/ 3246634 w 3246634"/>
              <a:gd name="connsiteY4" fmla="*/ 0 h 883577"/>
              <a:gd name="connsiteX0" fmla="*/ 0 w 3246634"/>
              <a:gd name="connsiteY0" fmla="*/ 883577 h 883577"/>
              <a:gd name="connsiteX1" fmla="*/ 1202076 w 3246634"/>
              <a:gd name="connsiteY1" fmla="*/ 287677 h 883577"/>
              <a:gd name="connsiteX2" fmla="*/ 2116476 w 3246634"/>
              <a:gd name="connsiteY2" fmla="*/ 123290 h 883577"/>
              <a:gd name="connsiteX3" fmla="*/ 3246634 w 3246634"/>
              <a:gd name="connsiteY3" fmla="*/ 0 h 883577"/>
              <a:gd name="connsiteX0" fmla="*/ 0 w 3246634"/>
              <a:gd name="connsiteY0" fmla="*/ 883577 h 883577"/>
              <a:gd name="connsiteX1" fmla="*/ 355409 w 3246634"/>
              <a:gd name="connsiteY1" fmla="*/ 719477 h 883577"/>
              <a:gd name="connsiteX2" fmla="*/ 2116476 w 3246634"/>
              <a:gd name="connsiteY2" fmla="*/ 123290 h 883577"/>
              <a:gd name="connsiteX3" fmla="*/ 3246634 w 3246634"/>
              <a:gd name="connsiteY3" fmla="*/ 0 h 883577"/>
              <a:gd name="connsiteX0" fmla="*/ 0 w 3246634"/>
              <a:gd name="connsiteY0" fmla="*/ 883577 h 883577"/>
              <a:gd name="connsiteX1" fmla="*/ 2116476 w 3246634"/>
              <a:gd name="connsiteY1" fmla="*/ 123290 h 883577"/>
              <a:gd name="connsiteX2" fmla="*/ 3246634 w 3246634"/>
              <a:gd name="connsiteY2" fmla="*/ 0 h 883577"/>
              <a:gd name="connsiteX0" fmla="*/ 0 w 3246634"/>
              <a:gd name="connsiteY0" fmla="*/ 883577 h 883577"/>
              <a:gd name="connsiteX1" fmla="*/ 291910 w 3246634"/>
              <a:gd name="connsiteY1" fmla="*/ 766756 h 883577"/>
              <a:gd name="connsiteX2" fmla="*/ 3246634 w 3246634"/>
              <a:gd name="connsiteY2" fmla="*/ 0 h 883577"/>
              <a:gd name="connsiteX0" fmla="*/ 0 w 681234"/>
              <a:gd name="connsiteY0" fmla="*/ 185077 h 185077"/>
              <a:gd name="connsiteX1" fmla="*/ 291910 w 681234"/>
              <a:gd name="connsiteY1" fmla="*/ 68256 h 185077"/>
              <a:gd name="connsiteX2" fmla="*/ 681234 w 681234"/>
              <a:gd name="connsiteY2" fmla="*/ 0 h 185077"/>
              <a:gd name="connsiteX0" fmla="*/ 0 w 681234"/>
              <a:gd name="connsiteY0" fmla="*/ 185077 h 185077"/>
              <a:gd name="connsiteX1" fmla="*/ 681234 w 681234"/>
              <a:gd name="connsiteY1" fmla="*/ 0 h 185077"/>
              <a:gd name="connsiteX0" fmla="*/ 0 w 681234"/>
              <a:gd name="connsiteY0" fmla="*/ 185077 h 185077"/>
              <a:gd name="connsiteX1" fmla="*/ 343013 w 681234"/>
              <a:gd name="connsiteY1" fmla="*/ 70075 h 185077"/>
              <a:gd name="connsiteX2" fmla="*/ 681234 w 681234"/>
              <a:gd name="connsiteY2" fmla="*/ 0 h 185077"/>
              <a:gd name="connsiteX0" fmla="*/ 0 w 785260"/>
              <a:gd name="connsiteY0" fmla="*/ 223694 h 223694"/>
              <a:gd name="connsiteX1" fmla="*/ 447039 w 785260"/>
              <a:gd name="connsiteY1" fmla="*/ 70075 h 223694"/>
              <a:gd name="connsiteX2" fmla="*/ 785260 w 785260"/>
              <a:gd name="connsiteY2" fmla="*/ 0 h 223694"/>
              <a:gd name="connsiteX0" fmla="*/ 0 w 785260"/>
              <a:gd name="connsiteY0" fmla="*/ 223694 h 223694"/>
              <a:gd name="connsiteX1" fmla="*/ 785260 w 785260"/>
              <a:gd name="connsiteY1" fmla="*/ 0 h 223694"/>
              <a:gd name="connsiteX0" fmla="*/ 0 w 785260"/>
              <a:gd name="connsiteY0" fmla="*/ 223694 h 223694"/>
              <a:gd name="connsiteX1" fmla="*/ 170954 w 785260"/>
              <a:gd name="connsiteY1" fmla="*/ 173058 h 223694"/>
              <a:gd name="connsiteX2" fmla="*/ 785260 w 785260"/>
              <a:gd name="connsiteY2" fmla="*/ 0 h 223694"/>
              <a:gd name="connsiteX0" fmla="*/ 0 w 785260"/>
              <a:gd name="connsiteY0" fmla="*/ 223694 h 223694"/>
              <a:gd name="connsiteX1" fmla="*/ 534360 w 785260"/>
              <a:gd name="connsiteY1" fmla="*/ 72598 h 223694"/>
              <a:gd name="connsiteX2" fmla="*/ 785260 w 785260"/>
              <a:gd name="connsiteY2" fmla="*/ 0 h 223694"/>
              <a:gd name="connsiteX0" fmla="*/ 0 w 657945"/>
              <a:gd name="connsiteY0" fmla="*/ 176995 h 176995"/>
              <a:gd name="connsiteX1" fmla="*/ 407045 w 657945"/>
              <a:gd name="connsiteY1" fmla="*/ 72598 h 176995"/>
              <a:gd name="connsiteX2" fmla="*/ 657945 w 657945"/>
              <a:gd name="connsiteY2" fmla="*/ 0 h 176995"/>
              <a:gd name="connsiteX0" fmla="*/ 0 w 657945"/>
              <a:gd name="connsiteY0" fmla="*/ 176995 h 176995"/>
              <a:gd name="connsiteX1" fmla="*/ 657945 w 657945"/>
              <a:gd name="connsiteY1" fmla="*/ 0 h 176995"/>
              <a:gd name="connsiteX0" fmla="*/ 0 w 549393"/>
              <a:gd name="connsiteY0" fmla="*/ 146674 h 146674"/>
              <a:gd name="connsiteX1" fmla="*/ 549393 w 549393"/>
              <a:gd name="connsiteY1" fmla="*/ 0 h 1466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49393" h="146674">
                <a:moveTo>
                  <a:pt x="0" y="146674"/>
                </a:moveTo>
                <a:lnTo>
                  <a:pt x="549393" y="0"/>
                </a:lnTo>
              </a:path>
            </a:pathLst>
          </a:custGeom>
          <a:noFill/>
          <a:ln w="12700">
            <a:solidFill>
              <a:schemeClr val="accent1">
                <a:lumMod val="60000"/>
                <a:lumOff val="40000"/>
              </a:schemeClr>
            </a:solidFill>
            <a:headEnd type="triangle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00"/>
          </a:p>
        </p:txBody>
      </p:sp>
      <p:cxnSp>
        <p:nvCxnSpPr>
          <p:cNvPr id="251" name="Straight Connector 250">
            <a:extLst>
              <a:ext uri="{FF2B5EF4-FFF2-40B4-BE49-F238E27FC236}">
                <a16:creationId xmlns:a16="http://schemas.microsoft.com/office/drawing/2014/main" id="{F960C390-C44F-492E-9E43-E3BF02C612FD}"/>
              </a:ext>
            </a:extLst>
          </p:cNvPr>
          <p:cNvCxnSpPr>
            <a:cxnSpLocks/>
          </p:cNvCxnSpPr>
          <p:nvPr/>
        </p:nvCxnSpPr>
        <p:spPr>
          <a:xfrm>
            <a:off x="7391145" y="3846112"/>
            <a:ext cx="55953" cy="230585"/>
          </a:xfrm>
          <a:prstGeom prst="line">
            <a:avLst/>
          </a:prstGeom>
          <a:ln>
            <a:prstDash val="dash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56" name="Straight Connector 255">
            <a:extLst>
              <a:ext uri="{FF2B5EF4-FFF2-40B4-BE49-F238E27FC236}">
                <a16:creationId xmlns:a16="http://schemas.microsoft.com/office/drawing/2014/main" id="{A5528106-8FB9-4B63-93E2-3950985AD723}"/>
              </a:ext>
            </a:extLst>
          </p:cNvPr>
          <p:cNvCxnSpPr>
            <a:cxnSpLocks/>
          </p:cNvCxnSpPr>
          <p:nvPr/>
        </p:nvCxnSpPr>
        <p:spPr>
          <a:xfrm>
            <a:off x="4706134" y="5416982"/>
            <a:ext cx="164788" cy="174853"/>
          </a:xfrm>
          <a:prstGeom prst="line">
            <a:avLst/>
          </a:prstGeom>
          <a:ln>
            <a:prstDash val="dash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53" name="Straight Arrow Connector 252">
            <a:extLst>
              <a:ext uri="{FF2B5EF4-FFF2-40B4-BE49-F238E27FC236}">
                <a16:creationId xmlns:a16="http://schemas.microsoft.com/office/drawing/2014/main" id="{72D80F89-D0C8-48EB-A33B-5187D9E066EE}"/>
              </a:ext>
            </a:extLst>
          </p:cNvPr>
          <p:cNvCxnSpPr>
            <a:cxnSpLocks/>
          </p:cNvCxnSpPr>
          <p:nvPr/>
        </p:nvCxnSpPr>
        <p:spPr>
          <a:xfrm flipH="1" flipV="1">
            <a:off x="5665441" y="4925120"/>
            <a:ext cx="307022" cy="4132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E1759392-85FE-0E40-9DED-1440DA3DC3EE}"/>
              </a:ext>
            </a:extLst>
          </p:cNvPr>
          <p:cNvSpPr txBox="1"/>
          <p:nvPr/>
        </p:nvSpPr>
        <p:spPr>
          <a:xfrm>
            <a:off x="5711968" y="3867722"/>
            <a:ext cx="4876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>
                <a:solidFill>
                  <a:srgbClr val="FF0000"/>
                </a:solidFill>
              </a:rPr>
              <a:t>B2eR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DCD6F1B-233B-1341-9155-CFCFFB2DC71E}"/>
              </a:ext>
            </a:extLst>
          </p:cNvPr>
          <p:cNvSpPr txBox="1"/>
          <p:nvPr/>
        </p:nvSpPr>
        <p:spPr>
          <a:xfrm>
            <a:off x="10335982" y="130481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Baloo" panose="03080902040302020200" pitchFamily="66" charset="77"/>
                <a:cs typeface="Baloo" panose="03080902040302020200" pitchFamily="66" charset="77"/>
              </a:rPr>
              <a:t>e</a:t>
            </a:r>
          </a:p>
        </p:txBody>
      </p:sp>
      <p:sp>
        <p:nvSpPr>
          <p:cNvPr id="240" name="TextBox 239">
            <a:extLst>
              <a:ext uri="{FF2B5EF4-FFF2-40B4-BE49-F238E27FC236}">
                <a16:creationId xmlns:a16="http://schemas.microsoft.com/office/drawing/2014/main" id="{E8F4553D-FE79-0344-9416-FD06A6DAE7DE}"/>
              </a:ext>
            </a:extLst>
          </p:cNvPr>
          <p:cNvSpPr txBox="1"/>
          <p:nvPr/>
        </p:nvSpPr>
        <p:spPr>
          <a:xfrm>
            <a:off x="7710916" y="5017372"/>
            <a:ext cx="48762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>
                <a:solidFill>
                  <a:srgbClr val="FF0000"/>
                </a:solidFill>
              </a:rPr>
              <a:t>B1eF</a:t>
            </a:r>
          </a:p>
        </p:txBody>
      </p:sp>
      <p:pic>
        <p:nvPicPr>
          <p:cNvPr id="215" name="Picture 214">
            <a:extLst>
              <a:ext uri="{FF2B5EF4-FFF2-40B4-BE49-F238E27FC236}">
                <a16:creationId xmlns:a16="http://schemas.microsoft.com/office/drawing/2014/main" id="{61086354-230C-1341-AF4C-D30B282DD2D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44860"/>
          <a:stretch/>
        </p:blipFill>
        <p:spPr>
          <a:xfrm>
            <a:off x="1581050" y="1274906"/>
            <a:ext cx="3773230" cy="1793487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3B7A1CDE-C657-3942-BDC1-5171D2874AB4}"/>
              </a:ext>
            </a:extLst>
          </p:cNvPr>
          <p:cNvSpPr txBox="1"/>
          <p:nvPr/>
        </p:nvSpPr>
        <p:spPr>
          <a:xfrm>
            <a:off x="5354280" y="780727"/>
            <a:ext cx="418026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/>
              <a:t>Design to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/>
              <a:t>Provide room for detector component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/>
              <a:t>Mitigate synchrotron radiation issu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/>
              <a:t>Provide longitudinal spin (new spin rotator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/>
              <a:t>Match into the ar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/>
              <a:t>Provide conditions for crabb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/>
              <a:t>Allow 3 rings and beam elements  </a:t>
            </a:r>
          </a:p>
        </p:txBody>
      </p:sp>
      <p:sp>
        <p:nvSpPr>
          <p:cNvPr id="203" name="Arrow: Right 479">
            <a:extLst>
              <a:ext uri="{FF2B5EF4-FFF2-40B4-BE49-F238E27FC236}">
                <a16:creationId xmlns:a16="http://schemas.microsoft.com/office/drawing/2014/main" id="{CE37C029-8715-E140-86FB-C53AAB43FE2B}"/>
              </a:ext>
            </a:extLst>
          </p:cNvPr>
          <p:cNvSpPr/>
          <p:nvPr/>
        </p:nvSpPr>
        <p:spPr>
          <a:xfrm rot="16454048">
            <a:off x="7533391" y="4438621"/>
            <a:ext cx="1363309" cy="371358"/>
          </a:xfrm>
          <a:prstGeom prst="rightArrow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>
                <a:solidFill>
                  <a:schemeClr val="tx1"/>
                </a:solidFill>
              </a:rPr>
              <a:t>Polarimeter Laser </a:t>
            </a:r>
          </a:p>
        </p:txBody>
      </p:sp>
      <p:cxnSp>
        <p:nvCxnSpPr>
          <p:cNvPr id="204" name="Straight Arrow Connector 203">
            <a:extLst>
              <a:ext uri="{FF2B5EF4-FFF2-40B4-BE49-F238E27FC236}">
                <a16:creationId xmlns:a16="http://schemas.microsoft.com/office/drawing/2014/main" id="{5AF140B1-B16D-FB42-8F6B-80EE9A67DE23}"/>
              </a:ext>
            </a:extLst>
          </p:cNvPr>
          <p:cNvCxnSpPr>
            <a:cxnSpLocks/>
            <a:stCxn id="411" idx="3"/>
          </p:cNvCxnSpPr>
          <p:nvPr/>
        </p:nvCxnSpPr>
        <p:spPr>
          <a:xfrm>
            <a:off x="8647048" y="3128173"/>
            <a:ext cx="427249" cy="30921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Arrow Connector 209">
            <a:extLst>
              <a:ext uri="{FF2B5EF4-FFF2-40B4-BE49-F238E27FC236}">
                <a16:creationId xmlns:a16="http://schemas.microsoft.com/office/drawing/2014/main" id="{084F566A-1CF3-2F4C-9B68-CE1EEC5E7E1B}"/>
              </a:ext>
            </a:extLst>
          </p:cNvPr>
          <p:cNvCxnSpPr>
            <a:cxnSpLocks/>
          </p:cNvCxnSpPr>
          <p:nvPr/>
        </p:nvCxnSpPr>
        <p:spPr>
          <a:xfrm flipH="1">
            <a:off x="3814146" y="4604803"/>
            <a:ext cx="495067" cy="86548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16539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A3C213-F12F-223E-4211-9721BC2C50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40443" y="2614134"/>
            <a:ext cx="5918517" cy="814866"/>
          </a:xfrm>
        </p:spPr>
        <p:txBody>
          <a:bodyPr/>
          <a:lstStyle/>
          <a:p>
            <a:r>
              <a:rPr lang="en-US" dirty="0"/>
              <a:t>From RHIC to EIC</a:t>
            </a:r>
          </a:p>
        </p:txBody>
      </p:sp>
    </p:spTree>
    <p:extLst>
      <p:ext uri="{BB962C8B-B14F-4D97-AF65-F5344CB8AC3E}">
        <p14:creationId xmlns:p14="http://schemas.microsoft.com/office/powerpoint/2010/main" val="37678266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174" y="241001"/>
            <a:ext cx="10515600" cy="576167"/>
          </a:xfrm>
        </p:spPr>
        <p:txBody>
          <a:bodyPr>
            <a:noAutofit/>
          </a:bodyPr>
          <a:lstStyle/>
          <a:p>
            <a:r>
              <a:rPr lang="en-US">
                <a:solidFill>
                  <a:schemeClr val="tx1"/>
                </a:solidFill>
              </a:rPr>
              <a:t>Relativistic Heavy Ion Collider (RHIC)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50126" y="981674"/>
            <a:ext cx="7231239" cy="2616101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Existing tunnel and infrastructur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Two SC storage rings</a:t>
            </a:r>
            <a:endParaRPr lang="en-US" sz="2400" dirty="0">
              <a:cs typeface="Arial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3.8km circumference</a:t>
            </a:r>
            <a:endParaRPr lang="en-US" sz="2400" dirty="0">
              <a:cs typeface="Arial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Energy up to 255 GeV protons, or 100 GeV/n gold</a:t>
            </a:r>
            <a:endParaRPr lang="en-US" sz="2400" dirty="0">
              <a:cs typeface="Arial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110 bunches/beam</a:t>
            </a:r>
            <a:endParaRPr lang="en-US" sz="2400" dirty="0">
              <a:cs typeface="Arial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Ion species from protons to uranium</a:t>
            </a:r>
            <a:endParaRPr lang="en-US" sz="2400" dirty="0">
              <a:cs typeface="Arial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/>
          </a:p>
        </p:txBody>
      </p:sp>
      <p:sp>
        <p:nvSpPr>
          <p:cNvPr id="7" name="TextBox 6"/>
          <p:cNvSpPr txBox="1"/>
          <p:nvPr/>
        </p:nvSpPr>
        <p:spPr>
          <a:xfrm>
            <a:off x="550126" y="3429000"/>
            <a:ext cx="744240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60% proton polarization – </a:t>
            </a:r>
            <a:r>
              <a:rPr lang="en-US" sz="2400" dirty="0">
                <a:solidFill>
                  <a:srgbClr val="0070C0"/>
                </a:solidFill>
              </a:rPr>
              <a:t>world’s only polarized proton collider (developing He3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/>
              <a:t>Needs to be upgraded to 70% (outside of KPP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70C0"/>
                </a:solidFill>
              </a:rPr>
              <a:t>Exceeded design luminosity by a factor of 44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6 interaction regions, 2 detecto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In operation since 2001; operations will end in 2025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D1E85E8-1B4B-445A-9C58-272E3D4569F3}"/>
              </a:ext>
            </a:extLst>
          </p:cNvPr>
          <p:cNvSpPr txBox="1"/>
          <p:nvPr/>
        </p:nvSpPr>
        <p:spPr>
          <a:xfrm flipH="1">
            <a:off x="7142463" y="1007645"/>
            <a:ext cx="4902190" cy="400110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</a:rPr>
              <a:t>EIC is based on the existing RHIC facility.</a:t>
            </a:r>
          </a:p>
        </p:txBody>
      </p:sp>
      <p:pic>
        <p:nvPicPr>
          <p:cNvPr id="9" name="Content Placeholder 10" descr="A picture containing text, map, circle, diagram&#10;&#10;Description automatically generated">
            <a:extLst>
              <a:ext uri="{FF2B5EF4-FFF2-40B4-BE49-F238E27FC236}">
                <a16:creationId xmlns:a16="http://schemas.microsoft.com/office/drawing/2014/main" id="{161C7C5C-49C8-06A3-D7B5-A73F4BDFFD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92533" y="1377937"/>
            <a:ext cx="3649341" cy="47131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775480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D7F87F-4417-AE66-F0C1-881F752A1C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956" y="88675"/>
            <a:ext cx="11101062" cy="795528"/>
          </a:xfrm>
        </p:spPr>
        <p:txBody>
          <a:bodyPr>
            <a:noAutofit/>
          </a:bodyPr>
          <a:lstStyle/>
          <a:p>
            <a:r>
              <a:rPr lang="en-US" dirty="0"/>
              <a:t>EIC Scientific Case Built Over Decad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79804C0-4D59-476A-1B9E-26B9D311B5C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30018" y="6316597"/>
            <a:ext cx="432487" cy="365125"/>
          </a:xfrm>
          <a:prstGeom prst="rect">
            <a:avLst/>
          </a:prstGeom>
        </p:spPr>
        <p:txBody>
          <a:bodyPr lIns="0" tIns="0" rIns="0" bIns="0" anchor="ctr"/>
          <a:lstStyle>
            <a:defPPr>
              <a:defRPr lang="en-US"/>
            </a:defPPr>
            <a:lvl1pPr marL="0" algn="ctr" defTabSz="914400" rtl="0" eaLnBrk="1" latinLnBrk="0" hangingPunct="1">
              <a:defRPr sz="825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33A556B-7C63-244D-9B7C-B0EA8042B330}" type="slidenum">
              <a:rPr lang="en-US" smtClean="0"/>
              <a:pPr/>
              <a:t>2</a:t>
            </a:fld>
            <a:endParaRPr lang="en-US" sz="1000" dirty="0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0051DC41-88CB-3BE9-7ECF-42EBE0CC6E63}"/>
              </a:ext>
            </a:extLst>
          </p:cNvPr>
          <p:cNvGrpSpPr/>
          <p:nvPr/>
        </p:nvGrpSpPr>
        <p:grpSpPr>
          <a:xfrm>
            <a:off x="1390618" y="1014240"/>
            <a:ext cx="1388088" cy="1951861"/>
            <a:chOff x="5715000" y="3251721"/>
            <a:chExt cx="2003425" cy="2920479"/>
          </a:xfrm>
        </p:grpSpPr>
        <p:sp>
          <p:nvSpPr>
            <p:cNvPr id="12" name="Text Box 33">
              <a:extLst>
                <a:ext uri="{FF2B5EF4-FFF2-40B4-BE49-F238E27FC236}">
                  <a16:creationId xmlns:a16="http://schemas.microsoft.com/office/drawing/2014/main" id="{3AD9754C-7BEE-0653-00E4-11DDE8A4C6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65970" y="3251721"/>
              <a:ext cx="800624" cy="3692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61544" tIns="30772" rIns="61544" bIns="30772">
              <a:spAutoFit/>
            </a:bodyPr>
            <a:lstStyle/>
            <a:p>
              <a:pPr defTabSz="615554">
                <a:defRPr/>
              </a:pPr>
              <a:r>
                <a:rPr lang="en-US" sz="1200" b="1" dirty="0">
                  <a:effectLst>
                    <a:outerShdw blurRad="38100" dist="38100" dir="2700000" algn="tl">
                      <a:srgbClr val="C0C0C0"/>
                    </a:outerShdw>
                  </a:effectLst>
                  <a:cs typeface="Arial" panose="020B0604020202020204" pitchFamily="34" charset="0"/>
                </a:rPr>
                <a:t>2002</a:t>
              </a:r>
            </a:p>
          </p:txBody>
        </p:sp>
        <p:pic>
          <p:nvPicPr>
            <p:cNvPr id="13" name="Picture 35" descr="LRP2002_Cover">
              <a:extLst>
                <a:ext uri="{FF2B5EF4-FFF2-40B4-BE49-F238E27FC236}">
                  <a16:creationId xmlns:a16="http://schemas.microsoft.com/office/drawing/2014/main" id="{969F2F09-5F56-DB5D-7ED7-48738FFB62E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5000" y="3581400"/>
              <a:ext cx="2003425" cy="2590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F544F29E-446B-2D34-FA7F-C1F1F3E97A54}"/>
              </a:ext>
            </a:extLst>
          </p:cNvPr>
          <p:cNvGrpSpPr/>
          <p:nvPr/>
        </p:nvGrpSpPr>
        <p:grpSpPr>
          <a:xfrm>
            <a:off x="2317217" y="1293294"/>
            <a:ext cx="1414360" cy="1893223"/>
            <a:chOff x="6796088" y="3969766"/>
            <a:chExt cx="2066925" cy="2888234"/>
          </a:xfrm>
        </p:grpSpPr>
        <p:sp>
          <p:nvSpPr>
            <p:cNvPr id="15" name="Text Box 38">
              <a:extLst>
                <a:ext uri="{FF2B5EF4-FFF2-40B4-BE49-F238E27FC236}">
                  <a16:creationId xmlns:a16="http://schemas.microsoft.com/office/drawing/2014/main" id="{55890C62-83F5-5B65-890D-2D3B7BC94F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26427" y="3969766"/>
              <a:ext cx="736415" cy="658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61544" tIns="30772" rIns="61544" bIns="30772">
              <a:spAutoFit/>
            </a:bodyPr>
            <a:lstStyle/>
            <a:p>
              <a:pPr defTabSz="615554">
                <a:defRPr/>
              </a:pPr>
              <a:r>
                <a:rPr lang="en-US" sz="1200" b="1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Arial" panose="020B0604020202020204" pitchFamily="34" charset="0"/>
                </a:rPr>
                <a:t>2007</a:t>
              </a:r>
            </a:p>
          </p:txBody>
        </p:sp>
        <p:pic>
          <p:nvPicPr>
            <p:cNvPr id="16" name="Picture 39">
              <a:extLst>
                <a:ext uri="{FF2B5EF4-FFF2-40B4-BE49-F238E27FC236}">
                  <a16:creationId xmlns:a16="http://schemas.microsoft.com/office/drawing/2014/main" id="{EC1489B2-9A2A-6FA9-2566-3BACCF585C2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96088" y="4281488"/>
              <a:ext cx="2066925" cy="2576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7" name="Picture 13">
            <a:extLst>
              <a:ext uri="{FF2B5EF4-FFF2-40B4-BE49-F238E27FC236}">
                <a16:creationId xmlns:a16="http://schemas.microsoft.com/office/drawing/2014/main" id="{7CB1C770-3A90-A9DE-9A4E-FE3021B0A6C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044252" y="1672311"/>
            <a:ext cx="1329656" cy="165210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8" name="Text Box 38">
            <a:extLst>
              <a:ext uri="{FF2B5EF4-FFF2-40B4-BE49-F238E27FC236}">
                <a16:creationId xmlns:a16="http://schemas.microsoft.com/office/drawing/2014/main" id="{FF374C6F-9B0E-CCE9-C4D3-652A776F79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9745" y="1429849"/>
            <a:ext cx="583237" cy="246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61544" tIns="30772" rIns="61544" bIns="30772">
            <a:spAutoFit/>
          </a:bodyPr>
          <a:lstStyle/>
          <a:p>
            <a:pPr defTabSz="615554">
              <a:defRPr/>
            </a:pPr>
            <a:r>
              <a:rPr lang="en-US" sz="12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2009</a:t>
            </a:r>
          </a:p>
        </p:txBody>
      </p:sp>
      <p:sp>
        <p:nvSpPr>
          <p:cNvPr id="19" name="Text Box 38">
            <a:extLst>
              <a:ext uri="{FF2B5EF4-FFF2-40B4-BE49-F238E27FC236}">
                <a16:creationId xmlns:a16="http://schemas.microsoft.com/office/drawing/2014/main" id="{0E49FEB6-DC61-6A0F-3A1C-283B11BE5F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7084" y="2123121"/>
            <a:ext cx="561757" cy="246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61544" tIns="30772" rIns="61544" bIns="30772">
            <a:spAutoFit/>
          </a:bodyPr>
          <a:lstStyle/>
          <a:p>
            <a:pPr defTabSz="615554">
              <a:defRPr/>
            </a:pPr>
            <a:r>
              <a:rPr lang="en-US" sz="12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2013</a:t>
            </a:r>
          </a:p>
        </p:txBody>
      </p:sp>
      <p:sp>
        <p:nvSpPr>
          <p:cNvPr id="20" name="Text Box 38">
            <a:extLst>
              <a:ext uri="{FF2B5EF4-FFF2-40B4-BE49-F238E27FC236}">
                <a16:creationId xmlns:a16="http://schemas.microsoft.com/office/drawing/2014/main" id="{5DB4EB5E-DC17-3534-BC95-6100F3324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9953" y="2396372"/>
            <a:ext cx="513650" cy="246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61544" tIns="30772" rIns="61544" bIns="30772">
            <a:spAutoFit/>
          </a:bodyPr>
          <a:lstStyle/>
          <a:p>
            <a:pPr defTabSz="615554">
              <a:defRPr/>
            </a:pPr>
            <a:r>
              <a:rPr lang="en-US" sz="12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2015</a:t>
            </a:r>
          </a:p>
        </p:txBody>
      </p:sp>
      <p:sp>
        <p:nvSpPr>
          <p:cNvPr id="21" name="Text Box 38">
            <a:extLst>
              <a:ext uri="{FF2B5EF4-FFF2-40B4-BE49-F238E27FC236}">
                <a16:creationId xmlns:a16="http://schemas.microsoft.com/office/drawing/2014/main" id="{530DC20C-08EE-AC15-19B7-89CA8B20C8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7137" y="2648975"/>
            <a:ext cx="552300" cy="246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61544" tIns="30772" rIns="61544" bIns="30772">
            <a:spAutoFit/>
          </a:bodyPr>
          <a:lstStyle/>
          <a:p>
            <a:pPr defTabSz="615554">
              <a:defRPr/>
            </a:pPr>
            <a:r>
              <a:rPr lang="en-US" sz="12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2018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C15262A3-71FE-C9B9-3E52-B78E0AE75B8B}"/>
              </a:ext>
            </a:extLst>
          </p:cNvPr>
          <p:cNvGrpSpPr/>
          <p:nvPr/>
        </p:nvGrpSpPr>
        <p:grpSpPr>
          <a:xfrm>
            <a:off x="3491681" y="1793119"/>
            <a:ext cx="1545587" cy="1811781"/>
            <a:chOff x="3231954" y="1902260"/>
            <a:chExt cx="2060784" cy="2415709"/>
          </a:xfrm>
        </p:grpSpPr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CD56D1E6-E44A-D816-E9A7-1A475B34946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231954" y="2215053"/>
              <a:ext cx="1628839" cy="2102916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sp>
          <p:nvSpPr>
            <p:cNvPr id="24" name="Text Box 38">
              <a:extLst>
                <a:ext uri="{FF2B5EF4-FFF2-40B4-BE49-F238E27FC236}">
                  <a16:creationId xmlns:a16="http://schemas.microsoft.com/office/drawing/2014/main" id="{6B332EE3-6C0D-0174-D96E-69A44F36ED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0016" y="1902260"/>
              <a:ext cx="802722" cy="3290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 lIns="61544" tIns="30772" rIns="61544" bIns="30772">
              <a:spAutoFit/>
            </a:bodyPr>
            <a:lstStyle/>
            <a:p>
              <a:pPr defTabSz="615554">
                <a:defRPr/>
              </a:pPr>
              <a:r>
                <a:rPr lang="en-US" sz="1200" b="1" dirty="0">
                  <a:solidFill>
                    <a:prstClr val="blac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2010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E4152FA6-FEB4-CCC5-F3C4-92169FBA8AD2}"/>
                </a:ext>
              </a:extLst>
            </p:cNvPr>
            <p:cNvSpPr txBox="1"/>
            <p:nvPr/>
          </p:nvSpPr>
          <p:spPr>
            <a:xfrm>
              <a:off x="3357006" y="2215875"/>
              <a:ext cx="1542250" cy="73866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000" b="1" dirty="0">
                  <a:solidFill>
                    <a:prstClr val="black"/>
                  </a:solidFill>
                </a:rPr>
                <a:t>Gluons and the Quark Sea at High Energies</a:t>
              </a:r>
            </a:p>
          </p:txBody>
        </p:sp>
      </p:grpSp>
      <p:sp>
        <p:nvSpPr>
          <p:cNvPr id="26" name="Text Box 38">
            <a:extLst>
              <a:ext uri="{FF2B5EF4-FFF2-40B4-BE49-F238E27FC236}">
                <a16:creationId xmlns:a16="http://schemas.microsoft.com/office/drawing/2014/main" id="{72EA7164-D289-A853-6F4E-6AA729426D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8419" y="1922466"/>
            <a:ext cx="572067" cy="246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61544" tIns="30772" rIns="61544" bIns="30772">
            <a:spAutoFit/>
          </a:bodyPr>
          <a:lstStyle/>
          <a:p>
            <a:pPr defTabSz="615554">
              <a:defRPr/>
            </a:pPr>
            <a:r>
              <a:rPr lang="en-US" sz="12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2012</a:t>
            </a:r>
          </a:p>
        </p:txBody>
      </p:sp>
      <p:sp>
        <p:nvSpPr>
          <p:cNvPr id="30" name="Rectangle 4">
            <a:extLst>
              <a:ext uri="{FF2B5EF4-FFF2-40B4-BE49-F238E27FC236}">
                <a16:creationId xmlns:a16="http://schemas.microsoft.com/office/drawing/2014/main" id="{0D0D0AD7-A23E-CA4F-C3A1-56EA2C139D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0263" y="4339593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b="1" dirty="0">
              <a:cs typeface="Arial" panose="020B0604020202020204" pitchFamily="34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B6EB4B53-B4D8-0F31-6046-1DE10E4120D6}"/>
              </a:ext>
            </a:extLst>
          </p:cNvPr>
          <p:cNvSpPr txBox="1"/>
          <p:nvPr/>
        </p:nvSpPr>
        <p:spPr>
          <a:xfrm>
            <a:off x="612520" y="4337074"/>
            <a:ext cx="4972530" cy="147732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lIns="91440" tIns="45720" rIns="91440" bIns="45720" rtlCol="0" anchor="t">
            <a:spAutoFit/>
          </a:bodyPr>
          <a:lstStyle/>
          <a:p>
            <a:r>
              <a:rPr lang="en-US" b="1" dirty="0">
                <a:uFill>
                  <a:solidFill>
                    <a:srgbClr val="413E40"/>
                  </a:solidFill>
                </a:uFill>
                <a:ea typeface="ＭＳ Ｐゴシック"/>
                <a:cs typeface="Arial"/>
              </a:rPr>
              <a:t>“The science questions that an EIC will answer are central to completing an understanding of atoms as well as being integral to the agenda of nuclear physics today.” </a:t>
            </a:r>
            <a:r>
              <a:rPr lang="en-US" sz="1600" dirty="0">
                <a:uFill>
                  <a:solidFill>
                    <a:srgbClr val="413E40"/>
                  </a:solidFill>
                </a:uFill>
                <a:ea typeface="ＭＳ Ｐゴシック"/>
                <a:cs typeface="Arial"/>
              </a:rPr>
              <a:t>(</a:t>
            </a:r>
            <a:r>
              <a:rPr lang="en-US" sz="1600" dirty="0">
                <a:uFill>
                  <a:solidFill>
                    <a:srgbClr val="413E40"/>
                  </a:solidFill>
                </a:uFill>
                <a:ea typeface="+mn-lt"/>
                <a:cs typeface="+mn-lt"/>
              </a:rPr>
              <a:t>National Academy of Sciences, </a:t>
            </a:r>
            <a:r>
              <a:rPr lang="en-US" sz="1600" dirty="0">
                <a:uFill>
                  <a:solidFill>
                    <a:srgbClr val="413E40"/>
                  </a:solidFill>
                </a:uFill>
                <a:ea typeface="ＭＳ Ｐゴシック"/>
                <a:cs typeface="Arial"/>
              </a:rPr>
              <a:t>2018)</a:t>
            </a:r>
            <a:endParaRPr lang="en-US" sz="1600">
              <a:cs typeface="Arial" panose="020B0604020202020204" pitchFamily="34" charset="0"/>
            </a:endParaRPr>
          </a:p>
        </p:txBody>
      </p:sp>
      <p:pic>
        <p:nvPicPr>
          <p:cNvPr id="35" name="Picture 2">
            <a:extLst>
              <a:ext uri="{FF2B5EF4-FFF2-40B4-BE49-F238E27FC236}">
                <a16:creationId xmlns:a16="http://schemas.microsoft.com/office/drawing/2014/main" id="{F40D6D1A-DE01-B328-35F0-BB61598514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414257" y="2175339"/>
            <a:ext cx="1206803" cy="1600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6" name="Group 35">
            <a:extLst>
              <a:ext uri="{FF2B5EF4-FFF2-40B4-BE49-F238E27FC236}">
                <a16:creationId xmlns:a16="http://schemas.microsoft.com/office/drawing/2014/main" id="{744B3E41-B281-E97F-A041-3673CEB9DA8B}"/>
              </a:ext>
            </a:extLst>
          </p:cNvPr>
          <p:cNvGrpSpPr/>
          <p:nvPr/>
        </p:nvGrpSpPr>
        <p:grpSpPr>
          <a:xfrm>
            <a:off x="5072612" y="2387650"/>
            <a:ext cx="1239485" cy="1535387"/>
            <a:chOff x="5134513" y="2818820"/>
            <a:chExt cx="1652649" cy="2047183"/>
          </a:xfrm>
        </p:grpSpPr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910FCFBC-658B-AC85-D905-81FAE38885E6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134513" y="2818820"/>
              <a:ext cx="1525844" cy="197185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</p:pic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B894197C-D237-5F27-2EBF-B997622AB948}"/>
                </a:ext>
              </a:extLst>
            </p:cNvPr>
            <p:cNvSpPr txBox="1"/>
            <p:nvPr/>
          </p:nvSpPr>
          <p:spPr>
            <a:xfrm>
              <a:off x="5279018" y="3067799"/>
              <a:ext cx="1206502" cy="163121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050" b="1" dirty="0">
                  <a:solidFill>
                    <a:prstClr val="black"/>
                  </a:solidFill>
                </a:rPr>
                <a:t>Major Nuclear Physics Facilities for the Next Decade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FA76D339-604B-F9CF-05EC-9DFECB95C3DB}"/>
                </a:ext>
              </a:extLst>
            </p:cNvPr>
            <p:cNvSpPr txBox="1"/>
            <p:nvPr/>
          </p:nvSpPr>
          <p:spPr>
            <a:xfrm>
              <a:off x="5226485" y="2834671"/>
              <a:ext cx="88314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200" b="1" dirty="0">
                  <a:solidFill>
                    <a:prstClr val="black"/>
                  </a:solidFill>
                </a:rPr>
                <a:t>NSAC 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EDA01534-6E5D-D66F-B644-77C269B62061}"/>
                </a:ext>
              </a:extLst>
            </p:cNvPr>
            <p:cNvSpPr txBox="1"/>
            <p:nvPr/>
          </p:nvSpPr>
          <p:spPr>
            <a:xfrm>
              <a:off x="5260674" y="4527448"/>
              <a:ext cx="1526488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b="1" dirty="0">
                  <a:solidFill>
                    <a:prstClr val="black"/>
                  </a:solidFill>
                </a:rPr>
                <a:t>March 14, 2013</a:t>
              </a:r>
            </a:p>
          </p:txBody>
        </p:sp>
      </p:grpSp>
      <p:pic>
        <p:nvPicPr>
          <p:cNvPr id="41" name="Picture 2">
            <a:extLst>
              <a:ext uri="{FF2B5EF4-FFF2-40B4-BE49-F238E27FC236}">
                <a16:creationId xmlns:a16="http://schemas.microsoft.com/office/drawing/2014/main" id="{300A28D8-05FD-8B60-E130-2728B63C3C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50348" y="2607946"/>
            <a:ext cx="1186790" cy="153207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1611EB44-8260-C075-57EB-619CCA8BF0D9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12099" y="2854952"/>
            <a:ext cx="1221341" cy="1744772"/>
          </a:xfrm>
          <a:prstGeom prst="rect">
            <a:avLst/>
          </a:prstGeom>
        </p:spPr>
      </p:pic>
      <p:sp>
        <p:nvSpPr>
          <p:cNvPr id="43" name="Text Box 38">
            <a:extLst>
              <a:ext uri="{FF2B5EF4-FFF2-40B4-BE49-F238E27FC236}">
                <a16:creationId xmlns:a16="http://schemas.microsoft.com/office/drawing/2014/main" id="{9E116AD3-27B3-F0B4-2D49-379A5895A7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8890" y="2961890"/>
            <a:ext cx="494148" cy="246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61544" tIns="30772" rIns="61544" bIns="30772">
            <a:spAutoFit/>
          </a:bodyPr>
          <a:lstStyle/>
          <a:p>
            <a:pPr defTabSz="615554">
              <a:defRPr/>
            </a:pPr>
            <a:r>
              <a:rPr lang="en-US" sz="12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anose="020B0604020202020204" pitchFamily="34" charset="0"/>
              </a:rPr>
              <a:t>2021</a:t>
            </a:r>
          </a:p>
        </p:txBody>
      </p:sp>
      <p:pic>
        <p:nvPicPr>
          <p:cNvPr id="44" name="Picture 43">
            <a:extLst>
              <a:ext uri="{FF2B5EF4-FFF2-40B4-BE49-F238E27FC236}">
                <a16:creationId xmlns:a16="http://schemas.microsoft.com/office/drawing/2014/main" id="{5E6BD3E6-60BC-E0F3-D216-AE578E890961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975012" y="3162534"/>
            <a:ext cx="1241108" cy="1604486"/>
          </a:xfrm>
          <a:prstGeom prst="rect">
            <a:avLst/>
          </a:prstGeom>
          <a:noFill/>
          <a:ln>
            <a:noFill/>
          </a:ln>
        </p:spPr>
      </p:pic>
      <p:sp>
        <p:nvSpPr>
          <p:cNvPr id="46" name="TextBox 45">
            <a:extLst>
              <a:ext uri="{FF2B5EF4-FFF2-40B4-BE49-F238E27FC236}">
                <a16:creationId xmlns:a16="http://schemas.microsoft.com/office/drawing/2014/main" id="{28F4ABFD-9AB2-B8D6-154A-234EF31BF583}"/>
              </a:ext>
            </a:extLst>
          </p:cNvPr>
          <p:cNvSpPr txBox="1"/>
          <p:nvPr/>
        </p:nvSpPr>
        <p:spPr>
          <a:xfrm>
            <a:off x="7222147" y="4547360"/>
            <a:ext cx="120898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>
                <a:cs typeface="Arial" panose="020B0604020202020204" pitchFamily="34" charset="0"/>
              </a:rPr>
              <a:t>arXiv:2103.05419</a:t>
            </a:r>
          </a:p>
        </p:txBody>
      </p:sp>
      <p:sp>
        <p:nvSpPr>
          <p:cNvPr id="47" name="Text Box 38">
            <a:extLst>
              <a:ext uri="{FF2B5EF4-FFF2-40B4-BE49-F238E27FC236}">
                <a16:creationId xmlns:a16="http://schemas.microsoft.com/office/drawing/2014/main" id="{DADF2C76-EF5C-9364-15EB-79031495DF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9041" y="3204218"/>
            <a:ext cx="511731" cy="246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61544" tIns="30772" rIns="61544" bIns="30772">
            <a:spAutoFit/>
          </a:bodyPr>
          <a:lstStyle/>
          <a:p>
            <a:pPr defTabSz="615554">
              <a:defRPr/>
            </a:pPr>
            <a:r>
              <a:rPr lang="en-US" sz="12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2023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D5E32C38-C905-5FDB-BA25-97C6F8CF5B5A}"/>
              </a:ext>
            </a:extLst>
          </p:cNvPr>
          <p:cNvSpPr txBox="1"/>
          <p:nvPr/>
        </p:nvSpPr>
        <p:spPr>
          <a:xfrm>
            <a:off x="7676268" y="1329787"/>
            <a:ext cx="4289889" cy="116955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lIns="91440" tIns="45720" rIns="91440" bIns="45720" rtlCol="0" anchor="t">
            <a:spAutoFit/>
          </a:bodyPr>
          <a:lstStyle/>
          <a:p>
            <a:r>
              <a:rPr lang="en-US" b="1" dirty="0">
                <a:latin typeface="Arial"/>
                <a:cs typeface="Arial"/>
              </a:rPr>
              <a:t>“We recommend the expeditious completion of the EIC as the highest priority for facility construction.” </a:t>
            </a:r>
            <a:r>
              <a:rPr lang="en-US" sz="1600" dirty="0">
                <a:latin typeface="Arial"/>
                <a:cs typeface="Arial"/>
              </a:rPr>
              <a:t>(</a:t>
            </a:r>
            <a:r>
              <a:rPr lang="en-US" sz="1600" dirty="0">
                <a:ea typeface="+mn-lt"/>
                <a:cs typeface="+mn-lt"/>
              </a:rPr>
              <a:t>Nuclear Science Advisory Committee, </a:t>
            </a:r>
            <a:r>
              <a:rPr lang="en-US" sz="1600" dirty="0">
                <a:latin typeface="Arial"/>
                <a:cs typeface="Arial"/>
              </a:rPr>
              <a:t>2023)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id="{5534255E-2F59-122C-9875-BADFABB7050F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639052" y="3401855"/>
            <a:ext cx="1376443" cy="180997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C33550F-2D09-156F-AE39-9D38FBB4A991}"/>
              </a:ext>
            </a:extLst>
          </p:cNvPr>
          <p:cNvSpPr txBox="1"/>
          <p:nvPr/>
        </p:nvSpPr>
        <p:spPr>
          <a:xfrm>
            <a:off x="225591" y="6139378"/>
            <a:ext cx="11968295" cy="716168"/>
          </a:xfrm>
          <a:prstGeom prst="rect">
            <a:avLst/>
          </a:prstGeom>
          <a:solidFill>
            <a:schemeClr val="tx2"/>
          </a:solidFill>
        </p:spPr>
        <p:txBody>
          <a:bodyPr wrap="square" lIns="91440" tIns="45720" rIns="91440" bIns="45720" rtlCol="0" anchor="t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EIC will be the only operating particle collider in the U.S. and likely the only large collider</a:t>
            </a:r>
          </a:p>
          <a:p>
            <a:pPr algn="ctr"/>
            <a:r>
              <a:rPr lang="en-US" sz="2000" b="1" dirty="0">
                <a:solidFill>
                  <a:schemeClr val="bg1"/>
                </a:solidFill>
              </a:rPr>
              <a:t>to be built in the world in the next 20-30 years.</a:t>
            </a:r>
            <a:endParaRPr lang="en-US" sz="2000" b="1" dirty="0">
              <a:solidFill>
                <a:schemeClr val="bg1"/>
              </a:solidFill>
              <a:cs typeface="Arial"/>
            </a:endParaRPr>
          </a:p>
        </p:txBody>
      </p:sp>
      <p:sp>
        <p:nvSpPr>
          <p:cNvPr id="45" name="Slide Number Placeholder 1">
            <a:extLst>
              <a:ext uri="{FF2B5EF4-FFF2-40B4-BE49-F238E27FC236}">
                <a16:creationId xmlns:a16="http://schemas.microsoft.com/office/drawing/2014/main" id="{DFA3572C-BEC8-46B0-A6FC-76774B4E9E9F}"/>
              </a:ext>
            </a:extLst>
          </p:cNvPr>
          <p:cNvSpPr txBox="1">
            <a:spLocks/>
          </p:cNvSpPr>
          <p:nvPr/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defPPr>
              <a:defRPr lang="en-US"/>
            </a:defPPr>
            <a:lvl1pPr marL="0" algn="ctr" defTabSz="914400" rtl="0" eaLnBrk="1" latinLnBrk="0" hangingPunct="1">
              <a:defRPr sz="825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33A556B-7C63-244D-9B7C-B0EA8042B330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034278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F016BD-405C-469C-9F7F-E294E7FE58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chemeClr val="tx1"/>
                </a:solidFill>
              </a:rPr>
              <a:t> From RHIC to HS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85966B-AA08-47CD-BB7A-9DF6F3D6ABF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9197" y="1558771"/>
            <a:ext cx="8158579" cy="4616387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EIC HSR to be </a:t>
            </a:r>
            <a:r>
              <a:rPr lang="en-US" dirty="0">
                <a:solidFill>
                  <a:srgbClr val="0070C0"/>
                </a:solidFill>
              </a:rPr>
              <a:t>composed of existing arcs </a:t>
            </a:r>
            <a:r>
              <a:rPr lang="en-US" dirty="0"/>
              <a:t>of the Yellow RHIC ring (remove unused magnets)</a:t>
            </a:r>
          </a:p>
          <a:p>
            <a:r>
              <a:rPr lang="en-US">
                <a:solidFill>
                  <a:srgbClr val="0070C0"/>
                </a:solidFill>
              </a:rPr>
              <a:t>Insert sleeves </a:t>
            </a:r>
            <a:r>
              <a:rPr lang="en-US"/>
              <a:t>coated with copper and amorphous carbon into superconducting magnet beam pipes to improve conductivity and reduce secondary electron yield (-&gt; electron cloud) </a:t>
            </a:r>
          </a:p>
          <a:p>
            <a:r>
              <a:rPr lang="en-US" dirty="0"/>
              <a:t>Add </a:t>
            </a:r>
            <a:r>
              <a:rPr lang="en-US" dirty="0">
                <a:solidFill>
                  <a:srgbClr val="0070C0"/>
                </a:solidFill>
              </a:rPr>
              <a:t>new RF cavities</a:t>
            </a:r>
            <a:endParaRPr lang="en-US" dirty="0">
              <a:solidFill>
                <a:srgbClr val="0070C0"/>
              </a:solidFill>
              <a:cs typeface="Arial"/>
            </a:endParaRPr>
          </a:p>
          <a:p>
            <a:r>
              <a:rPr lang="en-US" dirty="0"/>
              <a:t>Add </a:t>
            </a:r>
            <a:r>
              <a:rPr lang="en-US" dirty="0">
                <a:solidFill>
                  <a:srgbClr val="0070C0"/>
                </a:solidFill>
              </a:rPr>
              <a:t>hadron cooling </a:t>
            </a:r>
            <a:r>
              <a:rPr lang="en-US" dirty="0"/>
              <a:t>to create ‘flat’ bunches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Add </a:t>
            </a:r>
            <a:r>
              <a:rPr lang="en-US" dirty="0">
                <a:solidFill>
                  <a:srgbClr val="0070C0"/>
                </a:solidFill>
              </a:rPr>
              <a:t>crab cavities, new IR SC magnets</a:t>
            </a:r>
            <a:endParaRPr lang="en-US" dirty="0">
              <a:solidFill>
                <a:srgbClr val="0070C0"/>
              </a:solidFill>
              <a:cs typeface="Arial"/>
            </a:endParaRPr>
          </a:p>
          <a:p>
            <a:r>
              <a:rPr lang="en-US" dirty="0"/>
              <a:t>Add a </a:t>
            </a:r>
            <a:r>
              <a:rPr lang="en-US" dirty="0">
                <a:solidFill>
                  <a:srgbClr val="0070C0"/>
                </a:solidFill>
              </a:rPr>
              <a:t>collimation system</a:t>
            </a:r>
            <a:endParaRPr lang="en-US" dirty="0">
              <a:solidFill>
                <a:srgbClr val="0070C0"/>
              </a:solidFill>
              <a:cs typeface="Arial"/>
            </a:endParaRPr>
          </a:p>
        </p:txBody>
      </p:sp>
      <p:pic>
        <p:nvPicPr>
          <p:cNvPr id="4" name="Picture 2" descr="A close-up of a knife&#10;&#10;Description automatically generated with low confidence">
            <a:extLst>
              <a:ext uri="{FF2B5EF4-FFF2-40B4-BE49-F238E27FC236}">
                <a16:creationId xmlns:a16="http://schemas.microsoft.com/office/drawing/2014/main" id="{07834667-97D4-BAA3-9B46-9BD7D791C3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592" y="2577852"/>
            <a:ext cx="3886408" cy="230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FF112B3-7949-7E90-44F1-21AB5C91E1E7}"/>
              </a:ext>
            </a:extLst>
          </p:cNvPr>
          <p:cNvSpPr txBox="1"/>
          <p:nvPr/>
        </p:nvSpPr>
        <p:spPr>
          <a:xfrm>
            <a:off x="8814024" y="1654522"/>
            <a:ext cx="3313792" cy="923330"/>
          </a:xfrm>
          <a:prstGeom prst="rect">
            <a:avLst/>
          </a:prstGeom>
          <a:noFill/>
        </p:spPr>
        <p:txBody>
          <a:bodyPr wrap="none" lIns="91440" tIns="45720" rIns="91440" bIns="45720" rtlCol="0" anchor="t">
            <a:spAutoFit/>
          </a:bodyPr>
          <a:lstStyle/>
          <a:p>
            <a:r>
              <a:rPr lang="en-US" dirty="0"/>
              <a:t>CD-3A: </a:t>
            </a:r>
            <a:r>
              <a:rPr lang="en-US" sz="1800" dirty="0">
                <a:effectLst/>
                <a:latin typeface="Arial"/>
                <a:ea typeface="Times New Roman" panose="02020603050405020304" pitchFamily="18" charset="0"/>
                <a:cs typeface="Arial"/>
              </a:rPr>
              <a:t>Actively Cooled Beam </a:t>
            </a:r>
          </a:p>
          <a:p>
            <a:r>
              <a:rPr lang="en-US" sz="1800" dirty="0">
                <a:effectLst/>
                <a:latin typeface="Arial"/>
                <a:ea typeface="Times New Roman" panose="02020603050405020304" pitchFamily="18" charset="0"/>
                <a:cs typeface="Arial"/>
              </a:rPr>
              <a:t>Screen Material procurement </a:t>
            </a:r>
          </a:p>
          <a:p>
            <a:r>
              <a:rPr lang="en-US" dirty="0"/>
              <a:t> </a:t>
            </a:r>
            <a:endParaRPr lang="en-US" dirty="0">
              <a:cs typeface="Arial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4D01EF1-414D-3CFA-9844-DE78BF2CCF50}"/>
              </a:ext>
            </a:extLst>
          </p:cNvPr>
          <p:cNvSpPr txBox="1"/>
          <p:nvPr/>
        </p:nvSpPr>
        <p:spPr>
          <a:xfrm>
            <a:off x="763480" y="933920"/>
            <a:ext cx="11157670" cy="369332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US" b="0" i="0" u="none" strike="noStrike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Tripled beam current, shorter bunch length, shorter bunch distance, ‘flat’ beams with small vertical emittanc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9732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480B6E-8469-4C32-F83F-02E58D613B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7117" y="82245"/>
            <a:ext cx="11602378" cy="766840"/>
          </a:xfrm>
        </p:spPr>
        <p:txBody>
          <a:bodyPr>
            <a:noAutofit/>
          </a:bodyPr>
          <a:lstStyle/>
          <a:p>
            <a:r>
              <a:rPr lang="en-US" sz="3600"/>
              <a:t>Beam Energy and Average Orbit Radius in the HSR</a:t>
            </a:r>
            <a:endParaRPr lang="en-US" sz="3600">
              <a:cs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462ECA5-6861-1CDB-D337-E4C4507BC907}"/>
              </a:ext>
            </a:extLst>
          </p:cNvPr>
          <p:cNvSpPr txBox="1"/>
          <p:nvPr/>
        </p:nvSpPr>
        <p:spPr>
          <a:xfrm>
            <a:off x="7751736" y="3966793"/>
            <a:ext cx="4330597" cy="1200329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dirty="0"/>
              <a:t>Since the electron revolution frequency is fixed, the hadron orbit must be adjusted with energy to keep the collisions in sync.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59305C79-C24B-43A4-C02C-05B2ED3397F5}"/>
              </a:ext>
            </a:extLst>
          </p:cNvPr>
          <p:cNvGrpSpPr/>
          <p:nvPr/>
        </p:nvGrpSpPr>
        <p:grpSpPr>
          <a:xfrm>
            <a:off x="8680409" y="1162574"/>
            <a:ext cx="2331720" cy="2732329"/>
            <a:chOff x="566924" y="1430671"/>
            <a:chExt cx="3108960" cy="3643103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71EE7C67-4F57-EC25-ECA8-D0B08F577C3E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566924" y="1430671"/>
              <a:ext cx="3108960" cy="3108960"/>
              <a:chOff x="7748260" y="804828"/>
              <a:chExt cx="1005840" cy="1005840"/>
            </a:xfrm>
          </p:grpSpPr>
          <p:grpSp>
            <p:nvGrpSpPr>
              <p:cNvPr id="28" name="Group 27">
                <a:extLst>
                  <a:ext uri="{FF2B5EF4-FFF2-40B4-BE49-F238E27FC236}">
                    <a16:creationId xmlns:a16="http://schemas.microsoft.com/office/drawing/2014/main" id="{8FDE5C0D-A21F-73BC-F41A-E6B87E95787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748260" y="804828"/>
                <a:ext cx="1005840" cy="1005840"/>
                <a:chOff x="8168345" y="52276"/>
                <a:chExt cx="640080" cy="640080"/>
              </a:xfrm>
            </p:grpSpPr>
            <p:sp>
              <p:nvSpPr>
                <p:cNvPr id="32" name="Oval 31">
                  <a:extLst>
                    <a:ext uri="{FF2B5EF4-FFF2-40B4-BE49-F238E27FC236}">
                      <a16:creationId xmlns:a16="http://schemas.microsoft.com/office/drawing/2014/main" id="{5D5C001A-E9CA-9791-05AD-AE7C98F3F13E}"/>
                    </a:ext>
                  </a:extLst>
                </p:cNvPr>
                <p:cNvSpPr/>
                <p:nvPr/>
              </p:nvSpPr>
              <p:spPr>
                <a:xfrm>
                  <a:off x="8168345" y="52276"/>
                  <a:ext cx="640080" cy="64008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50"/>
                </a:p>
              </p:txBody>
            </p:sp>
            <p:sp>
              <p:nvSpPr>
                <p:cNvPr id="33" name="Oval 32">
                  <a:extLst>
                    <a:ext uri="{FF2B5EF4-FFF2-40B4-BE49-F238E27FC236}">
                      <a16:creationId xmlns:a16="http://schemas.microsoft.com/office/drawing/2014/main" id="{B6C5A15D-4F82-66B4-56F2-5838E7A99AB9}"/>
                    </a:ext>
                  </a:extLst>
                </p:cNvPr>
                <p:cNvSpPr/>
                <p:nvPr/>
              </p:nvSpPr>
              <p:spPr>
                <a:xfrm>
                  <a:off x="8305505" y="189436"/>
                  <a:ext cx="365760" cy="36576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50"/>
                </a:p>
              </p:txBody>
            </p:sp>
          </p:grp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7027177C-5528-A06C-38F2-1346066EA5D0}"/>
                  </a:ext>
                </a:extLst>
              </p:cNvPr>
              <p:cNvCxnSpPr>
                <a:stCxn id="32" idx="0"/>
                <a:endCxn id="32" idx="4"/>
              </p:cNvCxnSpPr>
              <p:nvPr/>
            </p:nvCxnSpPr>
            <p:spPr>
              <a:xfrm>
                <a:off x="8251180" y="804828"/>
                <a:ext cx="0" cy="100584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2B1AE808-DB4D-872E-9D00-2EE48570DE67}"/>
                  </a:ext>
                </a:extLst>
              </p:cNvPr>
              <p:cNvCxnSpPr>
                <a:cxnSpLocks/>
                <a:stCxn id="32" idx="6"/>
                <a:endCxn id="32" idx="2"/>
              </p:cNvCxnSpPr>
              <p:nvPr/>
            </p:nvCxnSpPr>
            <p:spPr>
              <a:xfrm flipH="1">
                <a:off x="7748260" y="1307748"/>
                <a:ext cx="1005840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1B9CB58E-2372-FE65-D484-88F6DEF0EF7D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468885" y="1232649"/>
                <a:ext cx="143691" cy="143691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50"/>
              </a:p>
            </p:txBody>
          </p:sp>
        </p:grp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3D13A125-51E7-247D-6B27-5BFF5F5FB6A3}"/>
                </a:ext>
              </a:extLst>
            </p:cNvPr>
            <p:cNvCxnSpPr>
              <a:cxnSpLocks/>
            </p:cNvCxnSpPr>
            <p:nvPr/>
          </p:nvCxnSpPr>
          <p:spPr>
            <a:xfrm>
              <a:off x="588739" y="4624329"/>
              <a:ext cx="3087145" cy="12664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lg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996B4AAF-8629-0B2F-418B-2F2CB7128FFB}"/>
                    </a:ext>
                  </a:extLst>
                </p:cNvPr>
                <p:cNvSpPr txBox="1"/>
                <p:nvPr/>
              </p:nvSpPr>
              <p:spPr>
                <a:xfrm>
                  <a:off x="1114504" y="4673665"/>
                  <a:ext cx="2013800" cy="40010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1350">
                      <a:latin typeface="Arial Narrow" panose="020B0604020202020204" pitchFamily="34" charset="0"/>
                      <a:cs typeface="Arial Narrow" panose="020B0604020202020204" pitchFamily="34" charset="0"/>
                    </a:rPr>
                    <a:t>70 mm </a:t>
                  </a:r>
                  <a14:m>
                    <m:oMath xmlns:m="http://schemas.openxmlformats.org/officeDocument/2006/math">
                      <m:r>
                        <a:rPr lang="en-US" sz="135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 Narrow" panose="020B0604020202020204" pitchFamily="34" charset="0"/>
                        </a:rPr>
                        <m:t>∅</m:t>
                      </m:r>
                    </m:oMath>
                  </a14:m>
                  <a:r>
                    <a:rPr lang="en-US" sz="1350">
                      <a:latin typeface="Arial Narrow" panose="020B0604020202020204" pitchFamily="34" charset="0"/>
                      <a:cs typeface="Arial Narrow" panose="020B0604020202020204" pitchFamily="34" charset="0"/>
                    </a:rPr>
                    <a:t> beam pipe </a:t>
                  </a:r>
                </a:p>
              </p:txBody>
            </p:sp>
          </mc:Choice>
          <mc:Fallback xmlns=""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996B4AAF-8629-0B2F-418B-2F2CB7128FF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4504" y="4673665"/>
                  <a:ext cx="2013800" cy="400109"/>
                </a:xfrm>
                <a:prstGeom prst="rect">
                  <a:avLst/>
                </a:prstGeom>
                <a:blipFill>
                  <a:blip r:embed="rId2"/>
                  <a:stretch>
                    <a:fillRect l="-8871" t="-4082" r="-9677" b="-2040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TextBox 14">
              <a:extLst>
                <a:ext uri="{FF2B5EF4-FFF2-40B4-BE49-F238E27FC236}">
                  <a16:creationId xmlns:a16="http://schemas.microsoft.com/office/drawing/2014/main" id="{1A8EF3A7-B4F2-C6E7-7E89-5966F1E40C02}"/>
                </a:ext>
              </a:extLst>
            </p:cNvPr>
            <p:cNvSpPr txBox="1"/>
            <p:nvPr/>
          </p:nvSpPr>
          <p:spPr>
            <a:xfrm>
              <a:off x="2215003" y="2449491"/>
              <a:ext cx="929847" cy="4001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350">
                  <a:latin typeface="Arial Narrow" panose="020B0604020202020204" pitchFamily="34" charset="0"/>
                  <a:cs typeface="Arial Narrow" panose="020B0604020202020204" pitchFamily="34" charset="0"/>
                </a:rPr>
                <a:t>20 mm </a:t>
              </a: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AC1507AD-AA33-B8C0-D1B9-99F3548E3F7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906037" y="2734628"/>
              <a:ext cx="444136" cy="444136"/>
            </a:xfrm>
            <a:prstGeom prst="ellipse">
              <a:avLst/>
            </a:prstGeom>
            <a:solidFill>
              <a:schemeClr val="accent6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50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0A4FD3A0-4946-026C-80CD-6404C939EF6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031252" y="2751478"/>
              <a:ext cx="444136" cy="444136"/>
            </a:xfrm>
            <a:prstGeom prst="ellipse">
              <a:avLst/>
            </a:prstGeom>
            <a:solidFill>
              <a:srgbClr val="30519D"/>
            </a:solidFill>
            <a:ln>
              <a:solidFill>
                <a:srgbClr val="0432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50"/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97CE27C8-FCF0-40B3-9E88-929FF9656F7D}"/>
                </a:ext>
              </a:extLst>
            </p:cNvPr>
            <p:cNvCxnSpPr>
              <a:cxnSpLocks/>
            </p:cNvCxnSpPr>
            <p:nvPr/>
          </p:nvCxnSpPr>
          <p:spPr>
            <a:xfrm>
              <a:off x="2128105" y="2967215"/>
              <a:ext cx="974426" cy="6331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oval" w="med" len="lg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18">
              <a:extLst>
                <a:ext uri="{FF2B5EF4-FFF2-40B4-BE49-F238E27FC236}">
                  <a16:creationId xmlns:a16="http://schemas.microsoft.com/office/drawing/2014/main" id="{8B9E7D2E-0EED-D40A-F342-2B80930EBE13}"/>
                </a:ext>
              </a:extLst>
            </p:cNvPr>
            <p:cNvSpPr txBox="1"/>
            <p:nvPr/>
          </p:nvSpPr>
          <p:spPr>
            <a:xfrm>
              <a:off x="2599880" y="3220068"/>
              <a:ext cx="929847" cy="6771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350" b="1">
                  <a:solidFill>
                    <a:schemeClr val="accent2">
                      <a:lumMod val="75000"/>
                    </a:schemeClr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275 GeV</a:t>
              </a:r>
            </a:p>
          </p:txBody>
        </p:sp>
        <p:sp>
          <p:nvSpPr>
            <p:cNvPr id="26" name="TextBox 19">
              <a:extLst>
                <a:ext uri="{FF2B5EF4-FFF2-40B4-BE49-F238E27FC236}">
                  <a16:creationId xmlns:a16="http://schemas.microsoft.com/office/drawing/2014/main" id="{7618AEAF-57D3-86B3-9631-8B66894F159E}"/>
                </a:ext>
              </a:extLst>
            </p:cNvPr>
            <p:cNvSpPr txBox="1"/>
            <p:nvPr/>
          </p:nvSpPr>
          <p:spPr>
            <a:xfrm>
              <a:off x="768207" y="3223623"/>
              <a:ext cx="929847" cy="6771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350" b="1">
                  <a:solidFill>
                    <a:srgbClr val="30519D"/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100 GeV</a:t>
              </a:r>
            </a:p>
          </p:txBody>
        </p:sp>
        <p:sp>
          <p:nvSpPr>
            <p:cNvPr id="27" name="TextBox 20">
              <a:extLst>
                <a:ext uri="{FF2B5EF4-FFF2-40B4-BE49-F238E27FC236}">
                  <a16:creationId xmlns:a16="http://schemas.microsoft.com/office/drawing/2014/main" id="{6E5BF642-6183-2C25-EB8B-FDCD476C5F6D}"/>
                </a:ext>
              </a:extLst>
            </p:cNvPr>
            <p:cNvSpPr txBox="1"/>
            <p:nvPr/>
          </p:nvSpPr>
          <p:spPr>
            <a:xfrm>
              <a:off x="1649871" y="3212017"/>
              <a:ext cx="929847" cy="4001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350" b="1">
                  <a:solidFill>
                    <a:schemeClr val="accent6">
                      <a:lumMod val="75000"/>
                    </a:schemeClr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store</a:t>
              </a: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EE62DE5B-6099-B342-E0B4-BFE34C017CFB}"/>
              </a:ext>
            </a:extLst>
          </p:cNvPr>
          <p:cNvSpPr txBox="1"/>
          <p:nvPr/>
        </p:nvSpPr>
        <p:spPr>
          <a:xfrm>
            <a:off x="9524252" y="2489972"/>
            <a:ext cx="740908" cy="2616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100" b="1"/>
              <a:t>130 GeV</a:t>
            </a:r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70283D15-B59C-3809-07C3-557C6284BA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432" y="1314719"/>
            <a:ext cx="7507182" cy="3947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11854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6D3768-6C03-B48D-09CC-5B8BCDD131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41-GeV ‘bypass’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9DE0D43-9F5B-A2F1-2B9B-2FF03356BA1C}"/>
              </a:ext>
            </a:extLst>
          </p:cNvPr>
          <p:cNvSpPr txBox="1"/>
          <p:nvPr/>
        </p:nvSpPr>
        <p:spPr>
          <a:xfrm>
            <a:off x="5617164" y="1590195"/>
            <a:ext cx="570997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ector 1 without and with the 41-GeV bypass line </a:t>
            </a:r>
          </a:p>
        </p:txBody>
      </p:sp>
      <p:pic>
        <p:nvPicPr>
          <p:cNvPr id="1026" name="Picture 2" descr="A picture containing text, device&#10;&#10;Description automatically generated">
            <a:extLst>
              <a:ext uri="{FF2B5EF4-FFF2-40B4-BE49-F238E27FC236}">
                <a16:creationId xmlns:a16="http://schemas.microsoft.com/office/drawing/2014/main" id="{9290AC81-3884-337B-F6CF-6BE17C31FC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9948" y="2726078"/>
            <a:ext cx="3644590" cy="2633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Diagram&#10;&#10;Description automatically generated with medium confidence">
            <a:extLst>
              <a:ext uri="{FF2B5EF4-FFF2-40B4-BE49-F238E27FC236}">
                <a16:creationId xmlns:a16="http://schemas.microsoft.com/office/drawing/2014/main" id="{56F10D28-60C4-1D3C-BBB7-56BFF123A5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2153" y="2721174"/>
            <a:ext cx="3719847" cy="2677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Diagram&#10;&#10;Description automatically generated">
            <a:extLst>
              <a:ext uri="{FF2B5EF4-FFF2-40B4-BE49-F238E27FC236}">
                <a16:creationId xmlns:a16="http://schemas.microsoft.com/office/drawing/2014/main" id="{689649D0-2DF9-C468-590B-78F75C31DFE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l="4991" t="6930" r="27782" b="25669"/>
          <a:stretch/>
        </p:blipFill>
        <p:spPr>
          <a:xfrm>
            <a:off x="425235" y="2128804"/>
            <a:ext cx="4095965" cy="40172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610431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71F7DC-0C49-202F-31D5-96F5BB1F74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at proton bunches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650A49BC-FD2D-6962-7683-46DD3EE2DD12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61963" y="981075"/>
            <a:ext cx="11499850" cy="5065713"/>
          </a:xfr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z="3200" dirty="0"/>
              <a:t>Compared to HERA, the EIC CDR implements two new critical ideas:</a:t>
            </a:r>
          </a:p>
          <a:p>
            <a:pPr marL="683895" lvl="1" indent="-457200">
              <a:buFont typeface="+mj-lt"/>
              <a:buAutoNum type="arabicPeriod"/>
            </a:pPr>
            <a:r>
              <a:rPr lang="en-US" sz="2800" dirty="0"/>
              <a:t>Flat proton bunches at collisions (to match the electron beam dimensions) – this helps with the peak luminosity.</a:t>
            </a:r>
            <a:endParaRPr lang="en-US" sz="2800" dirty="0">
              <a:cs typeface="Arial"/>
            </a:endParaRPr>
          </a:p>
          <a:p>
            <a:pPr marL="683895" lvl="1" indent="-457200">
              <a:buFont typeface="+mj-lt"/>
              <a:buAutoNum type="arabicPeriod"/>
            </a:pPr>
            <a:r>
              <a:rPr lang="en-US" sz="2800" dirty="0"/>
              <a:t>Continuous proton beam cooling during collisions to maintain matched beam dimensions – this helps with the average luminosity.</a:t>
            </a:r>
            <a:endParaRPr lang="en-US" sz="2800" dirty="0"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0100211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55872DA1-C543-6CFC-CEDF-CCE91AA9B02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 fontScale="90000"/>
          </a:bodyPr>
          <a:lstStyle/>
          <a:p>
            <a:r>
              <a:rPr lang="en-US" dirty="0"/>
              <a:t>Strong Hadron Cooling at collisions (100 GeV &amp; 275 GeV)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B329010E-4771-90AB-4F7C-26EB5CE3F4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1892" y="4384935"/>
            <a:ext cx="11467287" cy="2082402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The primary concept is based on </a:t>
            </a:r>
            <a:r>
              <a:rPr lang="en-US" sz="2400" dirty="0"/>
              <a:t>coherent electron cooling with microbunching amplification</a:t>
            </a:r>
          </a:p>
          <a:p>
            <a:pPr lvl="1"/>
            <a:r>
              <a:rPr lang="en-US" dirty="0"/>
              <a:t>It’s a type of stochastic cooling based on transit time between the modulator and the kicker. Typical bandwidth of ~40 THz, compared to ~10 GHz (conventional SC).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This is a longitudinal-only cooling scheme.  </a:t>
            </a:r>
            <a:r>
              <a:rPr lang="en-US" dirty="0"/>
              <a:t>Cooling in x and y requires coupling/sharing of cooling.</a:t>
            </a:r>
          </a:p>
          <a:p>
            <a:pPr lvl="1"/>
            <a:r>
              <a:rPr lang="en-US" dirty="0"/>
              <a:t>This concept is very similar to the OSC experiment in IOTA at Fermilab</a:t>
            </a:r>
            <a:endParaRPr lang="en-US" sz="18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5588A7C-6810-61E8-4DC3-343DAC42B8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194" y="2229279"/>
            <a:ext cx="6482237" cy="215118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071D9E1-EED5-90EA-93E1-A7FFD69569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5779" y="2211500"/>
            <a:ext cx="5303895" cy="2082402"/>
          </a:xfrm>
          <a:prstGeom prst="rect">
            <a:avLst/>
          </a:prstGeom>
          <a:scene3d>
            <a:camera prst="orthographicFront"/>
            <a:lightRig rig="threePt" dir="t"/>
          </a:scene3d>
          <a:sp3d>
            <a:bevelT/>
          </a:sp3d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5990DD48-A91F-F5CD-9AC4-AC03579895D1}"/>
              </a:ext>
            </a:extLst>
          </p:cNvPr>
          <p:cNvGrpSpPr/>
          <p:nvPr/>
        </p:nvGrpSpPr>
        <p:grpSpPr>
          <a:xfrm>
            <a:off x="61674" y="728029"/>
            <a:ext cx="7356893" cy="1952842"/>
            <a:chOff x="1261840" y="1535842"/>
            <a:chExt cx="6624656" cy="1447383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C9533016-9BF8-31C8-E632-6B681347BB2E}"/>
                </a:ext>
              </a:extLst>
            </p:cNvPr>
            <p:cNvGrpSpPr/>
            <p:nvPr/>
          </p:nvGrpSpPr>
          <p:grpSpPr>
            <a:xfrm>
              <a:off x="1261840" y="1535842"/>
              <a:ext cx="6624656" cy="1447383"/>
              <a:chOff x="1174280" y="1104454"/>
              <a:chExt cx="6624656" cy="1447383"/>
            </a:xfrm>
          </p:grpSpPr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7AFE7C1D-577D-1822-635C-28B7A18AB38A}"/>
                  </a:ext>
                </a:extLst>
              </p:cNvPr>
              <p:cNvCxnSpPr/>
              <p:nvPr/>
            </p:nvCxnSpPr>
            <p:spPr>
              <a:xfrm>
                <a:off x="3134449" y="1486991"/>
                <a:ext cx="2744688" cy="0"/>
              </a:xfrm>
              <a:prstGeom prst="line">
                <a:avLst/>
              </a:prstGeom>
              <a:ln w="317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4" name="Group 13">
                <a:extLst>
                  <a:ext uri="{FF2B5EF4-FFF2-40B4-BE49-F238E27FC236}">
                    <a16:creationId xmlns:a16="http://schemas.microsoft.com/office/drawing/2014/main" id="{D32302D8-B1C5-49A0-5420-45AC025EDABA}"/>
                  </a:ext>
                </a:extLst>
              </p:cNvPr>
              <p:cNvGrpSpPr/>
              <p:nvPr/>
            </p:nvGrpSpPr>
            <p:grpSpPr>
              <a:xfrm>
                <a:off x="1174280" y="1104454"/>
                <a:ext cx="6624656" cy="1447383"/>
                <a:chOff x="587857" y="1130714"/>
                <a:chExt cx="6624656" cy="1447383"/>
              </a:xfrm>
            </p:grpSpPr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A86AFA6B-E277-CF66-46DB-EF6DB09CC836}"/>
                    </a:ext>
                  </a:extLst>
                </p:cNvPr>
                <p:cNvSpPr txBox="1"/>
                <p:nvPr/>
              </p:nvSpPr>
              <p:spPr>
                <a:xfrm>
                  <a:off x="4264313" y="1226896"/>
                  <a:ext cx="511679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>
                      <a:solidFill>
                        <a:srgbClr val="0432FF"/>
                      </a:solidFill>
                      <a:latin typeface="Calibri Light" panose="020F0302020204030204" pitchFamily="34" charset="0"/>
                      <a:cs typeface="Calibri Light" panose="020F0302020204030204" pitchFamily="34" charset="0"/>
                    </a:rPr>
                    <a:t>E&lt;E</a:t>
                  </a:r>
                  <a:r>
                    <a:rPr lang="en-US" sz="1400" baseline="-25000" dirty="0">
                      <a:solidFill>
                        <a:srgbClr val="0432FF"/>
                      </a:solidFill>
                      <a:latin typeface="Calibri Light" panose="020F0302020204030204" pitchFamily="34" charset="0"/>
                      <a:cs typeface="Calibri Light" panose="020F0302020204030204" pitchFamily="34" charset="0"/>
                    </a:rPr>
                    <a:t>0</a:t>
                  </a:r>
                </a:p>
              </p:txBody>
            </p:sp>
            <p:grpSp>
              <p:nvGrpSpPr>
                <p:cNvPr id="18" name="Group 17">
                  <a:extLst>
                    <a:ext uri="{FF2B5EF4-FFF2-40B4-BE49-F238E27FC236}">
                      <a16:creationId xmlns:a16="http://schemas.microsoft.com/office/drawing/2014/main" id="{02B0F0FC-4C3E-0EDE-C619-B51FC6B4C904}"/>
                    </a:ext>
                  </a:extLst>
                </p:cNvPr>
                <p:cNvGrpSpPr/>
                <p:nvPr/>
              </p:nvGrpSpPr>
              <p:grpSpPr>
                <a:xfrm>
                  <a:off x="587857" y="1130714"/>
                  <a:ext cx="6624656" cy="1447383"/>
                  <a:chOff x="587857" y="1130714"/>
                  <a:chExt cx="6624656" cy="1447383"/>
                </a:xfrm>
              </p:grpSpPr>
              <p:cxnSp>
                <p:nvCxnSpPr>
                  <p:cNvPr id="19" name="Straight Arrow Connector 18">
                    <a:extLst>
                      <a:ext uri="{FF2B5EF4-FFF2-40B4-BE49-F238E27FC236}">
                        <a16:creationId xmlns:a16="http://schemas.microsoft.com/office/drawing/2014/main" id="{DA9F6EAA-1F66-448B-6714-1928D6F3FA9C}"/>
                      </a:ext>
                    </a:extLst>
                  </p:cNvPr>
                  <p:cNvCxnSpPr/>
                  <p:nvPr/>
                </p:nvCxnSpPr>
                <p:spPr>
                  <a:xfrm>
                    <a:off x="754912" y="1839433"/>
                    <a:ext cx="446567" cy="0"/>
                  </a:xfrm>
                  <a:prstGeom prst="straightConnector1">
                    <a:avLst/>
                  </a:prstGeom>
                  <a:ln w="50800" cmpd="tri"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" name="Straight Arrow Connector 19">
                    <a:extLst>
                      <a:ext uri="{FF2B5EF4-FFF2-40B4-BE49-F238E27FC236}">
                        <a16:creationId xmlns:a16="http://schemas.microsoft.com/office/drawing/2014/main" id="{944C97E4-C66E-BB9A-66DB-52D79CEC4C5E}"/>
                      </a:ext>
                    </a:extLst>
                  </p:cNvPr>
                  <p:cNvCxnSpPr/>
                  <p:nvPr/>
                </p:nvCxnSpPr>
                <p:spPr>
                  <a:xfrm>
                    <a:off x="6670159" y="1839433"/>
                    <a:ext cx="446567" cy="0"/>
                  </a:xfrm>
                  <a:prstGeom prst="straightConnector1">
                    <a:avLst/>
                  </a:prstGeom>
                  <a:ln w="50800" cmpd="tri">
                    <a:solidFill>
                      <a:srgbClr val="FF0000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" name="Straight Connector 20">
                    <a:extLst>
                      <a:ext uri="{FF2B5EF4-FFF2-40B4-BE49-F238E27FC236}">
                        <a16:creationId xmlns:a16="http://schemas.microsoft.com/office/drawing/2014/main" id="{99477B84-B38C-D511-D3EA-89B0C9C9361C}"/>
                      </a:ext>
                    </a:extLst>
                  </p:cNvPr>
                  <p:cNvCxnSpPr/>
                  <p:nvPr/>
                </p:nvCxnSpPr>
                <p:spPr>
                  <a:xfrm>
                    <a:off x="1201479" y="1839433"/>
                    <a:ext cx="1116208" cy="0"/>
                  </a:xfrm>
                  <a:prstGeom prst="line">
                    <a:avLst/>
                  </a:prstGeom>
                  <a:ln w="317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" name="Straight Connector 21">
                    <a:extLst>
                      <a:ext uri="{FF2B5EF4-FFF2-40B4-BE49-F238E27FC236}">
                        <a16:creationId xmlns:a16="http://schemas.microsoft.com/office/drawing/2014/main" id="{A99C8EA1-B675-624A-EDA0-04CEFE31FC44}"/>
                      </a:ext>
                    </a:extLst>
                  </p:cNvPr>
                  <p:cNvCxnSpPr/>
                  <p:nvPr/>
                </p:nvCxnSpPr>
                <p:spPr>
                  <a:xfrm>
                    <a:off x="5553951" y="1839433"/>
                    <a:ext cx="1116208" cy="0"/>
                  </a:xfrm>
                  <a:prstGeom prst="line">
                    <a:avLst/>
                  </a:prstGeom>
                  <a:ln w="3175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Straight Arrow Connector 22">
                    <a:extLst>
                      <a:ext uri="{FF2B5EF4-FFF2-40B4-BE49-F238E27FC236}">
                        <a16:creationId xmlns:a16="http://schemas.microsoft.com/office/drawing/2014/main" id="{E1D9F87F-2938-0B19-BD6C-11B4492A288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041578" y="1660397"/>
                    <a:ext cx="437011" cy="0"/>
                  </a:xfrm>
                  <a:prstGeom prst="straightConnector1">
                    <a:avLst/>
                  </a:prstGeom>
                  <a:ln>
                    <a:solidFill>
                      <a:srgbClr val="FF0000"/>
                    </a:solidFill>
                    <a:prstDash val="dash"/>
                    <a:tailEnd type="stealt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Straight Arrow Connector 23">
                    <a:extLst>
                      <a:ext uri="{FF2B5EF4-FFF2-40B4-BE49-F238E27FC236}">
                        <a16:creationId xmlns:a16="http://schemas.microsoft.com/office/drawing/2014/main" id="{FDF5E769-9C40-0E9A-9B77-911B3B732BB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848236" y="1393724"/>
                    <a:ext cx="494211" cy="0"/>
                  </a:xfrm>
                  <a:prstGeom prst="straightConnector1">
                    <a:avLst/>
                  </a:prstGeom>
                  <a:ln>
                    <a:solidFill>
                      <a:srgbClr val="0432FF"/>
                    </a:solidFill>
                    <a:prstDash val="dash"/>
                    <a:tailEnd type="stealt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5" name="TextBox 24">
                    <a:extLst>
                      <a:ext uri="{FF2B5EF4-FFF2-40B4-BE49-F238E27FC236}">
                        <a16:creationId xmlns:a16="http://schemas.microsoft.com/office/drawing/2014/main" id="{D0E4C184-4792-F23F-B6C2-1FA34A2B21EE}"/>
                      </a:ext>
                    </a:extLst>
                  </p:cNvPr>
                  <p:cNvSpPr txBox="1"/>
                  <p:nvPr/>
                </p:nvSpPr>
                <p:spPr>
                  <a:xfrm>
                    <a:off x="4407736" y="1502018"/>
                    <a:ext cx="511679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400" dirty="0">
                        <a:solidFill>
                          <a:srgbClr val="FF0000"/>
                        </a:solidFill>
                        <a:latin typeface="Calibri Light" panose="020F0302020204030204" pitchFamily="34" charset="0"/>
                        <a:cs typeface="Calibri Light" panose="020F0302020204030204" pitchFamily="34" charset="0"/>
                      </a:rPr>
                      <a:t>E&gt;E</a:t>
                    </a:r>
                    <a:r>
                      <a:rPr lang="en-US" sz="1400" baseline="-25000" dirty="0">
                        <a:solidFill>
                          <a:srgbClr val="FF0000"/>
                        </a:solidFill>
                        <a:latin typeface="Calibri Light" panose="020F0302020204030204" pitchFamily="34" charset="0"/>
                        <a:cs typeface="Calibri Light" panose="020F0302020204030204" pitchFamily="34" charset="0"/>
                      </a:rPr>
                      <a:t>0</a:t>
                    </a:r>
                  </a:p>
                </p:txBody>
              </p:sp>
              <p:cxnSp>
                <p:nvCxnSpPr>
                  <p:cNvPr id="26" name="Straight Arrow Connector 25">
                    <a:extLst>
                      <a:ext uri="{FF2B5EF4-FFF2-40B4-BE49-F238E27FC236}">
                        <a16:creationId xmlns:a16="http://schemas.microsoft.com/office/drawing/2014/main" id="{F273DBF6-1BC9-56F0-4D85-3F38080662D3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930923" y="1543655"/>
                    <a:ext cx="437011" cy="0"/>
                  </a:xfrm>
                  <a:prstGeom prst="straightConnector1">
                    <a:avLst/>
                  </a:prstGeom>
                  <a:ln>
                    <a:solidFill>
                      <a:srgbClr val="7030A0"/>
                    </a:solidFill>
                    <a:prstDash val="dash"/>
                    <a:tailEnd type="stealt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7" name="Group 26">
                    <a:extLst>
                      <a:ext uri="{FF2B5EF4-FFF2-40B4-BE49-F238E27FC236}">
                        <a16:creationId xmlns:a16="http://schemas.microsoft.com/office/drawing/2014/main" id="{979F66C1-FA2B-50D9-E555-958BE3FEEBB5}"/>
                      </a:ext>
                    </a:extLst>
                  </p:cNvPr>
                  <p:cNvGrpSpPr/>
                  <p:nvPr/>
                </p:nvGrpSpPr>
                <p:grpSpPr>
                  <a:xfrm>
                    <a:off x="642143" y="1841632"/>
                    <a:ext cx="3151862" cy="522638"/>
                    <a:chOff x="642143" y="1841632"/>
                    <a:chExt cx="3151862" cy="522638"/>
                  </a:xfrm>
                </p:grpSpPr>
                <p:cxnSp>
                  <p:nvCxnSpPr>
                    <p:cNvPr id="50" name="Straight Arrow Connector 49">
                      <a:extLst>
                        <a:ext uri="{FF2B5EF4-FFF2-40B4-BE49-F238E27FC236}">
                          <a16:creationId xmlns:a16="http://schemas.microsoft.com/office/drawing/2014/main" id="{70143BE6-9EC8-3A9F-88D3-0684517AA5AF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642143" y="2035196"/>
                      <a:ext cx="404261" cy="329074"/>
                    </a:xfrm>
                    <a:prstGeom prst="straightConnector1">
                      <a:avLst/>
                    </a:prstGeom>
                    <a:ln w="50800" cmpd="tri">
                      <a:solidFill>
                        <a:srgbClr val="92B8EF"/>
                      </a:solidFill>
                      <a:tailEnd type="triangle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1" name="Straight Connector 50">
                      <a:extLst>
                        <a:ext uri="{FF2B5EF4-FFF2-40B4-BE49-F238E27FC236}">
                          <a16:creationId xmlns:a16="http://schemas.microsoft.com/office/drawing/2014/main" id="{7F4BBFDA-64C0-EF99-40EC-BFD9C719A171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1046404" y="1850530"/>
                      <a:ext cx="227996" cy="184666"/>
                    </a:xfrm>
                    <a:prstGeom prst="line">
                      <a:avLst/>
                    </a:prstGeom>
                    <a:ln w="31750">
                      <a:solidFill>
                        <a:srgbClr val="92B8EF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2" name="Straight Connector 51">
                      <a:extLst>
                        <a:ext uri="{FF2B5EF4-FFF2-40B4-BE49-F238E27FC236}">
                          <a16:creationId xmlns:a16="http://schemas.microsoft.com/office/drawing/2014/main" id="{C7B6F381-1DF4-BAD0-16AA-EC9FDF5A4619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V="1">
                      <a:off x="1260917" y="1850530"/>
                      <a:ext cx="1046984" cy="6230"/>
                    </a:xfrm>
                    <a:prstGeom prst="line">
                      <a:avLst/>
                    </a:prstGeom>
                    <a:ln w="31750">
                      <a:solidFill>
                        <a:srgbClr val="92B8EF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3" name="Straight Connector 52">
                      <a:extLst>
                        <a:ext uri="{FF2B5EF4-FFF2-40B4-BE49-F238E27FC236}">
                          <a16:creationId xmlns:a16="http://schemas.microsoft.com/office/drawing/2014/main" id="{303DE5A8-F888-7DFB-AC6F-34AB4D6964CC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 flipV="1">
                      <a:off x="2294826" y="1850530"/>
                      <a:ext cx="100429" cy="201718"/>
                    </a:xfrm>
                    <a:prstGeom prst="line">
                      <a:avLst/>
                    </a:prstGeom>
                    <a:ln w="31750">
                      <a:solidFill>
                        <a:srgbClr val="92B8EF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4" name="Straight Connector 53">
                      <a:extLst>
                        <a:ext uri="{FF2B5EF4-FFF2-40B4-BE49-F238E27FC236}">
                          <a16:creationId xmlns:a16="http://schemas.microsoft.com/office/drawing/2014/main" id="{84F3F285-7B7E-0AF6-2E97-4E74F330D854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>
                      <a:off x="2380210" y="2042511"/>
                      <a:ext cx="299510" cy="0"/>
                    </a:xfrm>
                    <a:prstGeom prst="line">
                      <a:avLst/>
                    </a:prstGeom>
                    <a:ln w="31750">
                      <a:solidFill>
                        <a:srgbClr val="92B8EF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5" name="Straight Connector 54">
                      <a:extLst>
                        <a:ext uri="{FF2B5EF4-FFF2-40B4-BE49-F238E27FC236}">
                          <a16:creationId xmlns:a16="http://schemas.microsoft.com/office/drawing/2014/main" id="{1F0500F5-A0AE-8678-4E6B-5A1626814305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>
                      <a:off x="2657464" y="1850530"/>
                      <a:ext cx="100429" cy="201718"/>
                    </a:xfrm>
                    <a:prstGeom prst="line">
                      <a:avLst/>
                    </a:prstGeom>
                    <a:ln w="31750">
                      <a:solidFill>
                        <a:srgbClr val="92B8EF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6" name="Straight Connector 55">
                      <a:extLst>
                        <a:ext uri="{FF2B5EF4-FFF2-40B4-BE49-F238E27FC236}">
                          <a16:creationId xmlns:a16="http://schemas.microsoft.com/office/drawing/2014/main" id="{1733C9A4-04D1-4550-178D-6BCBA4BC572D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>
                      <a:off x="2750209" y="1850158"/>
                      <a:ext cx="954419" cy="8949"/>
                    </a:xfrm>
                    <a:prstGeom prst="line">
                      <a:avLst/>
                    </a:prstGeom>
                    <a:ln w="31750">
                      <a:solidFill>
                        <a:srgbClr val="92B8EF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57" name="Straight Connector 56">
                      <a:extLst>
                        <a:ext uri="{FF2B5EF4-FFF2-40B4-BE49-F238E27FC236}">
                          <a16:creationId xmlns:a16="http://schemas.microsoft.com/office/drawing/2014/main" id="{4F135203-97D0-9542-91D3-5ACD6D6BA2F5}"/>
                        </a:ext>
                      </a:extLst>
                    </p:cNvPr>
                    <p:cNvCxnSpPr>
                      <a:cxnSpLocks/>
                    </p:cNvCxnSpPr>
                    <p:nvPr/>
                  </p:nvCxnSpPr>
                  <p:spPr>
                    <a:xfrm flipH="1" flipV="1">
                      <a:off x="3693576" y="1841632"/>
                      <a:ext cx="100429" cy="201718"/>
                    </a:xfrm>
                    <a:prstGeom prst="line">
                      <a:avLst/>
                    </a:prstGeom>
                    <a:ln w="31750">
                      <a:solidFill>
                        <a:srgbClr val="92B8EF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28" name="Straight Arrow Connector 27">
                    <a:extLst>
                      <a:ext uri="{FF2B5EF4-FFF2-40B4-BE49-F238E27FC236}">
                        <a16:creationId xmlns:a16="http://schemas.microsoft.com/office/drawing/2014/main" id="{2AD62402-9DDB-20E0-1313-23942A054EB1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6808252" y="2034824"/>
                    <a:ext cx="404261" cy="329074"/>
                  </a:xfrm>
                  <a:prstGeom prst="straightConnector1">
                    <a:avLst/>
                  </a:prstGeom>
                  <a:ln w="50800" cmpd="tri">
                    <a:solidFill>
                      <a:srgbClr val="92B8EF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Straight Connector 28">
                    <a:extLst>
                      <a:ext uri="{FF2B5EF4-FFF2-40B4-BE49-F238E27FC236}">
                        <a16:creationId xmlns:a16="http://schemas.microsoft.com/office/drawing/2014/main" id="{7365DDC7-6656-5454-6649-30AE0E721E2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6580256" y="1850158"/>
                    <a:ext cx="227996" cy="184666"/>
                  </a:xfrm>
                  <a:prstGeom prst="line">
                    <a:avLst/>
                  </a:prstGeom>
                  <a:ln w="31750">
                    <a:solidFill>
                      <a:srgbClr val="92B8E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0" name="Straight Connector 29">
                    <a:extLst>
                      <a:ext uri="{FF2B5EF4-FFF2-40B4-BE49-F238E27FC236}">
                        <a16:creationId xmlns:a16="http://schemas.microsoft.com/office/drawing/2014/main" id="{A84F6C80-86A7-B1EC-B52B-73812E87E24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H="1" flipV="1">
                    <a:off x="5546755" y="1850158"/>
                    <a:ext cx="1046984" cy="6230"/>
                  </a:xfrm>
                  <a:prstGeom prst="line">
                    <a:avLst/>
                  </a:prstGeom>
                  <a:ln w="31750">
                    <a:solidFill>
                      <a:srgbClr val="92B8E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1" name="Straight Connector 30">
                    <a:extLst>
                      <a:ext uri="{FF2B5EF4-FFF2-40B4-BE49-F238E27FC236}">
                        <a16:creationId xmlns:a16="http://schemas.microsoft.com/office/drawing/2014/main" id="{86CDCF7B-19D2-FEE7-BCB6-62B43E15337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5459401" y="1850158"/>
                    <a:ext cx="100429" cy="201718"/>
                  </a:xfrm>
                  <a:prstGeom prst="line">
                    <a:avLst/>
                  </a:prstGeom>
                  <a:ln w="31750">
                    <a:solidFill>
                      <a:srgbClr val="92B8E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" name="Straight Connector 31">
                    <a:extLst>
                      <a:ext uri="{FF2B5EF4-FFF2-40B4-BE49-F238E27FC236}">
                        <a16:creationId xmlns:a16="http://schemas.microsoft.com/office/drawing/2014/main" id="{B676E122-EF87-66C6-0083-26F1DFD0C49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174936" y="2042139"/>
                    <a:ext cx="299510" cy="0"/>
                  </a:xfrm>
                  <a:prstGeom prst="line">
                    <a:avLst/>
                  </a:prstGeom>
                  <a:ln w="31750">
                    <a:solidFill>
                      <a:srgbClr val="92B8E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" name="Straight Connector 32">
                    <a:extLst>
                      <a:ext uri="{FF2B5EF4-FFF2-40B4-BE49-F238E27FC236}">
                        <a16:creationId xmlns:a16="http://schemas.microsoft.com/office/drawing/2014/main" id="{6C3E7C88-DC32-7838-548E-3792D7DD8F8C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5096763" y="1850158"/>
                    <a:ext cx="100429" cy="201718"/>
                  </a:xfrm>
                  <a:prstGeom prst="line">
                    <a:avLst/>
                  </a:prstGeom>
                  <a:ln w="31750">
                    <a:solidFill>
                      <a:srgbClr val="92B8E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" name="Straight Connector 33">
                    <a:extLst>
                      <a:ext uri="{FF2B5EF4-FFF2-40B4-BE49-F238E27FC236}">
                        <a16:creationId xmlns:a16="http://schemas.microsoft.com/office/drawing/2014/main" id="{53ACE8A0-0DB6-5B9C-C6E2-1AC0B7D9510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4143568" y="1849048"/>
                    <a:ext cx="960879" cy="9687"/>
                  </a:xfrm>
                  <a:prstGeom prst="line">
                    <a:avLst/>
                  </a:prstGeom>
                  <a:ln w="31750">
                    <a:solidFill>
                      <a:srgbClr val="92B8E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" name="Straight Connector 34">
                    <a:extLst>
                      <a:ext uri="{FF2B5EF4-FFF2-40B4-BE49-F238E27FC236}">
                        <a16:creationId xmlns:a16="http://schemas.microsoft.com/office/drawing/2014/main" id="{049B65D1-097D-C2D3-DE12-C3F32FA9F7E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4053630" y="1841632"/>
                    <a:ext cx="100429" cy="201718"/>
                  </a:xfrm>
                  <a:prstGeom prst="line">
                    <a:avLst/>
                  </a:prstGeom>
                  <a:ln w="31750">
                    <a:solidFill>
                      <a:srgbClr val="92B8E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6" name="Straight Connector 35">
                    <a:extLst>
                      <a:ext uri="{FF2B5EF4-FFF2-40B4-BE49-F238E27FC236}">
                        <a16:creationId xmlns:a16="http://schemas.microsoft.com/office/drawing/2014/main" id="{40A3B786-1FF4-24A1-C079-6ABC3696D50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781169" y="2034966"/>
                    <a:ext cx="299510" cy="0"/>
                  </a:xfrm>
                  <a:prstGeom prst="line">
                    <a:avLst/>
                  </a:prstGeom>
                  <a:ln w="31750">
                    <a:solidFill>
                      <a:srgbClr val="92B8E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7" name="TextBox 36">
                    <a:extLst>
                      <a:ext uri="{FF2B5EF4-FFF2-40B4-BE49-F238E27FC236}">
                        <a16:creationId xmlns:a16="http://schemas.microsoft.com/office/drawing/2014/main" id="{C4A9F100-66DF-2787-7AD3-B8341036FF4C}"/>
                      </a:ext>
                    </a:extLst>
                  </p:cNvPr>
                  <p:cNvSpPr txBox="1"/>
                  <p:nvPr/>
                </p:nvSpPr>
                <p:spPr>
                  <a:xfrm>
                    <a:off x="1386428" y="1621483"/>
                    <a:ext cx="842154" cy="27699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200" dirty="0">
                        <a:latin typeface="Calibri Light" panose="020F0302020204030204" pitchFamily="34" charset="0"/>
                        <a:cs typeface="Calibri Light" panose="020F0302020204030204" pitchFamily="34" charset="0"/>
                      </a:rPr>
                      <a:t>Modulator</a:t>
                    </a:r>
                  </a:p>
                </p:txBody>
              </p:sp>
              <p:sp>
                <p:nvSpPr>
                  <p:cNvPr id="38" name="TextBox 37">
                    <a:extLst>
                      <a:ext uri="{FF2B5EF4-FFF2-40B4-BE49-F238E27FC236}">
                        <a16:creationId xmlns:a16="http://schemas.microsoft.com/office/drawing/2014/main" id="{869C8B33-8817-07A1-FE4A-66EDBD10760C}"/>
                      </a:ext>
                    </a:extLst>
                  </p:cNvPr>
                  <p:cNvSpPr txBox="1"/>
                  <p:nvPr/>
                </p:nvSpPr>
                <p:spPr>
                  <a:xfrm>
                    <a:off x="6011142" y="1618301"/>
                    <a:ext cx="551305" cy="27699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200" dirty="0">
                        <a:latin typeface="Calibri Light" panose="020F0302020204030204" pitchFamily="34" charset="0"/>
                        <a:cs typeface="Calibri Light" panose="020F0302020204030204" pitchFamily="34" charset="0"/>
                      </a:rPr>
                      <a:t>Kicker</a:t>
                    </a:r>
                  </a:p>
                </p:txBody>
              </p:sp>
              <p:sp>
                <p:nvSpPr>
                  <p:cNvPr id="39" name="TextBox 38">
                    <a:extLst>
                      <a:ext uri="{FF2B5EF4-FFF2-40B4-BE49-F238E27FC236}">
                        <a16:creationId xmlns:a16="http://schemas.microsoft.com/office/drawing/2014/main" id="{0205B610-DA83-2BD2-ECA7-1A46F101FE2C}"/>
                      </a:ext>
                    </a:extLst>
                  </p:cNvPr>
                  <p:cNvSpPr txBox="1"/>
                  <p:nvPr/>
                </p:nvSpPr>
                <p:spPr>
                  <a:xfrm>
                    <a:off x="632363" y="1130714"/>
                    <a:ext cx="404278" cy="369333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>
                        <a:solidFill>
                          <a:srgbClr val="FF0000"/>
                        </a:solidFill>
                        <a:latin typeface="Calibri Light" panose="020F0302020204030204" pitchFamily="34" charset="0"/>
                        <a:cs typeface="Calibri Light" panose="020F0302020204030204" pitchFamily="34" charset="0"/>
                      </a:rPr>
                      <a:t>H</a:t>
                    </a:r>
                    <a:r>
                      <a:rPr lang="en-US" baseline="30000" dirty="0">
                        <a:solidFill>
                          <a:srgbClr val="FF0000"/>
                        </a:solidFill>
                        <a:latin typeface="Calibri Light" panose="020F0302020204030204" pitchFamily="34" charset="0"/>
                        <a:cs typeface="Calibri Light" panose="020F0302020204030204" pitchFamily="34" charset="0"/>
                      </a:rPr>
                      <a:t>+</a:t>
                    </a:r>
                  </a:p>
                </p:txBody>
              </p:sp>
              <p:sp>
                <p:nvSpPr>
                  <p:cNvPr id="40" name="TextBox 39">
                    <a:extLst>
                      <a:ext uri="{FF2B5EF4-FFF2-40B4-BE49-F238E27FC236}">
                        <a16:creationId xmlns:a16="http://schemas.microsoft.com/office/drawing/2014/main" id="{4A223C3A-3AC4-A16E-3460-EF25708DD09C}"/>
                      </a:ext>
                    </a:extLst>
                  </p:cNvPr>
                  <p:cNvSpPr txBox="1"/>
                  <p:nvPr/>
                </p:nvSpPr>
                <p:spPr>
                  <a:xfrm>
                    <a:off x="587857" y="2208765"/>
                    <a:ext cx="344966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>
                        <a:solidFill>
                          <a:srgbClr val="92B8EF"/>
                        </a:solidFill>
                        <a:latin typeface="Calibri Light" panose="020F0302020204030204" pitchFamily="34" charset="0"/>
                        <a:cs typeface="Calibri Light" panose="020F0302020204030204" pitchFamily="34" charset="0"/>
                      </a:rPr>
                      <a:t>e</a:t>
                    </a:r>
                    <a:r>
                      <a:rPr lang="en-US" baseline="30000" dirty="0">
                        <a:solidFill>
                          <a:srgbClr val="92B8EF"/>
                        </a:solidFill>
                        <a:latin typeface="Calibri Light" panose="020F0302020204030204" pitchFamily="34" charset="0"/>
                        <a:cs typeface="Calibri Light" panose="020F0302020204030204" pitchFamily="34" charset="0"/>
                      </a:rPr>
                      <a:t>-</a:t>
                    </a:r>
                  </a:p>
                </p:txBody>
              </p:sp>
              <p:sp>
                <p:nvSpPr>
                  <p:cNvPr id="41" name="TextBox 40">
                    <a:extLst>
                      <a:ext uri="{FF2B5EF4-FFF2-40B4-BE49-F238E27FC236}">
                        <a16:creationId xmlns:a16="http://schemas.microsoft.com/office/drawing/2014/main" id="{6FD779D5-6DFB-7FC1-834B-B41B53B789DE}"/>
                      </a:ext>
                    </a:extLst>
                  </p:cNvPr>
                  <p:cNvSpPr txBox="1"/>
                  <p:nvPr/>
                </p:nvSpPr>
                <p:spPr>
                  <a:xfrm>
                    <a:off x="2288131" y="1947954"/>
                    <a:ext cx="369013" cy="27699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200" dirty="0">
                        <a:solidFill>
                          <a:srgbClr val="92B8EF"/>
                        </a:solidFill>
                        <a:latin typeface="Calibri Light" panose="020F0302020204030204" pitchFamily="34" charset="0"/>
                        <a:cs typeface="Calibri Light" panose="020F0302020204030204" pitchFamily="34" charset="0"/>
                      </a:rPr>
                      <a:t>R</a:t>
                    </a:r>
                    <a:r>
                      <a:rPr lang="en-US" sz="1200" baseline="-25000" dirty="0">
                        <a:solidFill>
                          <a:srgbClr val="92B8EF"/>
                        </a:solidFill>
                        <a:latin typeface="Calibri Light" panose="020F0302020204030204" pitchFamily="34" charset="0"/>
                        <a:cs typeface="Calibri Light" panose="020F0302020204030204" pitchFamily="34" charset="0"/>
                      </a:rPr>
                      <a:t>56</a:t>
                    </a:r>
                  </a:p>
                </p:txBody>
              </p:sp>
              <p:sp>
                <p:nvSpPr>
                  <p:cNvPr id="42" name="TextBox 41">
                    <a:extLst>
                      <a:ext uri="{FF2B5EF4-FFF2-40B4-BE49-F238E27FC236}">
                        <a16:creationId xmlns:a16="http://schemas.microsoft.com/office/drawing/2014/main" id="{428C7210-00F7-423C-40BA-46BC99E89578}"/>
                      </a:ext>
                    </a:extLst>
                  </p:cNvPr>
                  <p:cNvSpPr txBox="1"/>
                  <p:nvPr/>
                </p:nvSpPr>
                <p:spPr>
                  <a:xfrm>
                    <a:off x="3630149" y="1874145"/>
                    <a:ext cx="369013" cy="27699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200" dirty="0">
                        <a:solidFill>
                          <a:srgbClr val="92B8EF"/>
                        </a:solidFill>
                        <a:latin typeface="Calibri Light" panose="020F0302020204030204" pitchFamily="34" charset="0"/>
                        <a:cs typeface="Calibri Light" panose="020F0302020204030204" pitchFamily="34" charset="0"/>
                      </a:rPr>
                      <a:t>R</a:t>
                    </a:r>
                    <a:r>
                      <a:rPr lang="en-US" sz="1200" baseline="-25000" dirty="0">
                        <a:solidFill>
                          <a:srgbClr val="92B8EF"/>
                        </a:solidFill>
                        <a:latin typeface="Calibri Light" panose="020F0302020204030204" pitchFamily="34" charset="0"/>
                        <a:cs typeface="Calibri Light" panose="020F0302020204030204" pitchFamily="34" charset="0"/>
                      </a:rPr>
                      <a:t>56</a:t>
                    </a:r>
                  </a:p>
                </p:txBody>
              </p:sp>
              <p:sp>
                <p:nvSpPr>
                  <p:cNvPr id="43" name="TextBox 42">
                    <a:extLst>
                      <a:ext uri="{FF2B5EF4-FFF2-40B4-BE49-F238E27FC236}">
                        <a16:creationId xmlns:a16="http://schemas.microsoft.com/office/drawing/2014/main" id="{9E4A9559-66CB-9B22-0581-E75EDC22DFFB}"/>
                      </a:ext>
                    </a:extLst>
                  </p:cNvPr>
                  <p:cNvSpPr txBox="1"/>
                  <p:nvPr/>
                </p:nvSpPr>
                <p:spPr>
                  <a:xfrm>
                    <a:off x="5096373" y="1971440"/>
                    <a:ext cx="369013" cy="276998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200" dirty="0">
                        <a:solidFill>
                          <a:srgbClr val="92B8EF"/>
                        </a:solidFill>
                        <a:latin typeface="Calibri Light" panose="020F0302020204030204" pitchFamily="34" charset="0"/>
                        <a:cs typeface="Calibri Light" panose="020F0302020204030204" pitchFamily="34" charset="0"/>
                      </a:rPr>
                      <a:t>R</a:t>
                    </a:r>
                    <a:r>
                      <a:rPr lang="en-US" sz="1200" baseline="-25000" dirty="0">
                        <a:solidFill>
                          <a:srgbClr val="92B8EF"/>
                        </a:solidFill>
                        <a:latin typeface="Calibri Light" panose="020F0302020204030204" pitchFamily="34" charset="0"/>
                        <a:cs typeface="Calibri Light" panose="020F0302020204030204" pitchFamily="34" charset="0"/>
                      </a:rPr>
                      <a:t>56</a:t>
                    </a:r>
                  </a:p>
                </p:txBody>
              </p:sp>
              <p:sp>
                <p:nvSpPr>
                  <p:cNvPr id="44" name="Oval 43">
                    <a:extLst>
                      <a:ext uri="{FF2B5EF4-FFF2-40B4-BE49-F238E27FC236}">
                        <a16:creationId xmlns:a16="http://schemas.microsoft.com/office/drawing/2014/main" id="{DB916F42-171F-0415-6E4D-6E118F8CF618}"/>
                      </a:ext>
                    </a:extLst>
                  </p:cNvPr>
                  <p:cNvSpPr/>
                  <p:nvPr/>
                </p:nvSpPr>
                <p:spPr>
                  <a:xfrm>
                    <a:off x="1145281" y="2007045"/>
                    <a:ext cx="1203881" cy="20171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1">
                          <a:lumMod val="89000"/>
                        </a:schemeClr>
                      </a:gs>
                      <a:gs pos="97000">
                        <a:schemeClr val="bg1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>
                      <a:latin typeface="Calibri Light" panose="020F0302020204030204" pitchFamily="34" charset="0"/>
                      <a:cs typeface="Calibri Light" panose="020F0302020204030204" pitchFamily="34" charset="0"/>
                    </a:endParaRPr>
                  </a:p>
                </p:txBody>
              </p:sp>
              <p:sp>
                <p:nvSpPr>
                  <p:cNvPr id="45" name="Oval 44">
                    <a:extLst>
                      <a:ext uri="{FF2B5EF4-FFF2-40B4-BE49-F238E27FC236}">
                        <a16:creationId xmlns:a16="http://schemas.microsoft.com/office/drawing/2014/main" id="{372A6117-0C57-308D-35D2-1AAE3458C68D}"/>
                      </a:ext>
                    </a:extLst>
                  </p:cNvPr>
                  <p:cNvSpPr/>
                  <p:nvPr/>
                </p:nvSpPr>
                <p:spPr>
                  <a:xfrm>
                    <a:off x="5574054" y="2005958"/>
                    <a:ext cx="1203881" cy="201719"/>
                  </a:xfrm>
                  <a:prstGeom prst="ellipse">
                    <a:avLst/>
                  </a:prstGeom>
                  <a:gradFill flip="none" rotWithShape="1">
                    <a:gsLst>
                      <a:gs pos="0">
                        <a:schemeClr val="accent1">
                          <a:lumMod val="89000"/>
                        </a:schemeClr>
                      </a:gs>
                      <a:gs pos="97000">
                        <a:schemeClr val="bg1"/>
                      </a:gs>
                    </a:gsLst>
                    <a:path path="shape">
                      <a:fillToRect l="50000" t="50000" r="50000" b="50000"/>
                    </a:path>
                    <a:tileRect/>
                  </a:gra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>
                      <a:latin typeface="Calibri Light" panose="020F0302020204030204" pitchFamily="34" charset="0"/>
                      <a:cs typeface="Calibri Light" panose="020F0302020204030204" pitchFamily="34" charset="0"/>
                    </a:endParaRPr>
                  </a:p>
                </p:txBody>
              </p:sp>
              <p:sp>
                <p:nvSpPr>
                  <p:cNvPr id="46" name="Oval 45">
                    <a:extLst>
                      <a:ext uri="{FF2B5EF4-FFF2-40B4-BE49-F238E27FC236}">
                        <a16:creationId xmlns:a16="http://schemas.microsoft.com/office/drawing/2014/main" id="{AFD6BB34-A7A2-F150-E718-FA5DC0AECC42}"/>
                      </a:ext>
                    </a:extLst>
                  </p:cNvPr>
                  <p:cNvSpPr/>
                  <p:nvPr/>
                </p:nvSpPr>
                <p:spPr>
                  <a:xfrm>
                    <a:off x="1721782" y="2028752"/>
                    <a:ext cx="53103" cy="184666"/>
                  </a:xfrm>
                  <a:prstGeom prst="ellipse">
                    <a:avLst/>
                  </a:prstGeom>
                  <a:solidFill>
                    <a:srgbClr val="0432FF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>
                      <a:latin typeface="Calibri Light" panose="020F0302020204030204" pitchFamily="34" charset="0"/>
                      <a:cs typeface="Calibri Light" panose="020F0302020204030204" pitchFamily="34" charset="0"/>
                    </a:endParaRPr>
                  </a:p>
                </p:txBody>
              </p:sp>
              <p:sp>
                <p:nvSpPr>
                  <p:cNvPr id="47" name="Oval 46">
                    <a:extLst>
                      <a:ext uri="{FF2B5EF4-FFF2-40B4-BE49-F238E27FC236}">
                        <a16:creationId xmlns:a16="http://schemas.microsoft.com/office/drawing/2014/main" id="{EDB97D9D-6D41-4075-BC93-CF09AFC5A9F7}"/>
                      </a:ext>
                    </a:extLst>
                  </p:cNvPr>
                  <p:cNvSpPr/>
                  <p:nvPr/>
                </p:nvSpPr>
                <p:spPr>
                  <a:xfrm>
                    <a:off x="6160404" y="2012188"/>
                    <a:ext cx="52872" cy="184666"/>
                  </a:xfrm>
                  <a:prstGeom prst="ellipse">
                    <a:avLst/>
                  </a:prstGeom>
                  <a:solidFill>
                    <a:srgbClr val="0432FF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>
                      <a:latin typeface="Calibri Light" panose="020F0302020204030204" pitchFamily="34" charset="0"/>
                      <a:cs typeface="Calibri Light" panose="020F0302020204030204" pitchFamily="34" charset="0"/>
                    </a:endParaRPr>
                  </a:p>
                </p:txBody>
              </p:sp>
              <p:sp>
                <p:nvSpPr>
                  <p:cNvPr id="48" name="Oval 47">
                    <a:extLst>
                      <a:ext uri="{FF2B5EF4-FFF2-40B4-BE49-F238E27FC236}">
                        <a16:creationId xmlns:a16="http://schemas.microsoft.com/office/drawing/2014/main" id="{A8C1B5C0-1057-2DAC-B08C-99466236A081}"/>
                      </a:ext>
                    </a:extLst>
                  </p:cNvPr>
                  <p:cNvSpPr/>
                  <p:nvPr/>
                </p:nvSpPr>
                <p:spPr>
                  <a:xfrm>
                    <a:off x="6214846" y="2012188"/>
                    <a:ext cx="52872" cy="184666"/>
                  </a:xfrm>
                  <a:prstGeom prst="ellipse">
                    <a:avLst/>
                  </a:prstGeom>
                  <a:solidFill>
                    <a:schemeClr val="bg1">
                      <a:alpha val="6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>
                      <a:latin typeface="Calibri Light" panose="020F0302020204030204" pitchFamily="34" charset="0"/>
                      <a:cs typeface="Calibri Light" panose="020F0302020204030204" pitchFamily="34" charset="0"/>
                    </a:endParaRPr>
                  </a:p>
                </p:txBody>
              </p:sp>
              <p:sp>
                <p:nvSpPr>
                  <p:cNvPr id="49" name="Oval 48">
                    <a:extLst>
                      <a:ext uri="{FF2B5EF4-FFF2-40B4-BE49-F238E27FC236}">
                        <a16:creationId xmlns:a16="http://schemas.microsoft.com/office/drawing/2014/main" id="{F57A6682-810E-AA71-39CA-393DF7DACC4A}"/>
                      </a:ext>
                    </a:extLst>
                  </p:cNvPr>
                  <p:cNvSpPr/>
                  <p:nvPr/>
                </p:nvSpPr>
                <p:spPr>
                  <a:xfrm>
                    <a:off x="6108880" y="2014695"/>
                    <a:ext cx="52872" cy="184666"/>
                  </a:xfrm>
                  <a:prstGeom prst="ellipse">
                    <a:avLst/>
                  </a:prstGeom>
                  <a:solidFill>
                    <a:schemeClr val="bg1">
                      <a:alpha val="59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dirty="0">
                      <a:latin typeface="Calibri Light" panose="020F0302020204030204" pitchFamily="34" charset="0"/>
                      <a:cs typeface="Calibri Light" panose="020F0302020204030204" pitchFamily="34" charset="0"/>
                    </a:endParaRPr>
                  </a:p>
                </p:txBody>
              </p:sp>
            </p:grpSp>
          </p:grp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DB370BC5-1FA1-C3FD-48C9-3A4BC6EFAC6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2889012" y="1476882"/>
                <a:ext cx="255103" cy="336291"/>
              </a:xfrm>
              <a:prstGeom prst="line">
                <a:avLst/>
              </a:prstGeom>
              <a:ln w="317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90DB498F-5979-A244-E12F-3DA91BE5593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5860563" y="1482887"/>
                <a:ext cx="278921" cy="314196"/>
              </a:xfrm>
              <a:prstGeom prst="line">
                <a:avLst/>
              </a:prstGeom>
              <a:ln w="317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65FDB25A-FE7C-DBDB-4541-6849EDE9ABE1}"/>
                </a:ext>
              </a:extLst>
            </p:cNvPr>
            <p:cNvSpPr/>
            <p:nvPr/>
          </p:nvSpPr>
          <p:spPr>
            <a:xfrm>
              <a:off x="4457994" y="1775993"/>
              <a:ext cx="45719" cy="4571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24494DD4-840B-5792-E322-26801F0F729F}"/>
                </a:ext>
              </a:extLst>
            </p:cNvPr>
            <p:cNvSpPr/>
            <p:nvPr/>
          </p:nvSpPr>
          <p:spPr>
            <a:xfrm>
              <a:off x="4570173" y="1905176"/>
              <a:ext cx="45719" cy="45719"/>
            </a:xfrm>
            <a:prstGeom prst="ellipse">
              <a:avLst/>
            </a:pr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52FF558F-2EF1-0248-D2F4-1C7AB4CE34F2}"/>
                </a:ext>
              </a:extLst>
            </p:cNvPr>
            <p:cNvSpPr/>
            <p:nvPr/>
          </p:nvSpPr>
          <p:spPr>
            <a:xfrm>
              <a:off x="4663983" y="2051052"/>
              <a:ext cx="45719" cy="4571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58" name="Picture 57">
            <a:extLst>
              <a:ext uri="{FF2B5EF4-FFF2-40B4-BE49-F238E27FC236}">
                <a16:creationId xmlns:a16="http://schemas.microsoft.com/office/drawing/2014/main" id="{A2EECB08-0753-74D2-D181-ECD24F2F57FF}"/>
              </a:ext>
            </a:extLst>
          </p:cNvPr>
          <p:cNvPicPr>
            <a:picLocks noChangeAspect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99160" y="837050"/>
            <a:ext cx="1886658" cy="1227210"/>
          </a:xfrm>
          <a:prstGeom prst="rect">
            <a:avLst/>
          </a:prstGeom>
        </p:spPr>
      </p:pic>
      <p:pic>
        <p:nvPicPr>
          <p:cNvPr id="59" name="Picture 58">
            <a:extLst>
              <a:ext uri="{FF2B5EF4-FFF2-40B4-BE49-F238E27FC236}">
                <a16:creationId xmlns:a16="http://schemas.microsoft.com/office/drawing/2014/main" id="{86BAE07B-971B-0413-4549-F3E77D6CDFA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07567" y="1160822"/>
            <a:ext cx="2952107" cy="6283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311826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F6C693F-544A-72E7-8297-5F0324671A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84732" y="1365130"/>
            <a:ext cx="3396448" cy="2218771"/>
          </a:xfrm>
          <a:prstGeom prst="rect">
            <a:avLst/>
          </a:prstGeom>
        </p:spPr>
      </p:pic>
      <p:sp>
        <p:nvSpPr>
          <p:cNvPr id="5" name="Title 8">
            <a:extLst>
              <a:ext uri="{FF2B5EF4-FFF2-40B4-BE49-F238E27FC236}">
                <a16:creationId xmlns:a16="http://schemas.microsoft.com/office/drawing/2014/main" id="{D82DC054-2945-44BC-538A-B7FD2B26A9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6389" y="103834"/>
            <a:ext cx="8547935" cy="692498"/>
          </a:xfrm>
        </p:spPr>
        <p:txBody>
          <a:bodyPr>
            <a:normAutofit/>
          </a:bodyPr>
          <a:lstStyle/>
          <a:p>
            <a:r>
              <a:rPr lang="en-US" sz="2700" dirty="0"/>
              <a:t>Force for a proton at the center of the electron beam 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E548A5E-E05C-9DE4-1DBB-432032E57DF1}"/>
              </a:ext>
            </a:extLst>
          </p:cNvPr>
          <p:cNvSpPr txBox="1"/>
          <p:nvPr/>
        </p:nvSpPr>
        <p:spPr>
          <a:xfrm>
            <a:off x="1087517" y="1128921"/>
            <a:ext cx="3607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Initial modulation after “Modulator”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823B91AF-F47B-4C0E-999D-3EB5D155F2C4}"/>
              </a:ext>
            </a:extLst>
          </p:cNvPr>
          <p:cNvCxnSpPr/>
          <p:nvPr/>
        </p:nvCxnSpPr>
        <p:spPr>
          <a:xfrm>
            <a:off x="4253143" y="2417118"/>
            <a:ext cx="2063579" cy="0"/>
          </a:xfrm>
          <a:prstGeom prst="straightConnector1">
            <a:avLst/>
          </a:prstGeom>
          <a:ln w="38100">
            <a:headEnd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28B3BCC2-C588-77AB-92FD-7124AAE29A58}"/>
              </a:ext>
            </a:extLst>
          </p:cNvPr>
          <p:cNvSpPr txBox="1"/>
          <p:nvPr/>
        </p:nvSpPr>
        <p:spPr>
          <a:xfrm>
            <a:off x="6943089" y="1057754"/>
            <a:ext cx="2702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Kick in the “Kicker” sectio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261C824-6016-1E18-4B66-636551AD13F6}"/>
              </a:ext>
            </a:extLst>
          </p:cNvPr>
          <p:cNvSpPr txBox="1"/>
          <p:nvPr/>
        </p:nvSpPr>
        <p:spPr>
          <a:xfrm>
            <a:off x="4351980" y="1508744"/>
            <a:ext cx="19800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Amplification with</a:t>
            </a:r>
          </a:p>
          <a:p>
            <a:r>
              <a:rPr lang="en-US" sz="1800" dirty="0"/>
              <a:t>some limited BW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23DA3C6-139A-7967-1709-63AAB0026D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7226" y="1427086"/>
            <a:ext cx="3036744" cy="218812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25592F1-2093-CDDE-44BC-348EFBA6DD7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8424" y="3544606"/>
            <a:ext cx="3112898" cy="165118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B69A03AD-2908-DDD7-FFAD-036962A71591}"/>
              </a:ext>
            </a:extLst>
          </p:cNvPr>
          <p:cNvSpPr txBox="1"/>
          <p:nvPr/>
        </p:nvSpPr>
        <p:spPr>
          <a:xfrm>
            <a:off x="2637184" y="5610016"/>
            <a:ext cx="6481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chievable cooling times of about 1 hour for 275 GeV protons</a:t>
            </a:r>
          </a:p>
        </p:txBody>
      </p:sp>
    </p:spTree>
    <p:extLst>
      <p:ext uri="{BB962C8B-B14F-4D97-AF65-F5344CB8AC3E}">
        <p14:creationId xmlns:p14="http://schemas.microsoft.com/office/powerpoint/2010/main" val="234225081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F4254C-C8A8-7CC9-85A2-478B76A2C6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C: Background Inf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C8ACA4-9F43-8C53-6CFD-712D639626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2021: The EIC CDR focuses on SHC as a preferred alternative to (1) create flat bunches and (2) maintain emittance during collisions.</a:t>
            </a:r>
          </a:p>
          <a:p>
            <a:r>
              <a:rPr lang="en-US"/>
              <a:t>2023: We realize that SHC is too slow to create flat bunches at collision energy.  Added a low-energy electron cooler (13 MeV) at injection, combined with SHC-CEC.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2024: SHC has remaining unresolved technical challenges.  We developed a detailed luminosity model with and without SHC at collisions.  Model assumes flat bunches, created by a low-energy electron cooler.</a:t>
            </a:r>
          </a:p>
        </p:txBody>
      </p:sp>
      <p:cxnSp>
        <p:nvCxnSpPr>
          <p:cNvPr id="1171" name="Straight Connector 1170">
            <a:extLst>
              <a:ext uri="{FF2B5EF4-FFF2-40B4-BE49-F238E27FC236}">
                <a16:creationId xmlns:a16="http://schemas.microsoft.com/office/drawing/2014/main" id="{F5DF170A-24A5-6A93-68AF-37296A24BCF8}"/>
              </a:ext>
            </a:extLst>
          </p:cNvPr>
          <p:cNvCxnSpPr>
            <a:cxnSpLocks/>
          </p:cNvCxnSpPr>
          <p:nvPr/>
        </p:nvCxnSpPr>
        <p:spPr>
          <a:xfrm>
            <a:off x="2014649" y="3549456"/>
            <a:ext cx="157156" cy="19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2" name="Straight Connector 1171">
            <a:extLst>
              <a:ext uri="{FF2B5EF4-FFF2-40B4-BE49-F238E27FC236}">
                <a16:creationId xmlns:a16="http://schemas.microsoft.com/office/drawing/2014/main" id="{D1DF285A-57D5-E061-6093-39E0CFA730A8}"/>
              </a:ext>
            </a:extLst>
          </p:cNvPr>
          <p:cNvCxnSpPr>
            <a:cxnSpLocks/>
          </p:cNvCxnSpPr>
          <p:nvPr/>
        </p:nvCxnSpPr>
        <p:spPr>
          <a:xfrm>
            <a:off x="10683613" y="3753760"/>
            <a:ext cx="219380" cy="213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3" name="Straight Connector 1172">
            <a:extLst>
              <a:ext uri="{FF2B5EF4-FFF2-40B4-BE49-F238E27FC236}">
                <a16:creationId xmlns:a16="http://schemas.microsoft.com/office/drawing/2014/main" id="{267E0831-8725-95E7-A97A-8BB981A6ED3E}"/>
              </a:ext>
            </a:extLst>
          </p:cNvPr>
          <p:cNvCxnSpPr>
            <a:cxnSpLocks/>
          </p:cNvCxnSpPr>
          <p:nvPr/>
        </p:nvCxnSpPr>
        <p:spPr>
          <a:xfrm flipH="1">
            <a:off x="10680040" y="3947770"/>
            <a:ext cx="219380" cy="2130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4" name="Straight Connector 1173">
            <a:extLst>
              <a:ext uri="{FF2B5EF4-FFF2-40B4-BE49-F238E27FC236}">
                <a16:creationId xmlns:a16="http://schemas.microsoft.com/office/drawing/2014/main" id="{2CEBEB1B-C217-D709-7894-7C8F29529D3D}"/>
              </a:ext>
            </a:extLst>
          </p:cNvPr>
          <p:cNvCxnSpPr>
            <a:cxnSpLocks/>
          </p:cNvCxnSpPr>
          <p:nvPr/>
        </p:nvCxnSpPr>
        <p:spPr>
          <a:xfrm flipH="1" flipV="1">
            <a:off x="8045300" y="3742165"/>
            <a:ext cx="2076896" cy="11894"/>
          </a:xfrm>
          <a:prstGeom prst="line">
            <a:avLst/>
          </a:prstGeom>
          <a:ln w="28575">
            <a:solidFill>
              <a:schemeClr val="tx1"/>
            </a:solidFill>
            <a:prstDash val="sysDot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5" name="Straight Connector 1174">
            <a:extLst>
              <a:ext uri="{FF2B5EF4-FFF2-40B4-BE49-F238E27FC236}">
                <a16:creationId xmlns:a16="http://schemas.microsoft.com/office/drawing/2014/main" id="{8FCC9185-82CB-E0F9-716C-68B85D80D0A6}"/>
              </a:ext>
            </a:extLst>
          </p:cNvPr>
          <p:cNvCxnSpPr>
            <a:cxnSpLocks/>
          </p:cNvCxnSpPr>
          <p:nvPr/>
        </p:nvCxnSpPr>
        <p:spPr>
          <a:xfrm>
            <a:off x="10666185" y="3522912"/>
            <a:ext cx="289064" cy="8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6" name="Straight Connector 1175">
            <a:extLst>
              <a:ext uri="{FF2B5EF4-FFF2-40B4-BE49-F238E27FC236}">
                <a16:creationId xmlns:a16="http://schemas.microsoft.com/office/drawing/2014/main" id="{FE10AC08-CC61-EA8E-72CD-0553E28A4447}"/>
              </a:ext>
            </a:extLst>
          </p:cNvPr>
          <p:cNvCxnSpPr>
            <a:cxnSpLocks/>
          </p:cNvCxnSpPr>
          <p:nvPr/>
        </p:nvCxnSpPr>
        <p:spPr>
          <a:xfrm>
            <a:off x="10118624" y="3757633"/>
            <a:ext cx="42235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77" name="Content Placeholder 5" descr="Chart, scatter chart&#10;&#10;Description automatically generated">
            <a:extLst>
              <a:ext uri="{FF2B5EF4-FFF2-40B4-BE49-F238E27FC236}">
                <a16:creationId xmlns:a16="http://schemas.microsoft.com/office/drawing/2014/main" id="{BE83F71F-0A8D-F38D-B9DD-ADC18C3C1CD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266929" y="3647778"/>
            <a:ext cx="1761455" cy="170646"/>
          </a:xfrm>
          <a:prstGeom prst="rect">
            <a:avLst/>
          </a:prstGeom>
        </p:spPr>
      </p:pic>
      <p:cxnSp>
        <p:nvCxnSpPr>
          <p:cNvPr id="1178" name="Straight Connector 1177">
            <a:extLst>
              <a:ext uri="{FF2B5EF4-FFF2-40B4-BE49-F238E27FC236}">
                <a16:creationId xmlns:a16="http://schemas.microsoft.com/office/drawing/2014/main" id="{B05BEE79-D6A7-9A15-9140-82713B1B3FC3}"/>
              </a:ext>
            </a:extLst>
          </p:cNvPr>
          <p:cNvCxnSpPr>
            <a:cxnSpLocks/>
            <a:endCxn id="1180" idx="1"/>
          </p:cNvCxnSpPr>
          <p:nvPr/>
        </p:nvCxnSpPr>
        <p:spPr>
          <a:xfrm flipH="1">
            <a:off x="1926525" y="3244341"/>
            <a:ext cx="9027753" cy="38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79" name="Picture 1178">
            <a:extLst>
              <a:ext uri="{FF2B5EF4-FFF2-40B4-BE49-F238E27FC236}">
                <a16:creationId xmlns:a16="http://schemas.microsoft.com/office/drawing/2014/main" id="{0FC3D172-9513-3169-0599-01D0F23BBA1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409623" y="3145480"/>
            <a:ext cx="1221380" cy="198021"/>
          </a:xfrm>
          <a:prstGeom prst="rect">
            <a:avLst/>
          </a:prstGeom>
        </p:spPr>
      </p:pic>
      <p:pic>
        <p:nvPicPr>
          <p:cNvPr id="1180" name="Picture 1179">
            <a:extLst>
              <a:ext uri="{FF2B5EF4-FFF2-40B4-BE49-F238E27FC236}">
                <a16:creationId xmlns:a16="http://schemas.microsoft.com/office/drawing/2014/main" id="{A49D1510-D0B7-F5EA-C73F-66F7918F270F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56522" t="3456"/>
          <a:stretch/>
        </p:blipFill>
        <p:spPr>
          <a:xfrm>
            <a:off x="1926525" y="3152621"/>
            <a:ext cx="413761" cy="191176"/>
          </a:xfrm>
          <a:prstGeom prst="rect">
            <a:avLst/>
          </a:prstGeom>
        </p:spPr>
      </p:pic>
      <p:pic>
        <p:nvPicPr>
          <p:cNvPr id="1181" name="Picture 1180">
            <a:extLst>
              <a:ext uri="{FF2B5EF4-FFF2-40B4-BE49-F238E27FC236}">
                <a16:creationId xmlns:a16="http://schemas.microsoft.com/office/drawing/2014/main" id="{9F4892AF-E9F0-4B03-1811-6936B313CBCF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758955" y="3145777"/>
            <a:ext cx="1476738" cy="198021"/>
          </a:xfrm>
          <a:prstGeom prst="rect">
            <a:avLst/>
          </a:prstGeom>
        </p:spPr>
      </p:pic>
      <p:grpSp>
        <p:nvGrpSpPr>
          <p:cNvPr id="1182" name="Group 1181">
            <a:extLst>
              <a:ext uri="{FF2B5EF4-FFF2-40B4-BE49-F238E27FC236}">
                <a16:creationId xmlns:a16="http://schemas.microsoft.com/office/drawing/2014/main" id="{6F9811E5-FEE1-12A3-B92C-01D4087E10CE}"/>
              </a:ext>
            </a:extLst>
          </p:cNvPr>
          <p:cNvGrpSpPr/>
          <p:nvPr/>
        </p:nvGrpSpPr>
        <p:grpSpPr>
          <a:xfrm>
            <a:off x="4166035" y="3204295"/>
            <a:ext cx="341219" cy="369471"/>
            <a:chOff x="4147335" y="1992012"/>
            <a:chExt cx="454959" cy="492628"/>
          </a:xfrm>
        </p:grpSpPr>
        <p:cxnSp>
          <p:nvCxnSpPr>
            <p:cNvPr id="1183" name="Straight Connector 1182">
              <a:extLst>
                <a:ext uri="{FF2B5EF4-FFF2-40B4-BE49-F238E27FC236}">
                  <a16:creationId xmlns:a16="http://schemas.microsoft.com/office/drawing/2014/main" id="{E2246B36-B96A-8B14-7E8E-D629A9E177EA}"/>
                </a:ext>
              </a:extLst>
            </p:cNvPr>
            <p:cNvCxnSpPr>
              <a:cxnSpLocks/>
              <a:stCxn id="1184" idx="1"/>
            </p:cNvCxnSpPr>
            <p:nvPr/>
          </p:nvCxnSpPr>
          <p:spPr>
            <a:xfrm>
              <a:off x="4261635" y="2068212"/>
              <a:ext cx="226359" cy="32216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84" name="Isosceles Triangle 1183">
              <a:extLst>
                <a:ext uri="{FF2B5EF4-FFF2-40B4-BE49-F238E27FC236}">
                  <a16:creationId xmlns:a16="http://schemas.microsoft.com/office/drawing/2014/main" id="{15C22040-71A1-1283-C98D-5022411BB664}"/>
                </a:ext>
              </a:extLst>
            </p:cNvPr>
            <p:cNvSpPr/>
            <p:nvPr/>
          </p:nvSpPr>
          <p:spPr>
            <a:xfrm rot="10800000">
              <a:off x="4147335" y="1992012"/>
              <a:ext cx="152400" cy="152400"/>
            </a:xfrm>
            <a:prstGeom prst="triangle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200"/>
            </a:p>
          </p:txBody>
        </p:sp>
        <p:sp>
          <p:nvSpPr>
            <p:cNvPr id="1185" name="Isosceles Triangle 1184">
              <a:extLst>
                <a:ext uri="{FF2B5EF4-FFF2-40B4-BE49-F238E27FC236}">
                  <a16:creationId xmlns:a16="http://schemas.microsoft.com/office/drawing/2014/main" id="{01828E27-B97B-9284-1DE3-3FB604B73164}"/>
                </a:ext>
              </a:extLst>
            </p:cNvPr>
            <p:cNvSpPr/>
            <p:nvPr/>
          </p:nvSpPr>
          <p:spPr>
            <a:xfrm>
              <a:off x="4449894" y="2332240"/>
              <a:ext cx="152400" cy="152400"/>
            </a:xfrm>
            <a:prstGeom prst="triangle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200"/>
            </a:p>
          </p:txBody>
        </p:sp>
        <p:sp>
          <p:nvSpPr>
            <p:cNvPr id="1186" name="Flowchart: Predefined Process 1185">
              <a:extLst>
                <a:ext uri="{FF2B5EF4-FFF2-40B4-BE49-F238E27FC236}">
                  <a16:creationId xmlns:a16="http://schemas.microsoft.com/office/drawing/2014/main" id="{3C34CE0F-3573-4673-05B9-EEB733FAE128}"/>
                </a:ext>
              </a:extLst>
            </p:cNvPr>
            <p:cNvSpPr/>
            <p:nvPr/>
          </p:nvSpPr>
          <p:spPr>
            <a:xfrm rot="2874476">
              <a:off x="4324519" y="2060525"/>
              <a:ext cx="45719" cy="195835"/>
            </a:xfrm>
            <a:prstGeom prst="flowChartPredefinedProcess">
              <a:avLst/>
            </a:prstGeom>
            <a:solidFill>
              <a:srgbClr val="00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200"/>
            </a:p>
          </p:txBody>
        </p:sp>
        <p:sp>
          <p:nvSpPr>
            <p:cNvPr id="1187" name="Flowchart: Predefined Process 1186">
              <a:extLst>
                <a:ext uri="{FF2B5EF4-FFF2-40B4-BE49-F238E27FC236}">
                  <a16:creationId xmlns:a16="http://schemas.microsoft.com/office/drawing/2014/main" id="{855A9BA1-2BF7-A926-8E9C-BBF22930F351}"/>
                </a:ext>
              </a:extLst>
            </p:cNvPr>
            <p:cNvSpPr/>
            <p:nvPr/>
          </p:nvSpPr>
          <p:spPr>
            <a:xfrm rot="2874476">
              <a:off x="4414164" y="2168100"/>
              <a:ext cx="45719" cy="195835"/>
            </a:xfrm>
            <a:prstGeom prst="flowChartPredefinedProcess">
              <a:avLst/>
            </a:prstGeom>
            <a:solidFill>
              <a:srgbClr val="00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200"/>
            </a:p>
          </p:txBody>
        </p:sp>
      </p:grpSp>
      <p:grpSp>
        <p:nvGrpSpPr>
          <p:cNvPr id="1188" name="Group 1187">
            <a:extLst>
              <a:ext uri="{FF2B5EF4-FFF2-40B4-BE49-F238E27FC236}">
                <a16:creationId xmlns:a16="http://schemas.microsoft.com/office/drawing/2014/main" id="{465A9D92-2552-00B8-DC78-566A1B00037B}"/>
              </a:ext>
            </a:extLst>
          </p:cNvPr>
          <p:cNvGrpSpPr/>
          <p:nvPr/>
        </p:nvGrpSpPr>
        <p:grpSpPr>
          <a:xfrm>
            <a:off x="7622718" y="3218339"/>
            <a:ext cx="243224" cy="369471"/>
            <a:chOff x="4147340" y="1992012"/>
            <a:chExt cx="454954" cy="492628"/>
          </a:xfrm>
        </p:grpSpPr>
        <p:cxnSp>
          <p:nvCxnSpPr>
            <p:cNvPr id="1189" name="Straight Connector 1188">
              <a:extLst>
                <a:ext uri="{FF2B5EF4-FFF2-40B4-BE49-F238E27FC236}">
                  <a16:creationId xmlns:a16="http://schemas.microsoft.com/office/drawing/2014/main" id="{D538EB5A-1709-3B02-3F27-5EB924F2F251}"/>
                </a:ext>
              </a:extLst>
            </p:cNvPr>
            <p:cNvCxnSpPr>
              <a:cxnSpLocks/>
              <a:stCxn id="1190" idx="1"/>
            </p:cNvCxnSpPr>
            <p:nvPr/>
          </p:nvCxnSpPr>
          <p:spPr>
            <a:xfrm>
              <a:off x="4261636" y="2068212"/>
              <a:ext cx="226359" cy="32216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90" name="Isosceles Triangle 1189">
              <a:extLst>
                <a:ext uri="{FF2B5EF4-FFF2-40B4-BE49-F238E27FC236}">
                  <a16:creationId xmlns:a16="http://schemas.microsoft.com/office/drawing/2014/main" id="{37146A94-7293-0B6B-F409-9FAFB414D0EE}"/>
                </a:ext>
              </a:extLst>
            </p:cNvPr>
            <p:cNvSpPr/>
            <p:nvPr/>
          </p:nvSpPr>
          <p:spPr>
            <a:xfrm rot="10800000">
              <a:off x="4147340" y="1992012"/>
              <a:ext cx="152400" cy="152400"/>
            </a:xfrm>
            <a:prstGeom prst="triangle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200"/>
            </a:p>
          </p:txBody>
        </p:sp>
        <p:sp>
          <p:nvSpPr>
            <p:cNvPr id="1191" name="Isosceles Triangle 1190">
              <a:extLst>
                <a:ext uri="{FF2B5EF4-FFF2-40B4-BE49-F238E27FC236}">
                  <a16:creationId xmlns:a16="http://schemas.microsoft.com/office/drawing/2014/main" id="{3342D121-2575-4E41-7EC0-0CB695ECD7A2}"/>
                </a:ext>
              </a:extLst>
            </p:cNvPr>
            <p:cNvSpPr/>
            <p:nvPr/>
          </p:nvSpPr>
          <p:spPr>
            <a:xfrm>
              <a:off x="4449894" y="2332240"/>
              <a:ext cx="152400" cy="152400"/>
            </a:xfrm>
            <a:prstGeom prst="triangle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200"/>
            </a:p>
          </p:txBody>
        </p:sp>
        <p:sp>
          <p:nvSpPr>
            <p:cNvPr id="1192" name="Flowchart: Predefined Process 1191">
              <a:extLst>
                <a:ext uri="{FF2B5EF4-FFF2-40B4-BE49-F238E27FC236}">
                  <a16:creationId xmlns:a16="http://schemas.microsoft.com/office/drawing/2014/main" id="{7F72A419-38B5-9BDE-5ACE-D21B8190E50D}"/>
                </a:ext>
              </a:extLst>
            </p:cNvPr>
            <p:cNvSpPr/>
            <p:nvPr/>
          </p:nvSpPr>
          <p:spPr>
            <a:xfrm rot="2874476">
              <a:off x="4324519" y="2060525"/>
              <a:ext cx="45719" cy="195835"/>
            </a:xfrm>
            <a:prstGeom prst="flowChartPredefinedProcess">
              <a:avLst/>
            </a:prstGeom>
            <a:solidFill>
              <a:srgbClr val="00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200"/>
            </a:p>
          </p:txBody>
        </p:sp>
        <p:sp>
          <p:nvSpPr>
            <p:cNvPr id="1193" name="Flowchart: Predefined Process 1192">
              <a:extLst>
                <a:ext uri="{FF2B5EF4-FFF2-40B4-BE49-F238E27FC236}">
                  <a16:creationId xmlns:a16="http://schemas.microsoft.com/office/drawing/2014/main" id="{88406C57-2856-F063-F3C5-0731426B5E13}"/>
                </a:ext>
              </a:extLst>
            </p:cNvPr>
            <p:cNvSpPr/>
            <p:nvPr/>
          </p:nvSpPr>
          <p:spPr>
            <a:xfrm rot="2874476">
              <a:off x="4414164" y="2168100"/>
              <a:ext cx="45719" cy="195835"/>
            </a:xfrm>
            <a:prstGeom prst="flowChartPredefinedProcess">
              <a:avLst/>
            </a:prstGeom>
            <a:solidFill>
              <a:srgbClr val="00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200"/>
            </a:p>
          </p:txBody>
        </p:sp>
      </p:grpSp>
      <p:sp>
        <p:nvSpPr>
          <p:cNvPr id="1194" name="Flowchart: Predefined Process 1193">
            <a:extLst>
              <a:ext uri="{FF2B5EF4-FFF2-40B4-BE49-F238E27FC236}">
                <a16:creationId xmlns:a16="http://schemas.microsoft.com/office/drawing/2014/main" id="{A6773486-5FFD-82F1-46E9-5EEFAA060F7F}"/>
              </a:ext>
            </a:extLst>
          </p:cNvPr>
          <p:cNvSpPr/>
          <p:nvPr/>
        </p:nvSpPr>
        <p:spPr>
          <a:xfrm>
            <a:off x="5956826" y="3172799"/>
            <a:ext cx="51197" cy="153121"/>
          </a:xfrm>
          <a:prstGeom prst="flowChartPredefinedProcess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sp>
        <p:nvSpPr>
          <p:cNvPr id="1195" name="Flowchart: Predefined Process 1194">
            <a:extLst>
              <a:ext uri="{FF2B5EF4-FFF2-40B4-BE49-F238E27FC236}">
                <a16:creationId xmlns:a16="http://schemas.microsoft.com/office/drawing/2014/main" id="{F2416A51-1220-5D4B-8D89-5C7B2945E25F}"/>
              </a:ext>
            </a:extLst>
          </p:cNvPr>
          <p:cNvSpPr/>
          <p:nvPr/>
        </p:nvSpPr>
        <p:spPr>
          <a:xfrm>
            <a:off x="7384778" y="3172667"/>
            <a:ext cx="51197" cy="153121"/>
          </a:xfrm>
          <a:prstGeom prst="flowChartPredefinedProcess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grpSp>
        <p:nvGrpSpPr>
          <p:cNvPr id="1196" name="Group 1195">
            <a:extLst>
              <a:ext uri="{FF2B5EF4-FFF2-40B4-BE49-F238E27FC236}">
                <a16:creationId xmlns:a16="http://schemas.microsoft.com/office/drawing/2014/main" id="{8FE403C2-4C9B-EA10-E0AD-989D7B611108}"/>
              </a:ext>
            </a:extLst>
          </p:cNvPr>
          <p:cNvGrpSpPr/>
          <p:nvPr/>
        </p:nvGrpSpPr>
        <p:grpSpPr>
          <a:xfrm flipV="1">
            <a:off x="5479728" y="3198168"/>
            <a:ext cx="341219" cy="369471"/>
            <a:chOff x="4147335" y="1992012"/>
            <a:chExt cx="454959" cy="492628"/>
          </a:xfrm>
        </p:grpSpPr>
        <p:cxnSp>
          <p:nvCxnSpPr>
            <p:cNvPr id="1197" name="Straight Connector 1196">
              <a:extLst>
                <a:ext uri="{FF2B5EF4-FFF2-40B4-BE49-F238E27FC236}">
                  <a16:creationId xmlns:a16="http://schemas.microsoft.com/office/drawing/2014/main" id="{C5A270C5-3077-6AF4-14DB-07407B7F1C13}"/>
                </a:ext>
              </a:extLst>
            </p:cNvPr>
            <p:cNvCxnSpPr>
              <a:cxnSpLocks/>
              <a:stCxn id="1198" idx="1"/>
            </p:cNvCxnSpPr>
            <p:nvPr/>
          </p:nvCxnSpPr>
          <p:spPr>
            <a:xfrm>
              <a:off x="4261635" y="2068212"/>
              <a:ext cx="226359" cy="32216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98" name="Isosceles Triangle 1197">
              <a:extLst>
                <a:ext uri="{FF2B5EF4-FFF2-40B4-BE49-F238E27FC236}">
                  <a16:creationId xmlns:a16="http://schemas.microsoft.com/office/drawing/2014/main" id="{CC36AA74-948D-3513-46EF-BBA16FD7D641}"/>
                </a:ext>
              </a:extLst>
            </p:cNvPr>
            <p:cNvSpPr/>
            <p:nvPr/>
          </p:nvSpPr>
          <p:spPr>
            <a:xfrm rot="10800000">
              <a:off x="4147335" y="1992012"/>
              <a:ext cx="152400" cy="152400"/>
            </a:xfrm>
            <a:prstGeom prst="triangle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200"/>
            </a:p>
          </p:txBody>
        </p:sp>
        <p:sp>
          <p:nvSpPr>
            <p:cNvPr id="1199" name="Isosceles Triangle 1198">
              <a:extLst>
                <a:ext uri="{FF2B5EF4-FFF2-40B4-BE49-F238E27FC236}">
                  <a16:creationId xmlns:a16="http://schemas.microsoft.com/office/drawing/2014/main" id="{49052E11-3095-8F21-1169-AF8254A5467B}"/>
                </a:ext>
              </a:extLst>
            </p:cNvPr>
            <p:cNvSpPr/>
            <p:nvPr/>
          </p:nvSpPr>
          <p:spPr>
            <a:xfrm>
              <a:off x="4449894" y="2332240"/>
              <a:ext cx="152400" cy="152400"/>
            </a:xfrm>
            <a:prstGeom prst="triangle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200"/>
            </a:p>
          </p:txBody>
        </p:sp>
        <p:sp>
          <p:nvSpPr>
            <p:cNvPr id="1200" name="Flowchart: Predefined Process 1199">
              <a:extLst>
                <a:ext uri="{FF2B5EF4-FFF2-40B4-BE49-F238E27FC236}">
                  <a16:creationId xmlns:a16="http://schemas.microsoft.com/office/drawing/2014/main" id="{C5D593FF-72A0-CE37-4571-3BB64B71637F}"/>
                </a:ext>
              </a:extLst>
            </p:cNvPr>
            <p:cNvSpPr/>
            <p:nvPr/>
          </p:nvSpPr>
          <p:spPr>
            <a:xfrm rot="2874476">
              <a:off x="4324519" y="2060525"/>
              <a:ext cx="45719" cy="195835"/>
            </a:xfrm>
            <a:prstGeom prst="flowChartPredefinedProcess">
              <a:avLst/>
            </a:prstGeom>
            <a:solidFill>
              <a:srgbClr val="00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200"/>
            </a:p>
          </p:txBody>
        </p:sp>
        <p:sp>
          <p:nvSpPr>
            <p:cNvPr id="1201" name="Flowchart: Predefined Process 1200">
              <a:extLst>
                <a:ext uri="{FF2B5EF4-FFF2-40B4-BE49-F238E27FC236}">
                  <a16:creationId xmlns:a16="http://schemas.microsoft.com/office/drawing/2014/main" id="{669C84A9-8CCF-3456-04EB-48792E053052}"/>
                </a:ext>
              </a:extLst>
            </p:cNvPr>
            <p:cNvSpPr/>
            <p:nvPr/>
          </p:nvSpPr>
          <p:spPr>
            <a:xfrm rot="2874476">
              <a:off x="4414164" y="2168100"/>
              <a:ext cx="45719" cy="195835"/>
            </a:xfrm>
            <a:prstGeom prst="flowChartPredefinedProcess">
              <a:avLst/>
            </a:prstGeom>
            <a:solidFill>
              <a:srgbClr val="00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200"/>
            </a:p>
          </p:txBody>
        </p:sp>
      </p:grpSp>
      <p:sp>
        <p:nvSpPr>
          <p:cNvPr id="1202" name="Flowchart: Predefined Process 1201">
            <a:extLst>
              <a:ext uri="{FF2B5EF4-FFF2-40B4-BE49-F238E27FC236}">
                <a16:creationId xmlns:a16="http://schemas.microsoft.com/office/drawing/2014/main" id="{047EA6E2-0C0C-0EB1-B2FE-5B65589E1763}"/>
              </a:ext>
            </a:extLst>
          </p:cNvPr>
          <p:cNvSpPr/>
          <p:nvPr/>
        </p:nvSpPr>
        <p:spPr>
          <a:xfrm>
            <a:off x="6555220" y="3172796"/>
            <a:ext cx="51197" cy="153121"/>
          </a:xfrm>
          <a:prstGeom prst="flowChartPredefinedProcess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sp>
        <p:nvSpPr>
          <p:cNvPr id="1203" name="Flowchart: Predefined Process 1202">
            <a:extLst>
              <a:ext uri="{FF2B5EF4-FFF2-40B4-BE49-F238E27FC236}">
                <a16:creationId xmlns:a16="http://schemas.microsoft.com/office/drawing/2014/main" id="{6CA5F323-85C0-D2CE-8D99-90CB22885EF1}"/>
              </a:ext>
            </a:extLst>
          </p:cNvPr>
          <p:cNvSpPr/>
          <p:nvPr/>
        </p:nvSpPr>
        <p:spPr>
          <a:xfrm>
            <a:off x="6838282" y="3168227"/>
            <a:ext cx="51197" cy="153121"/>
          </a:xfrm>
          <a:prstGeom prst="flowChartPredefinedProcess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sp>
        <p:nvSpPr>
          <p:cNvPr id="1204" name="Flowchart: Predefined Process 1203">
            <a:extLst>
              <a:ext uri="{FF2B5EF4-FFF2-40B4-BE49-F238E27FC236}">
                <a16:creationId xmlns:a16="http://schemas.microsoft.com/office/drawing/2014/main" id="{4C7104B3-2899-A929-8AF9-B732B3E6EC8B}"/>
              </a:ext>
            </a:extLst>
          </p:cNvPr>
          <p:cNvSpPr/>
          <p:nvPr/>
        </p:nvSpPr>
        <p:spPr>
          <a:xfrm>
            <a:off x="7125058" y="3166071"/>
            <a:ext cx="51197" cy="153121"/>
          </a:xfrm>
          <a:prstGeom prst="flowChartPredefinedProcess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sp>
        <p:nvSpPr>
          <p:cNvPr id="1205" name="Flowchart: Predefined Process 1204">
            <a:extLst>
              <a:ext uri="{FF2B5EF4-FFF2-40B4-BE49-F238E27FC236}">
                <a16:creationId xmlns:a16="http://schemas.microsoft.com/office/drawing/2014/main" id="{7DD3E740-952D-90F8-A0D7-2B2F7FB97F34}"/>
              </a:ext>
            </a:extLst>
          </p:cNvPr>
          <p:cNvSpPr/>
          <p:nvPr/>
        </p:nvSpPr>
        <p:spPr>
          <a:xfrm>
            <a:off x="6252659" y="3172796"/>
            <a:ext cx="51197" cy="153121"/>
          </a:xfrm>
          <a:prstGeom prst="flowChartPredefinedProcess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sp>
        <p:nvSpPr>
          <p:cNvPr id="1206" name="Flowchart: Predefined Process 1205">
            <a:extLst>
              <a:ext uri="{FF2B5EF4-FFF2-40B4-BE49-F238E27FC236}">
                <a16:creationId xmlns:a16="http://schemas.microsoft.com/office/drawing/2014/main" id="{545D8DC2-91E8-D6C1-C78A-C7944D6BF32E}"/>
              </a:ext>
            </a:extLst>
          </p:cNvPr>
          <p:cNvSpPr/>
          <p:nvPr/>
        </p:nvSpPr>
        <p:spPr>
          <a:xfrm>
            <a:off x="2534767" y="3159350"/>
            <a:ext cx="51197" cy="153121"/>
          </a:xfrm>
          <a:prstGeom prst="flowChartPredefinedProcess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sp>
        <p:nvSpPr>
          <p:cNvPr id="1207" name="Flowchart: Predefined Process 1206">
            <a:extLst>
              <a:ext uri="{FF2B5EF4-FFF2-40B4-BE49-F238E27FC236}">
                <a16:creationId xmlns:a16="http://schemas.microsoft.com/office/drawing/2014/main" id="{02E72068-E382-67C3-F677-5F28666B8739}"/>
              </a:ext>
            </a:extLst>
          </p:cNvPr>
          <p:cNvSpPr/>
          <p:nvPr/>
        </p:nvSpPr>
        <p:spPr>
          <a:xfrm>
            <a:off x="3994869" y="3148501"/>
            <a:ext cx="51197" cy="153121"/>
          </a:xfrm>
          <a:prstGeom prst="flowChartPredefinedProcess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sp>
        <p:nvSpPr>
          <p:cNvPr id="1208" name="Flowchart: Predefined Process 1207">
            <a:extLst>
              <a:ext uri="{FF2B5EF4-FFF2-40B4-BE49-F238E27FC236}">
                <a16:creationId xmlns:a16="http://schemas.microsoft.com/office/drawing/2014/main" id="{88096131-D895-3F84-8A18-C3AF6100A664}"/>
              </a:ext>
            </a:extLst>
          </p:cNvPr>
          <p:cNvSpPr/>
          <p:nvPr/>
        </p:nvSpPr>
        <p:spPr>
          <a:xfrm>
            <a:off x="3133161" y="3159347"/>
            <a:ext cx="51197" cy="153121"/>
          </a:xfrm>
          <a:prstGeom prst="flowChartPredefinedProcess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sp>
        <p:nvSpPr>
          <p:cNvPr id="1209" name="Flowchart: Predefined Process 1208">
            <a:extLst>
              <a:ext uri="{FF2B5EF4-FFF2-40B4-BE49-F238E27FC236}">
                <a16:creationId xmlns:a16="http://schemas.microsoft.com/office/drawing/2014/main" id="{787BF817-B779-EB4F-EB36-27495D13218D}"/>
              </a:ext>
            </a:extLst>
          </p:cNvPr>
          <p:cNvSpPr/>
          <p:nvPr/>
        </p:nvSpPr>
        <p:spPr>
          <a:xfrm>
            <a:off x="3416223" y="3154778"/>
            <a:ext cx="51197" cy="153121"/>
          </a:xfrm>
          <a:prstGeom prst="flowChartPredefinedProcess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sp>
        <p:nvSpPr>
          <p:cNvPr id="1210" name="Flowchart: Predefined Process 1209">
            <a:extLst>
              <a:ext uri="{FF2B5EF4-FFF2-40B4-BE49-F238E27FC236}">
                <a16:creationId xmlns:a16="http://schemas.microsoft.com/office/drawing/2014/main" id="{621E9690-D83B-3F82-06CF-D23ABBF4DDC8}"/>
              </a:ext>
            </a:extLst>
          </p:cNvPr>
          <p:cNvSpPr/>
          <p:nvPr/>
        </p:nvSpPr>
        <p:spPr>
          <a:xfrm>
            <a:off x="3717661" y="3152622"/>
            <a:ext cx="51197" cy="153121"/>
          </a:xfrm>
          <a:prstGeom prst="flowChartPredefinedProcess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sp>
        <p:nvSpPr>
          <p:cNvPr id="1211" name="Flowchart: Predefined Process 1210">
            <a:extLst>
              <a:ext uri="{FF2B5EF4-FFF2-40B4-BE49-F238E27FC236}">
                <a16:creationId xmlns:a16="http://schemas.microsoft.com/office/drawing/2014/main" id="{F6E2EDF9-4DFE-8E01-C30F-4F2E8AA9BB81}"/>
              </a:ext>
            </a:extLst>
          </p:cNvPr>
          <p:cNvSpPr/>
          <p:nvPr/>
        </p:nvSpPr>
        <p:spPr>
          <a:xfrm>
            <a:off x="2830600" y="3159347"/>
            <a:ext cx="51197" cy="153121"/>
          </a:xfrm>
          <a:prstGeom prst="flowChartPredefinedProcess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cxnSp>
        <p:nvCxnSpPr>
          <p:cNvPr id="1212" name="Straight Connector 1211">
            <a:extLst>
              <a:ext uri="{FF2B5EF4-FFF2-40B4-BE49-F238E27FC236}">
                <a16:creationId xmlns:a16="http://schemas.microsoft.com/office/drawing/2014/main" id="{02C21231-3587-2233-6D7E-D214BB593FF2}"/>
              </a:ext>
            </a:extLst>
          </p:cNvPr>
          <p:cNvCxnSpPr>
            <a:cxnSpLocks/>
          </p:cNvCxnSpPr>
          <p:nvPr/>
        </p:nvCxnSpPr>
        <p:spPr>
          <a:xfrm flipH="1" flipV="1">
            <a:off x="4483890" y="3516469"/>
            <a:ext cx="1042960" cy="741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13" name="Group 1212">
            <a:extLst>
              <a:ext uri="{FF2B5EF4-FFF2-40B4-BE49-F238E27FC236}">
                <a16:creationId xmlns:a16="http://schemas.microsoft.com/office/drawing/2014/main" id="{C5C8011B-A1EC-EC2F-9381-727F8EE863E9}"/>
              </a:ext>
            </a:extLst>
          </p:cNvPr>
          <p:cNvGrpSpPr/>
          <p:nvPr/>
        </p:nvGrpSpPr>
        <p:grpSpPr>
          <a:xfrm flipV="1">
            <a:off x="2125152" y="3211567"/>
            <a:ext cx="341219" cy="369471"/>
            <a:chOff x="4147335" y="1992012"/>
            <a:chExt cx="454959" cy="492628"/>
          </a:xfrm>
        </p:grpSpPr>
        <p:cxnSp>
          <p:nvCxnSpPr>
            <p:cNvPr id="1214" name="Straight Connector 1213">
              <a:extLst>
                <a:ext uri="{FF2B5EF4-FFF2-40B4-BE49-F238E27FC236}">
                  <a16:creationId xmlns:a16="http://schemas.microsoft.com/office/drawing/2014/main" id="{AB8AE4CA-7201-BF58-B02B-A78732FC3E5E}"/>
                </a:ext>
              </a:extLst>
            </p:cNvPr>
            <p:cNvCxnSpPr>
              <a:cxnSpLocks/>
              <a:stCxn id="1215" idx="1"/>
            </p:cNvCxnSpPr>
            <p:nvPr/>
          </p:nvCxnSpPr>
          <p:spPr>
            <a:xfrm>
              <a:off x="4261635" y="2068212"/>
              <a:ext cx="226359" cy="32216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15" name="Isosceles Triangle 1214">
              <a:extLst>
                <a:ext uri="{FF2B5EF4-FFF2-40B4-BE49-F238E27FC236}">
                  <a16:creationId xmlns:a16="http://schemas.microsoft.com/office/drawing/2014/main" id="{049F6BD7-98BD-354F-6267-AA0641164505}"/>
                </a:ext>
              </a:extLst>
            </p:cNvPr>
            <p:cNvSpPr/>
            <p:nvPr/>
          </p:nvSpPr>
          <p:spPr>
            <a:xfrm rot="10800000">
              <a:off x="4147335" y="1992012"/>
              <a:ext cx="152400" cy="152400"/>
            </a:xfrm>
            <a:prstGeom prst="triangle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200"/>
            </a:p>
          </p:txBody>
        </p:sp>
        <p:sp>
          <p:nvSpPr>
            <p:cNvPr id="1216" name="Isosceles Triangle 1215">
              <a:extLst>
                <a:ext uri="{FF2B5EF4-FFF2-40B4-BE49-F238E27FC236}">
                  <a16:creationId xmlns:a16="http://schemas.microsoft.com/office/drawing/2014/main" id="{61274E50-4732-90A5-7831-C07175CAE262}"/>
                </a:ext>
              </a:extLst>
            </p:cNvPr>
            <p:cNvSpPr/>
            <p:nvPr/>
          </p:nvSpPr>
          <p:spPr>
            <a:xfrm>
              <a:off x="4449894" y="2332240"/>
              <a:ext cx="152400" cy="152400"/>
            </a:xfrm>
            <a:prstGeom prst="triangle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200"/>
            </a:p>
          </p:txBody>
        </p:sp>
        <p:sp>
          <p:nvSpPr>
            <p:cNvPr id="1217" name="Flowchart: Predefined Process 1216">
              <a:extLst>
                <a:ext uri="{FF2B5EF4-FFF2-40B4-BE49-F238E27FC236}">
                  <a16:creationId xmlns:a16="http://schemas.microsoft.com/office/drawing/2014/main" id="{2E677609-34B5-1E41-E48B-943843B079F3}"/>
                </a:ext>
              </a:extLst>
            </p:cNvPr>
            <p:cNvSpPr/>
            <p:nvPr/>
          </p:nvSpPr>
          <p:spPr>
            <a:xfrm rot="2874476">
              <a:off x="4324519" y="2060525"/>
              <a:ext cx="45719" cy="195835"/>
            </a:xfrm>
            <a:prstGeom prst="flowChartPredefinedProcess">
              <a:avLst/>
            </a:prstGeom>
            <a:solidFill>
              <a:srgbClr val="00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200"/>
            </a:p>
          </p:txBody>
        </p:sp>
        <p:sp>
          <p:nvSpPr>
            <p:cNvPr id="1218" name="Flowchart: Predefined Process 1217">
              <a:extLst>
                <a:ext uri="{FF2B5EF4-FFF2-40B4-BE49-F238E27FC236}">
                  <a16:creationId xmlns:a16="http://schemas.microsoft.com/office/drawing/2014/main" id="{CFDF8C20-AA4C-4418-404D-F92D37115B35}"/>
                </a:ext>
              </a:extLst>
            </p:cNvPr>
            <p:cNvSpPr/>
            <p:nvPr/>
          </p:nvSpPr>
          <p:spPr>
            <a:xfrm rot="2874476">
              <a:off x="4414164" y="2168100"/>
              <a:ext cx="45719" cy="195835"/>
            </a:xfrm>
            <a:prstGeom prst="flowChartPredefinedProcess">
              <a:avLst/>
            </a:prstGeom>
            <a:solidFill>
              <a:srgbClr val="00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200"/>
            </a:p>
          </p:txBody>
        </p:sp>
      </p:grpSp>
      <p:cxnSp>
        <p:nvCxnSpPr>
          <p:cNvPr id="1219" name="Straight Connector 1218">
            <a:extLst>
              <a:ext uri="{FF2B5EF4-FFF2-40B4-BE49-F238E27FC236}">
                <a16:creationId xmlns:a16="http://schemas.microsoft.com/office/drawing/2014/main" id="{E711AE64-5D40-4BF7-7370-9E1ED635FA8A}"/>
              </a:ext>
            </a:extLst>
          </p:cNvPr>
          <p:cNvCxnSpPr>
            <a:cxnSpLocks/>
          </p:cNvCxnSpPr>
          <p:nvPr/>
        </p:nvCxnSpPr>
        <p:spPr>
          <a:xfrm flipH="1" flipV="1">
            <a:off x="2063346" y="3927737"/>
            <a:ext cx="8609984" cy="5123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0" name="Straight Connector 1219">
            <a:extLst>
              <a:ext uri="{FF2B5EF4-FFF2-40B4-BE49-F238E27FC236}">
                <a16:creationId xmlns:a16="http://schemas.microsoft.com/office/drawing/2014/main" id="{1A5267B0-1574-E044-7967-BB935577D86E}"/>
              </a:ext>
            </a:extLst>
          </p:cNvPr>
          <p:cNvCxnSpPr>
            <a:cxnSpLocks/>
          </p:cNvCxnSpPr>
          <p:nvPr/>
        </p:nvCxnSpPr>
        <p:spPr>
          <a:xfrm flipH="1" flipV="1">
            <a:off x="7864442" y="3527088"/>
            <a:ext cx="2101864" cy="1079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1" name="Rectangle 1220">
            <a:extLst>
              <a:ext uri="{FF2B5EF4-FFF2-40B4-BE49-F238E27FC236}">
                <a16:creationId xmlns:a16="http://schemas.microsoft.com/office/drawing/2014/main" id="{DC974B2D-4004-33A8-8282-F09E32822B32}"/>
              </a:ext>
            </a:extLst>
          </p:cNvPr>
          <p:cNvSpPr/>
          <p:nvPr/>
        </p:nvSpPr>
        <p:spPr>
          <a:xfrm>
            <a:off x="1941667" y="3529033"/>
            <a:ext cx="121925" cy="457200"/>
          </a:xfrm>
          <a:prstGeom prst="rect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sp>
        <p:nvSpPr>
          <p:cNvPr id="1222" name="Flowchart: Predefined Process 1221">
            <a:extLst>
              <a:ext uri="{FF2B5EF4-FFF2-40B4-BE49-F238E27FC236}">
                <a16:creationId xmlns:a16="http://schemas.microsoft.com/office/drawing/2014/main" id="{52229BDB-F1F6-4274-A839-F4A7BCE67926}"/>
              </a:ext>
            </a:extLst>
          </p:cNvPr>
          <p:cNvSpPr/>
          <p:nvPr/>
        </p:nvSpPr>
        <p:spPr>
          <a:xfrm>
            <a:off x="4545916" y="3441640"/>
            <a:ext cx="51197" cy="153121"/>
          </a:xfrm>
          <a:prstGeom prst="flowChartPredefinedProcess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sp>
        <p:nvSpPr>
          <p:cNvPr id="1223" name="Flowchart: Predefined Process 1222">
            <a:extLst>
              <a:ext uri="{FF2B5EF4-FFF2-40B4-BE49-F238E27FC236}">
                <a16:creationId xmlns:a16="http://schemas.microsoft.com/office/drawing/2014/main" id="{24891A74-2465-870C-78CA-11B3794516C3}"/>
              </a:ext>
            </a:extLst>
          </p:cNvPr>
          <p:cNvSpPr/>
          <p:nvPr/>
        </p:nvSpPr>
        <p:spPr>
          <a:xfrm>
            <a:off x="4808806" y="3437071"/>
            <a:ext cx="51197" cy="153121"/>
          </a:xfrm>
          <a:prstGeom prst="flowChartPredefinedProcess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sp>
        <p:nvSpPr>
          <p:cNvPr id="1224" name="Flowchart: Predefined Process 1223">
            <a:extLst>
              <a:ext uri="{FF2B5EF4-FFF2-40B4-BE49-F238E27FC236}">
                <a16:creationId xmlns:a16="http://schemas.microsoft.com/office/drawing/2014/main" id="{11AA4E3F-08C7-8A14-852D-79B2EE28B3EF}"/>
              </a:ext>
            </a:extLst>
          </p:cNvPr>
          <p:cNvSpPr/>
          <p:nvPr/>
        </p:nvSpPr>
        <p:spPr>
          <a:xfrm>
            <a:off x="5110245" y="3434915"/>
            <a:ext cx="51197" cy="153121"/>
          </a:xfrm>
          <a:prstGeom prst="flowChartPredefinedProcess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sp>
        <p:nvSpPr>
          <p:cNvPr id="1225" name="Flowchart: Predefined Process 1224">
            <a:extLst>
              <a:ext uri="{FF2B5EF4-FFF2-40B4-BE49-F238E27FC236}">
                <a16:creationId xmlns:a16="http://schemas.microsoft.com/office/drawing/2014/main" id="{E37FA5E0-BA5C-FDFF-FA4A-B641B862D4F9}"/>
              </a:ext>
            </a:extLst>
          </p:cNvPr>
          <p:cNvSpPr/>
          <p:nvPr/>
        </p:nvSpPr>
        <p:spPr>
          <a:xfrm>
            <a:off x="5383889" y="3441826"/>
            <a:ext cx="51197" cy="153121"/>
          </a:xfrm>
          <a:prstGeom prst="flowChartPredefinedProcess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grpSp>
        <p:nvGrpSpPr>
          <p:cNvPr id="1226" name="Group 1225">
            <a:extLst>
              <a:ext uri="{FF2B5EF4-FFF2-40B4-BE49-F238E27FC236}">
                <a16:creationId xmlns:a16="http://schemas.microsoft.com/office/drawing/2014/main" id="{A88D77D2-2EF2-52FA-6CE3-DB1725144B11}"/>
              </a:ext>
            </a:extLst>
          </p:cNvPr>
          <p:cNvGrpSpPr/>
          <p:nvPr/>
        </p:nvGrpSpPr>
        <p:grpSpPr>
          <a:xfrm>
            <a:off x="10968532" y="3470774"/>
            <a:ext cx="84081" cy="203041"/>
            <a:chOff x="9943980" y="3587528"/>
            <a:chExt cx="1372612" cy="3241525"/>
          </a:xfrm>
        </p:grpSpPr>
        <p:sp>
          <p:nvSpPr>
            <p:cNvPr id="1227" name="Can 98">
              <a:extLst>
                <a:ext uri="{FF2B5EF4-FFF2-40B4-BE49-F238E27FC236}">
                  <a16:creationId xmlns:a16="http://schemas.microsoft.com/office/drawing/2014/main" id="{8ABBBC33-7554-0A0F-6CC6-23BD1C222AD5}"/>
                </a:ext>
              </a:extLst>
            </p:cNvPr>
            <p:cNvSpPr/>
            <p:nvPr/>
          </p:nvSpPr>
          <p:spPr>
            <a:xfrm>
              <a:off x="10416989" y="4912660"/>
              <a:ext cx="403412" cy="571691"/>
            </a:xfrm>
            <a:prstGeom prst="can">
              <a:avLst>
                <a:gd name="adj" fmla="val 1389"/>
              </a:avLst>
            </a:prstGeom>
            <a:solidFill>
              <a:schemeClr val="tx2">
                <a:lumMod val="20000"/>
                <a:lumOff val="80000"/>
              </a:schemeClr>
            </a:solidFill>
            <a:ln w="3175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200">
                <a:solidFill>
                  <a:srgbClr val="FF0000"/>
                </a:solidFill>
              </a:endParaRPr>
            </a:p>
          </p:txBody>
        </p:sp>
        <p:sp>
          <p:nvSpPr>
            <p:cNvPr id="1228" name="Oval 1227">
              <a:extLst>
                <a:ext uri="{FF2B5EF4-FFF2-40B4-BE49-F238E27FC236}">
                  <a16:creationId xmlns:a16="http://schemas.microsoft.com/office/drawing/2014/main" id="{3FC8458B-A8B9-50FF-F4A8-03FEF36F85FB}"/>
                </a:ext>
              </a:extLst>
            </p:cNvPr>
            <p:cNvSpPr/>
            <p:nvPr/>
          </p:nvSpPr>
          <p:spPr>
            <a:xfrm>
              <a:off x="9943980" y="3587528"/>
              <a:ext cx="1351545" cy="1371597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229" name="Oval 1228">
              <a:extLst>
                <a:ext uri="{FF2B5EF4-FFF2-40B4-BE49-F238E27FC236}">
                  <a16:creationId xmlns:a16="http://schemas.microsoft.com/office/drawing/2014/main" id="{96FCF718-3B17-84A0-DD82-F7A0E038E671}"/>
                </a:ext>
              </a:extLst>
            </p:cNvPr>
            <p:cNvSpPr/>
            <p:nvPr/>
          </p:nvSpPr>
          <p:spPr>
            <a:xfrm>
              <a:off x="9965047" y="5457456"/>
              <a:ext cx="1351545" cy="1371597"/>
            </a:xfrm>
            <a:prstGeom prst="ellipse">
              <a:avLst/>
            </a:prstGeom>
            <a:solidFill>
              <a:schemeClr val="tx2">
                <a:lumMod val="20000"/>
                <a:lumOff val="80000"/>
              </a:schemeClr>
            </a:solidFill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</p:grpSp>
      <p:grpSp>
        <p:nvGrpSpPr>
          <p:cNvPr id="1230" name="Group 1229">
            <a:extLst>
              <a:ext uri="{FF2B5EF4-FFF2-40B4-BE49-F238E27FC236}">
                <a16:creationId xmlns:a16="http://schemas.microsoft.com/office/drawing/2014/main" id="{1B1BE3B5-A43A-5107-38E0-A960F725B67C}"/>
              </a:ext>
            </a:extLst>
          </p:cNvPr>
          <p:cNvGrpSpPr/>
          <p:nvPr/>
        </p:nvGrpSpPr>
        <p:grpSpPr>
          <a:xfrm flipV="1">
            <a:off x="10493035" y="3508937"/>
            <a:ext cx="175657" cy="259112"/>
            <a:chOff x="4147335" y="1992012"/>
            <a:chExt cx="454959" cy="492628"/>
          </a:xfrm>
        </p:grpSpPr>
        <p:cxnSp>
          <p:nvCxnSpPr>
            <p:cNvPr id="1231" name="Straight Connector 1230">
              <a:extLst>
                <a:ext uri="{FF2B5EF4-FFF2-40B4-BE49-F238E27FC236}">
                  <a16:creationId xmlns:a16="http://schemas.microsoft.com/office/drawing/2014/main" id="{EAB00E6E-57BC-03FC-B10C-9779FC5470A7}"/>
                </a:ext>
              </a:extLst>
            </p:cNvPr>
            <p:cNvCxnSpPr>
              <a:cxnSpLocks/>
              <a:stCxn id="1232" idx="1"/>
              <a:endCxn id="1233" idx="1"/>
            </p:cNvCxnSpPr>
            <p:nvPr/>
          </p:nvCxnSpPr>
          <p:spPr>
            <a:xfrm>
              <a:off x="4261634" y="2068211"/>
              <a:ext cx="226362" cy="340229"/>
            </a:xfrm>
            <a:prstGeom prst="line">
              <a:avLst/>
            </a:prstGeom>
            <a:ln w="95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2" name="Isosceles Triangle 1231">
              <a:extLst>
                <a:ext uri="{FF2B5EF4-FFF2-40B4-BE49-F238E27FC236}">
                  <a16:creationId xmlns:a16="http://schemas.microsoft.com/office/drawing/2014/main" id="{10F536B7-BFD6-7C8A-5D7C-8551D597591E}"/>
                </a:ext>
              </a:extLst>
            </p:cNvPr>
            <p:cNvSpPr/>
            <p:nvPr/>
          </p:nvSpPr>
          <p:spPr>
            <a:xfrm rot="10800000">
              <a:off x="4147335" y="1992012"/>
              <a:ext cx="152400" cy="152400"/>
            </a:xfrm>
            <a:prstGeom prst="triangle">
              <a:avLst/>
            </a:prstGeom>
            <a:solidFill>
              <a:srgbClr val="0000FF"/>
            </a:solidFill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200"/>
            </a:p>
          </p:txBody>
        </p:sp>
        <p:sp>
          <p:nvSpPr>
            <p:cNvPr id="1233" name="Isosceles Triangle 1232">
              <a:extLst>
                <a:ext uri="{FF2B5EF4-FFF2-40B4-BE49-F238E27FC236}">
                  <a16:creationId xmlns:a16="http://schemas.microsoft.com/office/drawing/2014/main" id="{B4A72B4D-878E-CFA6-0A35-5F77D5DB10AF}"/>
                </a:ext>
              </a:extLst>
            </p:cNvPr>
            <p:cNvSpPr/>
            <p:nvPr/>
          </p:nvSpPr>
          <p:spPr>
            <a:xfrm>
              <a:off x="4449894" y="2332240"/>
              <a:ext cx="152400" cy="152400"/>
            </a:xfrm>
            <a:prstGeom prst="triangle">
              <a:avLst/>
            </a:prstGeom>
            <a:solidFill>
              <a:srgbClr val="0000FF"/>
            </a:solidFill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200"/>
            </a:p>
          </p:txBody>
        </p:sp>
        <p:sp>
          <p:nvSpPr>
            <p:cNvPr id="1234" name="Flowchart: Predefined Process 1233">
              <a:extLst>
                <a:ext uri="{FF2B5EF4-FFF2-40B4-BE49-F238E27FC236}">
                  <a16:creationId xmlns:a16="http://schemas.microsoft.com/office/drawing/2014/main" id="{3BC21126-BD34-9ADA-BA9E-D7BAC61C461E}"/>
                </a:ext>
              </a:extLst>
            </p:cNvPr>
            <p:cNvSpPr/>
            <p:nvPr/>
          </p:nvSpPr>
          <p:spPr>
            <a:xfrm rot="2874476">
              <a:off x="4324519" y="2060525"/>
              <a:ext cx="45719" cy="195835"/>
            </a:xfrm>
            <a:prstGeom prst="flowChartPredefinedProcess">
              <a:avLst/>
            </a:prstGeom>
            <a:solidFill>
              <a:srgbClr val="009900"/>
            </a:solidFill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200"/>
            </a:p>
          </p:txBody>
        </p:sp>
        <p:sp>
          <p:nvSpPr>
            <p:cNvPr id="1235" name="Flowchart: Predefined Process 1234">
              <a:extLst>
                <a:ext uri="{FF2B5EF4-FFF2-40B4-BE49-F238E27FC236}">
                  <a16:creationId xmlns:a16="http://schemas.microsoft.com/office/drawing/2014/main" id="{9172C944-9E26-4B07-8BBC-CE325B444AF2}"/>
                </a:ext>
              </a:extLst>
            </p:cNvPr>
            <p:cNvSpPr/>
            <p:nvPr/>
          </p:nvSpPr>
          <p:spPr>
            <a:xfrm rot="2874476">
              <a:off x="4414164" y="2168100"/>
              <a:ext cx="45719" cy="195835"/>
            </a:xfrm>
            <a:prstGeom prst="flowChartPredefinedProcess">
              <a:avLst/>
            </a:prstGeom>
            <a:solidFill>
              <a:srgbClr val="009900"/>
            </a:solidFill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200"/>
            </a:p>
          </p:txBody>
        </p:sp>
      </p:grpSp>
      <p:grpSp>
        <p:nvGrpSpPr>
          <p:cNvPr id="1236" name="Group 1235">
            <a:extLst>
              <a:ext uri="{FF2B5EF4-FFF2-40B4-BE49-F238E27FC236}">
                <a16:creationId xmlns:a16="http://schemas.microsoft.com/office/drawing/2014/main" id="{D1723B99-FB64-A32B-5DC7-87AF1698BF9B}"/>
              </a:ext>
            </a:extLst>
          </p:cNvPr>
          <p:cNvGrpSpPr/>
          <p:nvPr/>
        </p:nvGrpSpPr>
        <p:grpSpPr>
          <a:xfrm flipH="1" flipV="1">
            <a:off x="9969645" y="3504948"/>
            <a:ext cx="175657" cy="269829"/>
            <a:chOff x="4147335" y="1971636"/>
            <a:chExt cx="454959" cy="513004"/>
          </a:xfrm>
        </p:grpSpPr>
        <p:cxnSp>
          <p:nvCxnSpPr>
            <p:cNvPr id="1237" name="Straight Connector 1236">
              <a:extLst>
                <a:ext uri="{FF2B5EF4-FFF2-40B4-BE49-F238E27FC236}">
                  <a16:creationId xmlns:a16="http://schemas.microsoft.com/office/drawing/2014/main" id="{7E686040-BCEA-0902-67BF-94E43C399D78}"/>
                </a:ext>
              </a:extLst>
            </p:cNvPr>
            <p:cNvCxnSpPr>
              <a:cxnSpLocks/>
              <a:stCxn id="1238" idx="1"/>
              <a:endCxn id="1239" idx="1"/>
            </p:cNvCxnSpPr>
            <p:nvPr/>
          </p:nvCxnSpPr>
          <p:spPr>
            <a:xfrm>
              <a:off x="4255701" y="2062822"/>
              <a:ext cx="235853" cy="333818"/>
            </a:xfrm>
            <a:prstGeom prst="line">
              <a:avLst/>
            </a:prstGeom>
            <a:ln w="95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8" name="Isosceles Triangle 1237">
              <a:extLst>
                <a:ext uri="{FF2B5EF4-FFF2-40B4-BE49-F238E27FC236}">
                  <a16:creationId xmlns:a16="http://schemas.microsoft.com/office/drawing/2014/main" id="{6F778ABC-DB57-588B-F613-35CE68C448A3}"/>
                </a:ext>
              </a:extLst>
            </p:cNvPr>
            <p:cNvSpPr/>
            <p:nvPr/>
          </p:nvSpPr>
          <p:spPr>
            <a:xfrm rot="12744245">
              <a:off x="4147335" y="1971636"/>
              <a:ext cx="152400" cy="152400"/>
            </a:xfrm>
            <a:prstGeom prst="triangle">
              <a:avLst/>
            </a:prstGeom>
            <a:solidFill>
              <a:srgbClr val="0000FF"/>
            </a:solidFill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200"/>
            </a:p>
          </p:txBody>
        </p:sp>
        <p:sp>
          <p:nvSpPr>
            <p:cNvPr id="1239" name="Isosceles Triangle 1238">
              <a:extLst>
                <a:ext uri="{FF2B5EF4-FFF2-40B4-BE49-F238E27FC236}">
                  <a16:creationId xmlns:a16="http://schemas.microsoft.com/office/drawing/2014/main" id="{D44361BE-4D06-A514-47CF-FE3CEE6BC069}"/>
                </a:ext>
              </a:extLst>
            </p:cNvPr>
            <p:cNvSpPr/>
            <p:nvPr/>
          </p:nvSpPr>
          <p:spPr>
            <a:xfrm rot="1497567">
              <a:off x="4449894" y="2332240"/>
              <a:ext cx="152400" cy="152400"/>
            </a:xfrm>
            <a:prstGeom prst="triangle">
              <a:avLst/>
            </a:prstGeom>
            <a:solidFill>
              <a:srgbClr val="0000FF"/>
            </a:solidFill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200"/>
            </a:p>
          </p:txBody>
        </p:sp>
        <p:sp>
          <p:nvSpPr>
            <p:cNvPr id="1240" name="Flowchart: Predefined Process 1239">
              <a:extLst>
                <a:ext uri="{FF2B5EF4-FFF2-40B4-BE49-F238E27FC236}">
                  <a16:creationId xmlns:a16="http://schemas.microsoft.com/office/drawing/2014/main" id="{2428271E-C4CF-22AD-FDCB-CDCDCEE009FC}"/>
                </a:ext>
              </a:extLst>
            </p:cNvPr>
            <p:cNvSpPr/>
            <p:nvPr/>
          </p:nvSpPr>
          <p:spPr>
            <a:xfrm rot="2874476">
              <a:off x="4324519" y="2060525"/>
              <a:ext cx="45719" cy="195835"/>
            </a:xfrm>
            <a:prstGeom prst="flowChartPredefinedProcess">
              <a:avLst/>
            </a:prstGeom>
            <a:solidFill>
              <a:srgbClr val="009900"/>
            </a:solidFill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200"/>
            </a:p>
          </p:txBody>
        </p:sp>
        <p:sp>
          <p:nvSpPr>
            <p:cNvPr id="1241" name="Flowchart: Predefined Process 1240">
              <a:extLst>
                <a:ext uri="{FF2B5EF4-FFF2-40B4-BE49-F238E27FC236}">
                  <a16:creationId xmlns:a16="http://schemas.microsoft.com/office/drawing/2014/main" id="{CA9D1385-ABFD-A1D7-24C8-D4CE7E18760F}"/>
                </a:ext>
              </a:extLst>
            </p:cNvPr>
            <p:cNvSpPr/>
            <p:nvPr/>
          </p:nvSpPr>
          <p:spPr>
            <a:xfrm rot="2874476">
              <a:off x="4414164" y="2168100"/>
              <a:ext cx="45719" cy="195835"/>
            </a:xfrm>
            <a:prstGeom prst="flowChartPredefinedProcess">
              <a:avLst/>
            </a:prstGeom>
            <a:solidFill>
              <a:srgbClr val="009900"/>
            </a:solidFill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200"/>
            </a:p>
          </p:txBody>
        </p:sp>
      </p:grpSp>
      <p:grpSp>
        <p:nvGrpSpPr>
          <p:cNvPr id="1242" name="Group 1241">
            <a:extLst>
              <a:ext uri="{FF2B5EF4-FFF2-40B4-BE49-F238E27FC236}">
                <a16:creationId xmlns:a16="http://schemas.microsoft.com/office/drawing/2014/main" id="{4E659C1F-4A63-7C8D-0D60-22CBDABBA1E4}"/>
              </a:ext>
            </a:extLst>
          </p:cNvPr>
          <p:cNvGrpSpPr/>
          <p:nvPr/>
        </p:nvGrpSpPr>
        <p:grpSpPr>
          <a:xfrm>
            <a:off x="10752708" y="3484649"/>
            <a:ext cx="86394" cy="85913"/>
            <a:chOff x="7279344" y="4025152"/>
            <a:chExt cx="814266" cy="206187"/>
          </a:xfrm>
        </p:grpSpPr>
        <p:sp>
          <p:nvSpPr>
            <p:cNvPr id="1243" name="Rectangle: Rounded Corners 1242">
              <a:extLst>
                <a:ext uri="{FF2B5EF4-FFF2-40B4-BE49-F238E27FC236}">
                  <a16:creationId xmlns:a16="http://schemas.microsoft.com/office/drawing/2014/main" id="{0F137121-8CB1-476F-4845-544CD67FBB79}"/>
                </a:ext>
              </a:extLst>
            </p:cNvPr>
            <p:cNvSpPr/>
            <p:nvPr/>
          </p:nvSpPr>
          <p:spPr>
            <a:xfrm>
              <a:off x="7454150" y="4043082"/>
              <a:ext cx="288029" cy="143435"/>
            </a:xfrm>
            <a:prstGeom prst="roundRect">
              <a:avLst/>
            </a:prstGeom>
            <a:solidFill>
              <a:srgbClr val="3CE44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244" name="Rectangle: Rounded Corners 1243">
              <a:extLst>
                <a:ext uri="{FF2B5EF4-FFF2-40B4-BE49-F238E27FC236}">
                  <a16:creationId xmlns:a16="http://schemas.microsoft.com/office/drawing/2014/main" id="{94AB75D2-899A-9BE3-248C-18C671BFF107}"/>
                </a:ext>
              </a:extLst>
            </p:cNvPr>
            <p:cNvSpPr/>
            <p:nvPr/>
          </p:nvSpPr>
          <p:spPr>
            <a:xfrm>
              <a:off x="7805581" y="4043081"/>
              <a:ext cx="288029" cy="143435"/>
            </a:xfrm>
            <a:prstGeom prst="roundRect">
              <a:avLst/>
            </a:prstGeom>
            <a:solidFill>
              <a:srgbClr val="3CE440"/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245" name="Oval 1244">
              <a:extLst>
                <a:ext uri="{FF2B5EF4-FFF2-40B4-BE49-F238E27FC236}">
                  <a16:creationId xmlns:a16="http://schemas.microsoft.com/office/drawing/2014/main" id="{3E628F54-084B-4C0F-3BB1-C39A3D7FC945}"/>
                </a:ext>
              </a:extLst>
            </p:cNvPr>
            <p:cNvSpPr/>
            <p:nvPr/>
          </p:nvSpPr>
          <p:spPr>
            <a:xfrm>
              <a:off x="7279344" y="4025152"/>
              <a:ext cx="80682" cy="206187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</p:grpSp>
      <p:grpSp>
        <p:nvGrpSpPr>
          <p:cNvPr id="1246" name="Group 1245">
            <a:extLst>
              <a:ext uri="{FF2B5EF4-FFF2-40B4-BE49-F238E27FC236}">
                <a16:creationId xmlns:a16="http://schemas.microsoft.com/office/drawing/2014/main" id="{BAE9B5BA-EDCA-5E3B-5481-93444907900C}"/>
              </a:ext>
            </a:extLst>
          </p:cNvPr>
          <p:cNvGrpSpPr/>
          <p:nvPr/>
        </p:nvGrpSpPr>
        <p:grpSpPr>
          <a:xfrm>
            <a:off x="10228281" y="3710305"/>
            <a:ext cx="214004" cy="92360"/>
            <a:chOff x="6277245" y="3907979"/>
            <a:chExt cx="509686" cy="142222"/>
          </a:xfrm>
        </p:grpSpPr>
        <p:grpSp>
          <p:nvGrpSpPr>
            <p:cNvPr id="1247" name="Group 1246">
              <a:extLst>
                <a:ext uri="{FF2B5EF4-FFF2-40B4-BE49-F238E27FC236}">
                  <a16:creationId xmlns:a16="http://schemas.microsoft.com/office/drawing/2014/main" id="{27AE359B-0172-B513-EB9D-E12F47A3D049}"/>
                </a:ext>
              </a:extLst>
            </p:cNvPr>
            <p:cNvGrpSpPr/>
            <p:nvPr/>
          </p:nvGrpSpPr>
          <p:grpSpPr>
            <a:xfrm>
              <a:off x="6542452" y="3907979"/>
              <a:ext cx="244479" cy="142222"/>
              <a:chOff x="7279344" y="4025152"/>
              <a:chExt cx="814266" cy="206187"/>
            </a:xfrm>
          </p:grpSpPr>
          <p:sp>
            <p:nvSpPr>
              <p:cNvPr id="1252" name="Rectangle: Rounded Corners 1251">
                <a:extLst>
                  <a:ext uri="{FF2B5EF4-FFF2-40B4-BE49-F238E27FC236}">
                    <a16:creationId xmlns:a16="http://schemas.microsoft.com/office/drawing/2014/main" id="{98A37A6C-A323-ACBB-A137-F2F318371661}"/>
                  </a:ext>
                </a:extLst>
              </p:cNvPr>
              <p:cNvSpPr/>
              <p:nvPr/>
            </p:nvSpPr>
            <p:spPr>
              <a:xfrm>
                <a:off x="7454150" y="4043082"/>
                <a:ext cx="288029" cy="143435"/>
              </a:xfrm>
              <a:prstGeom prst="roundRect">
                <a:avLst/>
              </a:prstGeom>
              <a:solidFill>
                <a:srgbClr val="3CE440"/>
              </a:solidFill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1253" name="Rectangle: Rounded Corners 1252">
                <a:extLst>
                  <a:ext uri="{FF2B5EF4-FFF2-40B4-BE49-F238E27FC236}">
                    <a16:creationId xmlns:a16="http://schemas.microsoft.com/office/drawing/2014/main" id="{EEB2CE6B-8B15-3623-6AC5-0897E3A48952}"/>
                  </a:ext>
                </a:extLst>
              </p:cNvPr>
              <p:cNvSpPr/>
              <p:nvPr/>
            </p:nvSpPr>
            <p:spPr>
              <a:xfrm>
                <a:off x="7805581" y="4043081"/>
                <a:ext cx="288029" cy="143435"/>
              </a:xfrm>
              <a:prstGeom prst="roundRect">
                <a:avLst/>
              </a:prstGeom>
              <a:solidFill>
                <a:srgbClr val="3CE440"/>
              </a:solidFill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1254" name="Oval 1253">
                <a:extLst>
                  <a:ext uri="{FF2B5EF4-FFF2-40B4-BE49-F238E27FC236}">
                    <a16:creationId xmlns:a16="http://schemas.microsoft.com/office/drawing/2014/main" id="{E13DE170-3C2D-40EE-A37C-33E75407B66B}"/>
                  </a:ext>
                </a:extLst>
              </p:cNvPr>
              <p:cNvSpPr/>
              <p:nvPr/>
            </p:nvSpPr>
            <p:spPr>
              <a:xfrm>
                <a:off x="7279344" y="4025152"/>
                <a:ext cx="80682" cy="206187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</p:grpSp>
        <p:grpSp>
          <p:nvGrpSpPr>
            <p:cNvPr id="1248" name="Group 1247">
              <a:extLst>
                <a:ext uri="{FF2B5EF4-FFF2-40B4-BE49-F238E27FC236}">
                  <a16:creationId xmlns:a16="http://schemas.microsoft.com/office/drawing/2014/main" id="{8B4A89A0-657F-AED8-9D17-DC9E8C89681D}"/>
                </a:ext>
              </a:extLst>
            </p:cNvPr>
            <p:cNvGrpSpPr/>
            <p:nvPr/>
          </p:nvGrpSpPr>
          <p:grpSpPr>
            <a:xfrm flipH="1">
              <a:off x="6277245" y="3907979"/>
              <a:ext cx="244479" cy="142222"/>
              <a:chOff x="7279344" y="4025152"/>
              <a:chExt cx="814266" cy="206187"/>
            </a:xfrm>
          </p:grpSpPr>
          <p:sp>
            <p:nvSpPr>
              <p:cNvPr id="1249" name="Rectangle: Rounded Corners 1248">
                <a:extLst>
                  <a:ext uri="{FF2B5EF4-FFF2-40B4-BE49-F238E27FC236}">
                    <a16:creationId xmlns:a16="http://schemas.microsoft.com/office/drawing/2014/main" id="{3352193C-F16E-96CF-5126-A62DF770750C}"/>
                  </a:ext>
                </a:extLst>
              </p:cNvPr>
              <p:cNvSpPr/>
              <p:nvPr/>
            </p:nvSpPr>
            <p:spPr>
              <a:xfrm>
                <a:off x="7454150" y="4043082"/>
                <a:ext cx="288029" cy="143435"/>
              </a:xfrm>
              <a:prstGeom prst="roundRect">
                <a:avLst/>
              </a:prstGeom>
              <a:solidFill>
                <a:srgbClr val="3CE440"/>
              </a:solidFill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1250" name="Rectangle: Rounded Corners 1249">
                <a:extLst>
                  <a:ext uri="{FF2B5EF4-FFF2-40B4-BE49-F238E27FC236}">
                    <a16:creationId xmlns:a16="http://schemas.microsoft.com/office/drawing/2014/main" id="{E4EBC9E3-DA10-7C45-614F-C1AEAEC1F6CC}"/>
                  </a:ext>
                </a:extLst>
              </p:cNvPr>
              <p:cNvSpPr/>
              <p:nvPr/>
            </p:nvSpPr>
            <p:spPr>
              <a:xfrm>
                <a:off x="7805581" y="4043081"/>
                <a:ext cx="288029" cy="143435"/>
              </a:xfrm>
              <a:prstGeom prst="roundRect">
                <a:avLst/>
              </a:prstGeom>
              <a:solidFill>
                <a:srgbClr val="3CE440"/>
              </a:solidFill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1251" name="Oval 1250">
                <a:extLst>
                  <a:ext uri="{FF2B5EF4-FFF2-40B4-BE49-F238E27FC236}">
                    <a16:creationId xmlns:a16="http://schemas.microsoft.com/office/drawing/2014/main" id="{2FEE527A-C767-AC08-357A-7CDF362E74C7}"/>
                  </a:ext>
                </a:extLst>
              </p:cNvPr>
              <p:cNvSpPr/>
              <p:nvPr/>
            </p:nvSpPr>
            <p:spPr>
              <a:xfrm>
                <a:off x="7279344" y="4025152"/>
                <a:ext cx="80682" cy="206187"/>
              </a:xfrm>
              <a:prstGeom prst="ellipse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</p:grpSp>
      </p:grpSp>
      <p:sp>
        <p:nvSpPr>
          <p:cNvPr id="1255" name="Flowchart: Predefined Process 1254">
            <a:extLst>
              <a:ext uri="{FF2B5EF4-FFF2-40B4-BE49-F238E27FC236}">
                <a16:creationId xmlns:a16="http://schemas.microsoft.com/office/drawing/2014/main" id="{4768DD1D-4427-B54E-CDE0-E3799D40FAC4}"/>
              </a:ext>
            </a:extLst>
          </p:cNvPr>
          <p:cNvSpPr/>
          <p:nvPr/>
        </p:nvSpPr>
        <p:spPr>
          <a:xfrm>
            <a:off x="10684043" y="3497313"/>
            <a:ext cx="41063" cy="51196"/>
          </a:xfrm>
          <a:prstGeom prst="flowChartPredefinedProcess">
            <a:avLst/>
          </a:prstGeom>
          <a:solidFill>
            <a:srgbClr val="FF0000"/>
          </a:solidFill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sp>
        <p:nvSpPr>
          <p:cNvPr id="1256" name="Flowchart: Predefined Process 1255">
            <a:extLst>
              <a:ext uri="{FF2B5EF4-FFF2-40B4-BE49-F238E27FC236}">
                <a16:creationId xmlns:a16="http://schemas.microsoft.com/office/drawing/2014/main" id="{8B7131DB-7CEF-602B-3910-BCCFE87AB6A1}"/>
              </a:ext>
            </a:extLst>
          </p:cNvPr>
          <p:cNvSpPr/>
          <p:nvPr/>
        </p:nvSpPr>
        <p:spPr>
          <a:xfrm>
            <a:off x="10909420" y="3498259"/>
            <a:ext cx="34289" cy="51196"/>
          </a:xfrm>
          <a:prstGeom prst="flowChartPredefinedProcess">
            <a:avLst/>
          </a:prstGeom>
          <a:solidFill>
            <a:srgbClr val="FF0000"/>
          </a:solidFill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sp>
        <p:nvSpPr>
          <p:cNvPr id="1257" name="Flowchart: Predefined Process 1256">
            <a:extLst>
              <a:ext uri="{FF2B5EF4-FFF2-40B4-BE49-F238E27FC236}">
                <a16:creationId xmlns:a16="http://schemas.microsoft.com/office/drawing/2014/main" id="{5CBC6FCB-5B38-A1DF-A107-AC10804CE334}"/>
              </a:ext>
            </a:extLst>
          </p:cNvPr>
          <p:cNvSpPr/>
          <p:nvPr/>
        </p:nvSpPr>
        <p:spPr>
          <a:xfrm flipH="1">
            <a:off x="10451610" y="3721907"/>
            <a:ext cx="34289" cy="51196"/>
          </a:xfrm>
          <a:prstGeom prst="flowChartPredefinedProcess">
            <a:avLst/>
          </a:prstGeom>
          <a:solidFill>
            <a:srgbClr val="FF0000"/>
          </a:solidFill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sp>
        <p:nvSpPr>
          <p:cNvPr id="1258" name="Flowchart: Predefined Process 1257">
            <a:extLst>
              <a:ext uri="{FF2B5EF4-FFF2-40B4-BE49-F238E27FC236}">
                <a16:creationId xmlns:a16="http://schemas.microsoft.com/office/drawing/2014/main" id="{5EEA672D-411C-6175-3DD2-834D0274069F}"/>
              </a:ext>
            </a:extLst>
          </p:cNvPr>
          <p:cNvSpPr/>
          <p:nvPr/>
        </p:nvSpPr>
        <p:spPr>
          <a:xfrm>
            <a:off x="10155640" y="3727015"/>
            <a:ext cx="41063" cy="51196"/>
          </a:xfrm>
          <a:prstGeom prst="flowChartPredefinedProcess">
            <a:avLst/>
          </a:prstGeom>
          <a:solidFill>
            <a:srgbClr val="FF0000"/>
          </a:solidFill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sp>
        <p:nvSpPr>
          <p:cNvPr id="1259" name="Rectangle 1258">
            <a:extLst>
              <a:ext uri="{FF2B5EF4-FFF2-40B4-BE49-F238E27FC236}">
                <a16:creationId xmlns:a16="http://schemas.microsoft.com/office/drawing/2014/main" id="{6B008CB8-B91E-65C4-4C1A-A783AF9903DD}"/>
              </a:ext>
            </a:extLst>
          </p:cNvPr>
          <p:cNvSpPr/>
          <p:nvPr/>
        </p:nvSpPr>
        <p:spPr>
          <a:xfrm>
            <a:off x="10864759" y="3757634"/>
            <a:ext cx="102239" cy="215222"/>
          </a:xfrm>
          <a:prstGeom prst="rect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sp>
        <p:nvSpPr>
          <p:cNvPr id="1260" name="Flowchart: Predefined Process 1259">
            <a:extLst>
              <a:ext uri="{FF2B5EF4-FFF2-40B4-BE49-F238E27FC236}">
                <a16:creationId xmlns:a16="http://schemas.microsoft.com/office/drawing/2014/main" id="{BD0D94F3-8528-E082-52B5-FE62BAA2085B}"/>
              </a:ext>
            </a:extLst>
          </p:cNvPr>
          <p:cNvSpPr/>
          <p:nvPr/>
        </p:nvSpPr>
        <p:spPr>
          <a:xfrm>
            <a:off x="10857063" y="3499184"/>
            <a:ext cx="34289" cy="51196"/>
          </a:xfrm>
          <a:prstGeom prst="flowChartPredefinedProcess">
            <a:avLst/>
          </a:prstGeom>
          <a:solidFill>
            <a:srgbClr val="FF0000"/>
          </a:solidFill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sp>
        <p:nvSpPr>
          <p:cNvPr id="1261" name="Flowchart: Predefined Process 1260">
            <a:extLst>
              <a:ext uri="{FF2B5EF4-FFF2-40B4-BE49-F238E27FC236}">
                <a16:creationId xmlns:a16="http://schemas.microsoft.com/office/drawing/2014/main" id="{544B6FF7-2BB9-188E-A6F6-B3BC36233512}"/>
              </a:ext>
            </a:extLst>
          </p:cNvPr>
          <p:cNvSpPr/>
          <p:nvPr/>
        </p:nvSpPr>
        <p:spPr>
          <a:xfrm>
            <a:off x="9302491" y="3482994"/>
            <a:ext cx="39745" cy="103269"/>
          </a:xfrm>
          <a:prstGeom prst="flowChartPredefinedProcess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sp>
        <p:nvSpPr>
          <p:cNvPr id="1262" name="Flowchart: Predefined Process 1261">
            <a:extLst>
              <a:ext uri="{FF2B5EF4-FFF2-40B4-BE49-F238E27FC236}">
                <a16:creationId xmlns:a16="http://schemas.microsoft.com/office/drawing/2014/main" id="{08560CDE-01D7-47E0-CEB7-F843B5D73D9D}"/>
              </a:ext>
            </a:extLst>
          </p:cNvPr>
          <p:cNvSpPr/>
          <p:nvPr/>
        </p:nvSpPr>
        <p:spPr>
          <a:xfrm>
            <a:off x="9882005" y="3477974"/>
            <a:ext cx="34289" cy="118800"/>
          </a:xfrm>
          <a:prstGeom prst="flowChartPredefinedProcess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sp>
        <p:nvSpPr>
          <p:cNvPr id="1263" name="Flowchart: Predefined Process 1262">
            <a:extLst>
              <a:ext uri="{FF2B5EF4-FFF2-40B4-BE49-F238E27FC236}">
                <a16:creationId xmlns:a16="http://schemas.microsoft.com/office/drawing/2014/main" id="{5F41A70C-4D87-1CFD-516E-71B833EAB56A}"/>
              </a:ext>
            </a:extLst>
          </p:cNvPr>
          <p:cNvSpPr/>
          <p:nvPr/>
        </p:nvSpPr>
        <p:spPr>
          <a:xfrm>
            <a:off x="8525408" y="3479410"/>
            <a:ext cx="39745" cy="103269"/>
          </a:xfrm>
          <a:prstGeom prst="flowChartPredefinedProcess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cxnSp>
        <p:nvCxnSpPr>
          <p:cNvPr id="1264" name="Straight Connector 1263">
            <a:extLst>
              <a:ext uri="{FF2B5EF4-FFF2-40B4-BE49-F238E27FC236}">
                <a16:creationId xmlns:a16="http://schemas.microsoft.com/office/drawing/2014/main" id="{4B8B8C1D-FB33-58A0-0837-1AF3A16041DE}"/>
              </a:ext>
            </a:extLst>
          </p:cNvPr>
          <p:cNvCxnSpPr>
            <a:cxnSpLocks/>
          </p:cNvCxnSpPr>
          <p:nvPr/>
        </p:nvCxnSpPr>
        <p:spPr>
          <a:xfrm flipH="1" flipV="1">
            <a:off x="7519991" y="3282260"/>
            <a:ext cx="491662" cy="444554"/>
          </a:xfrm>
          <a:prstGeom prst="line">
            <a:avLst/>
          </a:prstGeom>
          <a:ln w="28575">
            <a:solidFill>
              <a:schemeClr val="tx1"/>
            </a:solidFill>
            <a:prstDash val="sysDot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5" name="Straight Connector 1264">
            <a:extLst>
              <a:ext uri="{FF2B5EF4-FFF2-40B4-BE49-F238E27FC236}">
                <a16:creationId xmlns:a16="http://schemas.microsoft.com/office/drawing/2014/main" id="{D3B99817-86C3-2873-F212-CBF115C77E96}"/>
              </a:ext>
            </a:extLst>
          </p:cNvPr>
          <p:cNvCxnSpPr>
            <a:cxnSpLocks/>
          </p:cNvCxnSpPr>
          <p:nvPr/>
        </p:nvCxnSpPr>
        <p:spPr>
          <a:xfrm>
            <a:off x="10526456" y="3751075"/>
            <a:ext cx="157156" cy="197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6" name="Isosceles Triangle 1265">
            <a:extLst>
              <a:ext uri="{FF2B5EF4-FFF2-40B4-BE49-F238E27FC236}">
                <a16:creationId xmlns:a16="http://schemas.microsoft.com/office/drawing/2014/main" id="{BD8E7870-6051-48CC-F862-D73C4F412519}"/>
              </a:ext>
            </a:extLst>
          </p:cNvPr>
          <p:cNvSpPr/>
          <p:nvPr/>
        </p:nvSpPr>
        <p:spPr>
          <a:xfrm rot="10800000" flipV="1">
            <a:off x="10637048" y="3934925"/>
            <a:ext cx="58841" cy="80159"/>
          </a:xfrm>
          <a:prstGeom prst="triangle">
            <a:avLst/>
          </a:prstGeom>
          <a:solidFill>
            <a:srgbClr val="0000FF"/>
          </a:solidFill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sp>
        <p:nvSpPr>
          <p:cNvPr id="1267" name="Isosceles Triangle 1266">
            <a:extLst>
              <a:ext uri="{FF2B5EF4-FFF2-40B4-BE49-F238E27FC236}">
                <a16:creationId xmlns:a16="http://schemas.microsoft.com/office/drawing/2014/main" id="{D30E148D-C79D-8D28-B006-FBE5134DF500}"/>
              </a:ext>
            </a:extLst>
          </p:cNvPr>
          <p:cNvSpPr/>
          <p:nvPr/>
        </p:nvSpPr>
        <p:spPr>
          <a:xfrm flipV="1">
            <a:off x="10643476" y="3727434"/>
            <a:ext cx="58841" cy="80159"/>
          </a:xfrm>
          <a:prstGeom prst="triangle">
            <a:avLst/>
          </a:prstGeom>
          <a:solidFill>
            <a:srgbClr val="0000FF"/>
          </a:solidFill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sp>
        <p:nvSpPr>
          <p:cNvPr id="1268" name="TextBox 1267">
            <a:extLst>
              <a:ext uri="{FF2B5EF4-FFF2-40B4-BE49-F238E27FC236}">
                <a16:creationId xmlns:a16="http://schemas.microsoft.com/office/drawing/2014/main" id="{D3D7858A-EEA2-7C3A-A641-98FD0DB5D052}"/>
              </a:ext>
            </a:extLst>
          </p:cNvPr>
          <p:cNvSpPr txBox="1"/>
          <p:nvPr/>
        </p:nvSpPr>
        <p:spPr>
          <a:xfrm>
            <a:off x="8602167" y="3528827"/>
            <a:ext cx="9171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/>
              <a:t>SHC 5</a:t>
            </a:r>
            <a:r>
              <a:rPr lang="ru-RU" sz="800"/>
              <a:t>5</a:t>
            </a:r>
            <a:r>
              <a:rPr lang="en-US" sz="800"/>
              <a:t>-150 MeV</a:t>
            </a:r>
          </a:p>
        </p:txBody>
      </p:sp>
      <p:sp>
        <p:nvSpPr>
          <p:cNvPr id="1269" name="TextBox 1268">
            <a:extLst>
              <a:ext uri="{FF2B5EF4-FFF2-40B4-BE49-F238E27FC236}">
                <a16:creationId xmlns:a16="http://schemas.microsoft.com/office/drawing/2014/main" id="{14E6665B-FCA1-ACAB-F644-31E74072248C}"/>
              </a:ext>
            </a:extLst>
          </p:cNvPr>
          <p:cNvSpPr txBox="1"/>
          <p:nvPr/>
        </p:nvSpPr>
        <p:spPr>
          <a:xfrm>
            <a:off x="8805706" y="3267327"/>
            <a:ext cx="135649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err="1">
                <a:solidFill>
                  <a:srgbClr val="0070C0"/>
                </a:solidFill>
              </a:rPr>
              <a:t>PreCooler</a:t>
            </a:r>
            <a:r>
              <a:rPr lang="en-US" sz="1000" b="1">
                <a:solidFill>
                  <a:srgbClr val="0070C0"/>
                </a:solidFill>
              </a:rPr>
              <a:t> 13 MeV</a:t>
            </a:r>
          </a:p>
        </p:txBody>
      </p:sp>
      <p:sp>
        <p:nvSpPr>
          <p:cNvPr id="1270" name="TextBox 1269">
            <a:extLst>
              <a:ext uri="{FF2B5EF4-FFF2-40B4-BE49-F238E27FC236}">
                <a16:creationId xmlns:a16="http://schemas.microsoft.com/office/drawing/2014/main" id="{34C5F6C1-51D2-63B6-574D-95893A0B2D49}"/>
              </a:ext>
            </a:extLst>
          </p:cNvPr>
          <p:cNvSpPr txBox="1"/>
          <p:nvPr/>
        </p:nvSpPr>
        <p:spPr>
          <a:xfrm>
            <a:off x="6085977" y="4138639"/>
            <a:ext cx="31497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/>
              <a:t>SHC/Precooler shared returning ERL loop </a:t>
            </a:r>
          </a:p>
        </p:txBody>
      </p:sp>
      <p:sp>
        <p:nvSpPr>
          <p:cNvPr id="1271" name="TextBox 1270">
            <a:extLst>
              <a:ext uri="{FF2B5EF4-FFF2-40B4-BE49-F238E27FC236}">
                <a16:creationId xmlns:a16="http://schemas.microsoft.com/office/drawing/2014/main" id="{F0E4CD00-4ADD-C2D2-CCBC-E2E9AA1F9D55}"/>
              </a:ext>
            </a:extLst>
          </p:cNvPr>
          <p:cNvSpPr txBox="1"/>
          <p:nvPr/>
        </p:nvSpPr>
        <p:spPr>
          <a:xfrm>
            <a:off x="5998787" y="2566644"/>
            <a:ext cx="14598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/>
              <a:t>CS1 ~60m </a:t>
            </a:r>
          </a:p>
          <a:p>
            <a:pPr algn="ctr"/>
            <a:r>
              <a:rPr lang="en-US" sz="1200"/>
              <a:t>(SHC Modulator)</a:t>
            </a:r>
          </a:p>
        </p:txBody>
      </p:sp>
      <p:sp>
        <p:nvSpPr>
          <p:cNvPr id="1272" name="TextBox 1271">
            <a:extLst>
              <a:ext uri="{FF2B5EF4-FFF2-40B4-BE49-F238E27FC236}">
                <a16:creationId xmlns:a16="http://schemas.microsoft.com/office/drawing/2014/main" id="{42C06D87-3368-B22D-483D-54C4AFEEAFF4}"/>
              </a:ext>
            </a:extLst>
          </p:cNvPr>
          <p:cNvSpPr txBox="1"/>
          <p:nvPr/>
        </p:nvSpPr>
        <p:spPr>
          <a:xfrm>
            <a:off x="2707096" y="2569628"/>
            <a:ext cx="11385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/>
              <a:t>CS2 ~60m</a:t>
            </a:r>
          </a:p>
          <a:p>
            <a:pPr algn="ctr"/>
            <a:r>
              <a:rPr lang="en-US" sz="1200"/>
              <a:t>(SHC Kicker)</a:t>
            </a:r>
          </a:p>
        </p:txBody>
      </p:sp>
      <p:sp>
        <p:nvSpPr>
          <p:cNvPr id="1273" name="TextBox 1272">
            <a:extLst>
              <a:ext uri="{FF2B5EF4-FFF2-40B4-BE49-F238E27FC236}">
                <a16:creationId xmlns:a16="http://schemas.microsoft.com/office/drawing/2014/main" id="{03CA175F-252A-8B1E-9914-47FC9654B1B6}"/>
              </a:ext>
            </a:extLst>
          </p:cNvPr>
          <p:cNvSpPr txBox="1"/>
          <p:nvPr/>
        </p:nvSpPr>
        <p:spPr>
          <a:xfrm>
            <a:off x="4624495" y="2663251"/>
            <a:ext cx="13429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/>
              <a:t>HSR SHC Chicane</a:t>
            </a:r>
          </a:p>
        </p:txBody>
      </p:sp>
      <p:pic>
        <p:nvPicPr>
          <p:cNvPr id="1274" name="Picture 1273">
            <a:extLst>
              <a:ext uri="{FF2B5EF4-FFF2-40B4-BE49-F238E27FC236}">
                <a16:creationId xmlns:a16="http://schemas.microsoft.com/office/drawing/2014/main" id="{8B1E227E-C2A5-B364-3567-612C3C25F206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" r="32695" b="-9279"/>
          <a:stretch/>
        </p:blipFill>
        <p:spPr>
          <a:xfrm>
            <a:off x="9909085" y="3134733"/>
            <a:ext cx="993909" cy="216392"/>
          </a:xfrm>
          <a:prstGeom prst="rect">
            <a:avLst/>
          </a:prstGeom>
        </p:spPr>
      </p:pic>
      <p:sp>
        <p:nvSpPr>
          <p:cNvPr id="1275" name="TextBox 1274">
            <a:extLst>
              <a:ext uri="{FF2B5EF4-FFF2-40B4-BE49-F238E27FC236}">
                <a16:creationId xmlns:a16="http://schemas.microsoft.com/office/drawing/2014/main" id="{4F42F065-F77B-B485-9F3F-3683E3D813A6}"/>
              </a:ext>
            </a:extLst>
          </p:cNvPr>
          <p:cNvSpPr txBox="1"/>
          <p:nvPr/>
        </p:nvSpPr>
        <p:spPr>
          <a:xfrm>
            <a:off x="1828436" y="2679629"/>
            <a:ext cx="11555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/>
              <a:t>HSR  Magnets</a:t>
            </a:r>
          </a:p>
        </p:txBody>
      </p:sp>
      <p:cxnSp>
        <p:nvCxnSpPr>
          <p:cNvPr id="1276" name="Straight Connector 1275">
            <a:extLst>
              <a:ext uri="{FF2B5EF4-FFF2-40B4-BE49-F238E27FC236}">
                <a16:creationId xmlns:a16="http://schemas.microsoft.com/office/drawing/2014/main" id="{E109CBBB-408E-F34A-FCE9-B430A161F89A}"/>
              </a:ext>
            </a:extLst>
          </p:cNvPr>
          <p:cNvCxnSpPr>
            <a:cxnSpLocks/>
          </p:cNvCxnSpPr>
          <p:nvPr/>
        </p:nvCxnSpPr>
        <p:spPr>
          <a:xfrm flipH="1" flipV="1">
            <a:off x="4066059" y="3233236"/>
            <a:ext cx="434076" cy="514114"/>
          </a:xfrm>
          <a:prstGeom prst="line">
            <a:avLst/>
          </a:prstGeom>
          <a:ln w="28575">
            <a:solidFill>
              <a:schemeClr val="tx1"/>
            </a:solidFill>
            <a:prstDash val="sysDot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7" name="Straight Connector 1276">
            <a:extLst>
              <a:ext uri="{FF2B5EF4-FFF2-40B4-BE49-F238E27FC236}">
                <a16:creationId xmlns:a16="http://schemas.microsoft.com/office/drawing/2014/main" id="{467BBB62-AC1B-9F0E-2578-AE9A4DB77D8B}"/>
              </a:ext>
            </a:extLst>
          </p:cNvPr>
          <p:cNvCxnSpPr>
            <a:cxnSpLocks/>
          </p:cNvCxnSpPr>
          <p:nvPr/>
        </p:nvCxnSpPr>
        <p:spPr>
          <a:xfrm flipH="1">
            <a:off x="5499944" y="3229867"/>
            <a:ext cx="377800" cy="498104"/>
          </a:xfrm>
          <a:prstGeom prst="line">
            <a:avLst/>
          </a:prstGeom>
          <a:ln w="28575">
            <a:solidFill>
              <a:schemeClr val="tx1"/>
            </a:solidFill>
            <a:prstDash val="sysDot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8" name="Straight Connector 1277">
            <a:extLst>
              <a:ext uri="{FF2B5EF4-FFF2-40B4-BE49-F238E27FC236}">
                <a16:creationId xmlns:a16="http://schemas.microsoft.com/office/drawing/2014/main" id="{08A9EEE3-4A60-C119-69C7-1F2C7904E9C7}"/>
              </a:ext>
            </a:extLst>
          </p:cNvPr>
          <p:cNvCxnSpPr>
            <a:cxnSpLocks/>
          </p:cNvCxnSpPr>
          <p:nvPr/>
        </p:nvCxnSpPr>
        <p:spPr>
          <a:xfrm flipH="1" flipV="1">
            <a:off x="4478323" y="3748111"/>
            <a:ext cx="1021620" cy="9522"/>
          </a:xfrm>
          <a:prstGeom prst="line">
            <a:avLst/>
          </a:prstGeom>
          <a:ln w="28575">
            <a:solidFill>
              <a:schemeClr val="tx1"/>
            </a:solidFill>
            <a:prstDash val="sysDot"/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9" name="Isosceles Triangle 1278">
            <a:extLst>
              <a:ext uri="{FF2B5EF4-FFF2-40B4-BE49-F238E27FC236}">
                <a16:creationId xmlns:a16="http://schemas.microsoft.com/office/drawing/2014/main" id="{764A51E8-BBDF-E84F-CFEE-35F03127A541}"/>
              </a:ext>
            </a:extLst>
          </p:cNvPr>
          <p:cNvSpPr/>
          <p:nvPr/>
        </p:nvSpPr>
        <p:spPr>
          <a:xfrm flipV="1">
            <a:off x="7704827" y="3165075"/>
            <a:ext cx="68969" cy="121295"/>
          </a:xfrm>
          <a:prstGeom prst="triangle">
            <a:avLst>
              <a:gd name="adj" fmla="val 50000"/>
            </a:avLst>
          </a:prstGeom>
          <a:solidFill>
            <a:srgbClr val="009900"/>
          </a:solidFill>
          <a:scene3d>
            <a:camera prst="orthographicFront">
              <a:rot lat="0" lon="0" rev="10799999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sp>
        <p:nvSpPr>
          <p:cNvPr id="1280" name="Flowchart: Predefined Process 96">
            <a:extLst>
              <a:ext uri="{FF2B5EF4-FFF2-40B4-BE49-F238E27FC236}">
                <a16:creationId xmlns:a16="http://schemas.microsoft.com/office/drawing/2014/main" id="{50B0503B-6B6F-21C2-A890-B913D37D06B3}"/>
              </a:ext>
            </a:extLst>
          </p:cNvPr>
          <p:cNvSpPr/>
          <p:nvPr/>
        </p:nvSpPr>
        <p:spPr>
          <a:xfrm>
            <a:off x="7881962" y="3468145"/>
            <a:ext cx="36933" cy="126552"/>
          </a:xfrm>
          <a:prstGeom prst="flowChartPredefinedProcess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sp>
        <p:nvSpPr>
          <p:cNvPr id="1281" name="Flowchart: Predefined Process 96">
            <a:extLst>
              <a:ext uri="{FF2B5EF4-FFF2-40B4-BE49-F238E27FC236}">
                <a16:creationId xmlns:a16="http://schemas.microsoft.com/office/drawing/2014/main" id="{92BA52EC-6250-55D7-4885-B24C019CDF33}"/>
              </a:ext>
            </a:extLst>
          </p:cNvPr>
          <p:cNvSpPr/>
          <p:nvPr/>
        </p:nvSpPr>
        <p:spPr>
          <a:xfrm>
            <a:off x="7453240" y="3176336"/>
            <a:ext cx="36933" cy="126552"/>
          </a:xfrm>
          <a:prstGeom prst="flowChartPredefinedProcess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sp>
        <p:nvSpPr>
          <p:cNvPr id="1282" name="Flowchart: Predefined Process 96">
            <a:extLst>
              <a:ext uri="{FF2B5EF4-FFF2-40B4-BE49-F238E27FC236}">
                <a16:creationId xmlns:a16="http://schemas.microsoft.com/office/drawing/2014/main" id="{F7C3001D-DAE3-27CC-5508-5D86027E7C08}"/>
              </a:ext>
            </a:extLst>
          </p:cNvPr>
          <p:cNvSpPr/>
          <p:nvPr/>
        </p:nvSpPr>
        <p:spPr>
          <a:xfrm>
            <a:off x="5896752" y="3179382"/>
            <a:ext cx="36933" cy="126552"/>
          </a:xfrm>
          <a:prstGeom prst="flowChartPredefinedProcess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sp>
        <p:nvSpPr>
          <p:cNvPr id="1283" name="Flowchart: Predefined Process 96">
            <a:extLst>
              <a:ext uri="{FF2B5EF4-FFF2-40B4-BE49-F238E27FC236}">
                <a16:creationId xmlns:a16="http://schemas.microsoft.com/office/drawing/2014/main" id="{DD4FB242-9B96-9C54-E999-82814AD464A4}"/>
              </a:ext>
            </a:extLst>
          </p:cNvPr>
          <p:cNvSpPr/>
          <p:nvPr/>
        </p:nvSpPr>
        <p:spPr>
          <a:xfrm>
            <a:off x="4074161" y="3161784"/>
            <a:ext cx="36933" cy="126552"/>
          </a:xfrm>
          <a:prstGeom prst="flowChartPredefinedProcess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sp>
        <p:nvSpPr>
          <p:cNvPr id="1284" name="Flowchart: Predefined Process 96">
            <a:extLst>
              <a:ext uri="{FF2B5EF4-FFF2-40B4-BE49-F238E27FC236}">
                <a16:creationId xmlns:a16="http://schemas.microsoft.com/office/drawing/2014/main" id="{DD3F7616-1A47-98C6-8FE5-C2BCA6069D6F}"/>
              </a:ext>
            </a:extLst>
          </p:cNvPr>
          <p:cNvSpPr/>
          <p:nvPr/>
        </p:nvSpPr>
        <p:spPr>
          <a:xfrm>
            <a:off x="2542152" y="3763886"/>
            <a:ext cx="36933" cy="270931"/>
          </a:xfrm>
          <a:prstGeom prst="flowChartPredefinedProcess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sp>
        <p:nvSpPr>
          <p:cNvPr id="1285" name="Flowchart: Predefined Process 96">
            <a:extLst>
              <a:ext uri="{FF2B5EF4-FFF2-40B4-BE49-F238E27FC236}">
                <a16:creationId xmlns:a16="http://schemas.microsoft.com/office/drawing/2014/main" id="{653E91D8-A572-A6AF-1E14-0F1782A66E95}"/>
              </a:ext>
            </a:extLst>
          </p:cNvPr>
          <p:cNvSpPr/>
          <p:nvPr/>
        </p:nvSpPr>
        <p:spPr>
          <a:xfrm>
            <a:off x="3342250" y="3787949"/>
            <a:ext cx="36933" cy="270931"/>
          </a:xfrm>
          <a:prstGeom prst="flowChartPredefinedProcess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sp>
        <p:nvSpPr>
          <p:cNvPr id="1286" name="Flowchart: Predefined Process 96">
            <a:extLst>
              <a:ext uri="{FF2B5EF4-FFF2-40B4-BE49-F238E27FC236}">
                <a16:creationId xmlns:a16="http://schemas.microsoft.com/office/drawing/2014/main" id="{A226D4D6-F346-47C3-E9C8-97031CD9D517}"/>
              </a:ext>
            </a:extLst>
          </p:cNvPr>
          <p:cNvSpPr/>
          <p:nvPr/>
        </p:nvSpPr>
        <p:spPr>
          <a:xfrm>
            <a:off x="4244621" y="3805994"/>
            <a:ext cx="36933" cy="270931"/>
          </a:xfrm>
          <a:prstGeom prst="flowChartPredefinedProcess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sp>
        <p:nvSpPr>
          <p:cNvPr id="1287" name="Flowchart: Predefined Process 96">
            <a:extLst>
              <a:ext uri="{FF2B5EF4-FFF2-40B4-BE49-F238E27FC236}">
                <a16:creationId xmlns:a16="http://schemas.microsoft.com/office/drawing/2014/main" id="{97AC0B5A-06EE-DFCA-9B0F-D8C510FA7E21}"/>
              </a:ext>
            </a:extLst>
          </p:cNvPr>
          <p:cNvSpPr/>
          <p:nvPr/>
        </p:nvSpPr>
        <p:spPr>
          <a:xfrm>
            <a:off x="5044719" y="3831613"/>
            <a:ext cx="36933" cy="270931"/>
          </a:xfrm>
          <a:prstGeom prst="flowChartPredefinedProcess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sp>
        <p:nvSpPr>
          <p:cNvPr id="1288" name="Flowchart: Predefined Process 96">
            <a:extLst>
              <a:ext uri="{FF2B5EF4-FFF2-40B4-BE49-F238E27FC236}">
                <a16:creationId xmlns:a16="http://schemas.microsoft.com/office/drawing/2014/main" id="{F917EF5C-3832-4C54-143A-225A976C6CC5}"/>
              </a:ext>
            </a:extLst>
          </p:cNvPr>
          <p:cNvSpPr/>
          <p:nvPr/>
        </p:nvSpPr>
        <p:spPr>
          <a:xfrm>
            <a:off x="5724510" y="3843646"/>
            <a:ext cx="36933" cy="270931"/>
          </a:xfrm>
          <a:prstGeom prst="flowChartPredefinedProcess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sp>
        <p:nvSpPr>
          <p:cNvPr id="1289" name="Flowchart: Predefined Process 96">
            <a:extLst>
              <a:ext uri="{FF2B5EF4-FFF2-40B4-BE49-F238E27FC236}">
                <a16:creationId xmlns:a16="http://schemas.microsoft.com/office/drawing/2014/main" id="{2B19D969-D0FF-7E96-31D2-FDB134AD6A7B}"/>
              </a:ext>
            </a:extLst>
          </p:cNvPr>
          <p:cNvSpPr/>
          <p:nvPr/>
        </p:nvSpPr>
        <p:spPr>
          <a:xfrm>
            <a:off x="6524608" y="3867709"/>
            <a:ext cx="36933" cy="270931"/>
          </a:xfrm>
          <a:prstGeom prst="flowChartPredefinedProcess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sp>
        <p:nvSpPr>
          <p:cNvPr id="1290" name="Flowchart: Predefined Process 96">
            <a:extLst>
              <a:ext uri="{FF2B5EF4-FFF2-40B4-BE49-F238E27FC236}">
                <a16:creationId xmlns:a16="http://schemas.microsoft.com/office/drawing/2014/main" id="{3A1DDCD5-ECE3-8ED8-77A4-8ADF7A11FD15}"/>
              </a:ext>
            </a:extLst>
          </p:cNvPr>
          <p:cNvSpPr/>
          <p:nvPr/>
        </p:nvSpPr>
        <p:spPr>
          <a:xfrm>
            <a:off x="7312680" y="3834622"/>
            <a:ext cx="36933" cy="270931"/>
          </a:xfrm>
          <a:prstGeom prst="flowChartPredefinedProcess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sp>
        <p:nvSpPr>
          <p:cNvPr id="1291" name="Flowchart: Predefined Process 96">
            <a:extLst>
              <a:ext uri="{FF2B5EF4-FFF2-40B4-BE49-F238E27FC236}">
                <a16:creationId xmlns:a16="http://schemas.microsoft.com/office/drawing/2014/main" id="{E004090F-C704-383F-B067-176C6362A7B4}"/>
              </a:ext>
            </a:extLst>
          </p:cNvPr>
          <p:cNvSpPr/>
          <p:nvPr/>
        </p:nvSpPr>
        <p:spPr>
          <a:xfrm>
            <a:off x="8112778" y="3858685"/>
            <a:ext cx="36933" cy="270931"/>
          </a:xfrm>
          <a:prstGeom prst="flowChartPredefinedProcess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sp>
        <p:nvSpPr>
          <p:cNvPr id="1292" name="Flowchart: Predefined Process 96">
            <a:extLst>
              <a:ext uri="{FF2B5EF4-FFF2-40B4-BE49-F238E27FC236}">
                <a16:creationId xmlns:a16="http://schemas.microsoft.com/office/drawing/2014/main" id="{DD2077F2-187F-58C7-6D7E-E5C065515B2C}"/>
              </a:ext>
            </a:extLst>
          </p:cNvPr>
          <p:cNvSpPr/>
          <p:nvPr/>
        </p:nvSpPr>
        <p:spPr>
          <a:xfrm>
            <a:off x="8855733" y="3834622"/>
            <a:ext cx="36933" cy="270931"/>
          </a:xfrm>
          <a:prstGeom prst="flowChartPredefinedProcess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sp>
        <p:nvSpPr>
          <p:cNvPr id="1293" name="Flowchart: Predefined Process 96">
            <a:extLst>
              <a:ext uri="{FF2B5EF4-FFF2-40B4-BE49-F238E27FC236}">
                <a16:creationId xmlns:a16="http://schemas.microsoft.com/office/drawing/2014/main" id="{7D7147FB-2144-7F35-F658-B0E3DCEB8986}"/>
              </a:ext>
            </a:extLst>
          </p:cNvPr>
          <p:cNvSpPr/>
          <p:nvPr/>
        </p:nvSpPr>
        <p:spPr>
          <a:xfrm>
            <a:off x="9655831" y="3858685"/>
            <a:ext cx="36933" cy="270931"/>
          </a:xfrm>
          <a:prstGeom prst="flowChartPredefinedProcess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sp>
        <p:nvSpPr>
          <p:cNvPr id="1294" name="TextBox 1293">
            <a:extLst>
              <a:ext uri="{FF2B5EF4-FFF2-40B4-BE49-F238E27FC236}">
                <a16:creationId xmlns:a16="http://schemas.microsoft.com/office/drawing/2014/main" id="{A4BB6C0B-20B8-77EA-2C38-214019F59FCF}"/>
              </a:ext>
            </a:extLst>
          </p:cNvPr>
          <p:cNvSpPr txBox="1"/>
          <p:nvPr/>
        </p:nvSpPr>
        <p:spPr>
          <a:xfrm>
            <a:off x="4816212" y="4373683"/>
            <a:ext cx="45701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/>
              <a:t>IP2</a:t>
            </a:r>
          </a:p>
        </p:txBody>
      </p:sp>
      <p:sp>
        <p:nvSpPr>
          <p:cNvPr id="1295" name="TextBox 1294">
            <a:extLst>
              <a:ext uri="{FF2B5EF4-FFF2-40B4-BE49-F238E27FC236}">
                <a16:creationId xmlns:a16="http://schemas.microsoft.com/office/drawing/2014/main" id="{E438BC96-80F7-8E3B-80BF-F8045289CCC5}"/>
              </a:ext>
            </a:extLst>
          </p:cNvPr>
          <p:cNvSpPr txBox="1"/>
          <p:nvPr/>
        </p:nvSpPr>
        <p:spPr>
          <a:xfrm>
            <a:off x="7879764" y="2813824"/>
            <a:ext cx="13533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/>
              <a:t>HSR  Magnets</a:t>
            </a:r>
          </a:p>
        </p:txBody>
      </p:sp>
      <p:sp>
        <p:nvSpPr>
          <p:cNvPr id="1296" name="TextBox 1295">
            <a:extLst>
              <a:ext uri="{FF2B5EF4-FFF2-40B4-BE49-F238E27FC236}">
                <a16:creationId xmlns:a16="http://schemas.microsoft.com/office/drawing/2014/main" id="{A677147A-AE6C-D7AE-C986-C996DA6221F1}"/>
              </a:ext>
            </a:extLst>
          </p:cNvPr>
          <p:cNvSpPr txBox="1"/>
          <p:nvPr/>
        </p:nvSpPr>
        <p:spPr>
          <a:xfrm>
            <a:off x="9899149" y="2801587"/>
            <a:ext cx="13533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/>
              <a:t>HSR Magnets</a:t>
            </a:r>
          </a:p>
        </p:txBody>
      </p:sp>
      <p:sp>
        <p:nvSpPr>
          <p:cNvPr id="1298" name="Isosceles Triangle 1297">
            <a:extLst>
              <a:ext uri="{FF2B5EF4-FFF2-40B4-BE49-F238E27FC236}">
                <a16:creationId xmlns:a16="http://schemas.microsoft.com/office/drawing/2014/main" id="{F65EB559-D124-83DA-2B77-8A8A5CAE7BDE}"/>
              </a:ext>
            </a:extLst>
          </p:cNvPr>
          <p:cNvSpPr/>
          <p:nvPr/>
        </p:nvSpPr>
        <p:spPr>
          <a:xfrm flipV="1">
            <a:off x="5607859" y="3161960"/>
            <a:ext cx="68969" cy="121295"/>
          </a:xfrm>
          <a:prstGeom prst="triangle">
            <a:avLst>
              <a:gd name="adj" fmla="val 50000"/>
            </a:avLst>
          </a:prstGeom>
          <a:solidFill>
            <a:srgbClr val="009900"/>
          </a:solidFill>
          <a:scene3d>
            <a:camera prst="orthographicFront">
              <a:rot lat="0" lon="0" rev="10799999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sp>
        <p:nvSpPr>
          <p:cNvPr id="1299" name="Isosceles Triangle 1298">
            <a:extLst>
              <a:ext uri="{FF2B5EF4-FFF2-40B4-BE49-F238E27FC236}">
                <a16:creationId xmlns:a16="http://schemas.microsoft.com/office/drawing/2014/main" id="{E1123E62-20C6-AEED-A64C-B7A9476C4EC6}"/>
              </a:ext>
            </a:extLst>
          </p:cNvPr>
          <p:cNvSpPr/>
          <p:nvPr/>
        </p:nvSpPr>
        <p:spPr>
          <a:xfrm flipV="1">
            <a:off x="4310101" y="3180260"/>
            <a:ext cx="68969" cy="121295"/>
          </a:xfrm>
          <a:prstGeom prst="triangle">
            <a:avLst>
              <a:gd name="adj" fmla="val 50000"/>
            </a:avLst>
          </a:prstGeom>
          <a:solidFill>
            <a:srgbClr val="009900"/>
          </a:solidFill>
          <a:scene3d>
            <a:camera prst="orthographicFront">
              <a:rot lat="0" lon="0" rev="10799999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sp>
        <p:nvSpPr>
          <p:cNvPr id="1300" name="Isosceles Triangle 1299">
            <a:extLst>
              <a:ext uri="{FF2B5EF4-FFF2-40B4-BE49-F238E27FC236}">
                <a16:creationId xmlns:a16="http://schemas.microsoft.com/office/drawing/2014/main" id="{1AD7B8D4-9377-2828-6F28-E8ADAA74BCFD}"/>
              </a:ext>
            </a:extLst>
          </p:cNvPr>
          <p:cNvSpPr/>
          <p:nvPr/>
        </p:nvSpPr>
        <p:spPr>
          <a:xfrm flipV="1">
            <a:off x="2287202" y="3170843"/>
            <a:ext cx="68969" cy="121295"/>
          </a:xfrm>
          <a:prstGeom prst="triangle">
            <a:avLst>
              <a:gd name="adj" fmla="val 50000"/>
            </a:avLst>
          </a:prstGeom>
          <a:solidFill>
            <a:srgbClr val="009900"/>
          </a:solidFill>
          <a:scene3d>
            <a:camera prst="orthographicFront">
              <a:rot lat="0" lon="0" rev="10799999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sp>
        <p:nvSpPr>
          <p:cNvPr id="1301" name="Cross 1300">
            <a:extLst>
              <a:ext uri="{FF2B5EF4-FFF2-40B4-BE49-F238E27FC236}">
                <a16:creationId xmlns:a16="http://schemas.microsoft.com/office/drawing/2014/main" id="{5A22EEE4-F4C7-4A4C-C849-2811A1F20FFD}"/>
              </a:ext>
            </a:extLst>
          </p:cNvPr>
          <p:cNvSpPr/>
          <p:nvPr/>
        </p:nvSpPr>
        <p:spPr>
          <a:xfrm>
            <a:off x="4881771" y="4109775"/>
            <a:ext cx="271028" cy="263908"/>
          </a:xfrm>
          <a:prstGeom prst="plus">
            <a:avLst>
              <a:gd name="adj" fmla="val 4127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302" name="Oval 1301">
            <a:extLst>
              <a:ext uri="{FF2B5EF4-FFF2-40B4-BE49-F238E27FC236}">
                <a16:creationId xmlns:a16="http://schemas.microsoft.com/office/drawing/2014/main" id="{2A1AF803-B3D8-0946-D9BE-5646E9B88373}"/>
              </a:ext>
            </a:extLst>
          </p:cNvPr>
          <p:cNvSpPr/>
          <p:nvPr/>
        </p:nvSpPr>
        <p:spPr>
          <a:xfrm>
            <a:off x="4843583" y="4078480"/>
            <a:ext cx="326883" cy="31636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303" name="TextBox 1302">
            <a:extLst>
              <a:ext uri="{FF2B5EF4-FFF2-40B4-BE49-F238E27FC236}">
                <a16:creationId xmlns:a16="http://schemas.microsoft.com/office/drawing/2014/main" id="{B1DF989E-A81C-7063-E16E-8D07085269C0}"/>
              </a:ext>
            </a:extLst>
          </p:cNvPr>
          <p:cNvSpPr txBox="1"/>
          <p:nvPr/>
        </p:nvSpPr>
        <p:spPr>
          <a:xfrm>
            <a:off x="2051634" y="3604527"/>
            <a:ext cx="62442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/>
              <a:t>U- turn</a:t>
            </a:r>
          </a:p>
        </p:txBody>
      </p:sp>
      <p:sp>
        <p:nvSpPr>
          <p:cNvPr id="1304" name="Flowchart: Predefined Process 96">
            <a:extLst>
              <a:ext uri="{FF2B5EF4-FFF2-40B4-BE49-F238E27FC236}">
                <a16:creationId xmlns:a16="http://schemas.microsoft.com/office/drawing/2014/main" id="{34C1665F-D590-5479-744E-3A4F18F10003}"/>
              </a:ext>
            </a:extLst>
          </p:cNvPr>
          <p:cNvSpPr/>
          <p:nvPr/>
        </p:nvSpPr>
        <p:spPr>
          <a:xfrm>
            <a:off x="2473722" y="3167840"/>
            <a:ext cx="36933" cy="126552"/>
          </a:xfrm>
          <a:prstGeom prst="flowChartPredefinedProcess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sp>
        <p:nvSpPr>
          <p:cNvPr id="1305" name="Arrow: Right 1304">
            <a:extLst>
              <a:ext uri="{FF2B5EF4-FFF2-40B4-BE49-F238E27FC236}">
                <a16:creationId xmlns:a16="http://schemas.microsoft.com/office/drawing/2014/main" id="{AA080F03-3D36-AA25-6436-B170DF769A8D}"/>
              </a:ext>
            </a:extLst>
          </p:cNvPr>
          <p:cNvSpPr/>
          <p:nvPr/>
        </p:nvSpPr>
        <p:spPr>
          <a:xfrm>
            <a:off x="2704798" y="3990568"/>
            <a:ext cx="351623" cy="114985"/>
          </a:xfrm>
          <a:prstGeom prst="right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306" name="TextBox 1305">
            <a:extLst>
              <a:ext uri="{FF2B5EF4-FFF2-40B4-BE49-F238E27FC236}">
                <a16:creationId xmlns:a16="http://schemas.microsoft.com/office/drawing/2014/main" id="{1449D5B6-F8A1-EF80-1D3E-F6406D7FD59B}"/>
              </a:ext>
            </a:extLst>
          </p:cNvPr>
          <p:cNvSpPr txBox="1"/>
          <p:nvPr/>
        </p:nvSpPr>
        <p:spPr>
          <a:xfrm>
            <a:off x="6619285" y="4350154"/>
            <a:ext cx="1493493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b="1"/>
              <a:t>E=13, 5</a:t>
            </a:r>
            <a:r>
              <a:rPr lang="ru-RU" sz="1050" b="1"/>
              <a:t>5</a:t>
            </a:r>
            <a:r>
              <a:rPr lang="en-US" sz="1050" b="1"/>
              <a:t>, 150 MeV</a:t>
            </a:r>
          </a:p>
        </p:txBody>
      </p:sp>
      <p:sp>
        <p:nvSpPr>
          <p:cNvPr id="1307" name="TextBox 1306">
            <a:extLst>
              <a:ext uri="{FF2B5EF4-FFF2-40B4-BE49-F238E27FC236}">
                <a16:creationId xmlns:a16="http://schemas.microsoft.com/office/drawing/2014/main" id="{A240986F-227A-5333-B5E9-2ABD4144F2F4}"/>
              </a:ext>
            </a:extLst>
          </p:cNvPr>
          <p:cNvSpPr txBox="1"/>
          <p:nvPr/>
        </p:nvSpPr>
        <p:spPr>
          <a:xfrm>
            <a:off x="2369210" y="4099686"/>
            <a:ext cx="134383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/>
              <a:t>Electron beam direction </a:t>
            </a:r>
          </a:p>
        </p:txBody>
      </p:sp>
      <p:sp>
        <p:nvSpPr>
          <p:cNvPr id="1308" name="Flowchart: Predefined Process 96">
            <a:extLst>
              <a:ext uri="{FF2B5EF4-FFF2-40B4-BE49-F238E27FC236}">
                <a16:creationId xmlns:a16="http://schemas.microsoft.com/office/drawing/2014/main" id="{C95DFF99-2876-4F3F-2EB4-01F20D1C7D62}"/>
              </a:ext>
            </a:extLst>
          </p:cNvPr>
          <p:cNvSpPr/>
          <p:nvPr/>
        </p:nvSpPr>
        <p:spPr>
          <a:xfrm>
            <a:off x="10492023" y="3828755"/>
            <a:ext cx="36933" cy="270931"/>
          </a:xfrm>
          <a:prstGeom prst="flowChartPredefinedProcess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sp>
        <p:nvSpPr>
          <p:cNvPr id="1309" name="Arrow: Right 1308">
            <a:extLst>
              <a:ext uri="{FF2B5EF4-FFF2-40B4-BE49-F238E27FC236}">
                <a16:creationId xmlns:a16="http://schemas.microsoft.com/office/drawing/2014/main" id="{F2F38757-23B2-042E-DABA-DE20D220E631}"/>
              </a:ext>
            </a:extLst>
          </p:cNvPr>
          <p:cNvSpPr/>
          <p:nvPr/>
        </p:nvSpPr>
        <p:spPr>
          <a:xfrm rot="10800000">
            <a:off x="3013723" y="3340847"/>
            <a:ext cx="351623" cy="114985"/>
          </a:xfrm>
          <a:prstGeom prst="right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310" name="Arrow: Right 1309">
            <a:extLst>
              <a:ext uri="{FF2B5EF4-FFF2-40B4-BE49-F238E27FC236}">
                <a16:creationId xmlns:a16="http://schemas.microsoft.com/office/drawing/2014/main" id="{1B0F7509-0E98-CFBF-04D4-C045D6ABF049}"/>
              </a:ext>
            </a:extLst>
          </p:cNvPr>
          <p:cNvSpPr/>
          <p:nvPr/>
        </p:nvSpPr>
        <p:spPr>
          <a:xfrm rot="10800000">
            <a:off x="6556419" y="3355789"/>
            <a:ext cx="351623" cy="114985"/>
          </a:xfrm>
          <a:prstGeom prst="right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311" name="Arrow: Right 1310">
            <a:extLst>
              <a:ext uri="{FF2B5EF4-FFF2-40B4-BE49-F238E27FC236}">
                <a16:creationId xmlns:a16="http://schemas.microsoft.com/office/drawing/2014/main" id="{D20406EA-1753-0123-4EF7-E5083B280680}"/>
              </a:ext>
            </a:extLst>
          </p:cNvPr>
          <p:cNvSpPr/>
          <p:nvPr/>
        </p:nvSpPr>
        <p:spPr>
          <a:xfrm rot="10800000">
            <a:off x="4865546" y="3538857"/>
            <a:ext cx="406918" cy="128464"/>
          </a:xfrm>
          <a:prstGeom prst="right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312" name="Arrow: Right 1311">
            <a:extLst>
              <a:ext uri="{FF2B5EF4-FFF2-40B4-BE49-F238E27FC236}">
                <a16:creationId xmlns:a16="http://schemas.microsoft.com/office/drawing/2014/main" id="{931EC189-0E25-E6DD-7EBC-0C42514E0E2B}"/>
              </a:ext>
            </a:extLst>
          </p:cNvPr>
          <p:cNvSpPr/>
          <p:nvPr/>
        </p:nvSpPr>
        <p:spPr>
          <a:xfrm rot="10800000">
            <a:off x="9456774" y="3077672"/>
            <a:ext cx="351623" cy="114985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313" name="Arrow: Right 1312">
            <a:extLst>
              <a:ext uri="{FF2B5EF4-FFF2-40B4-BE49-F238E27FC236}">
                <a16:creationId xmlns:a16="http://schemas.microsoft.com/office/drawing/2014/main" id="{20ECADBB-3D4B-7954-9C37-3571A19A054F}"/>
              </a:ext>
            </a:extLst>
          </p:cNvPr>
          <p:cNvSpPr/>
          <p:nvPr/>
        </p:nvSpPr>
        <p:spPr>
          <a:xfrm rot="10800000">
            <a:off x="4823980" y="3182594"/>
            <a:ext cx="351623" cy="114985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314" name="Arrow: Right 1313">
            <a:extLst>
              <a:ext uri="{FF2B5EF4-FFF2-40B4-BE49-F238E27FC236}">
                <a16:creationId xmlns:a16="http://schemas.microsoft.com/office/drawing/2014/main" id="{86156D64-4D5D-57FF-7168-D67B2046337B}"/>
              </a:ext>
            </a:extLst>
          </p:cNvPr>
          <p:cNvSpPr/>
          <p:nvPr/>
        </p:nvSpPr>
        <p:spPr>
          <a:xfrm rot="10800000">
            <a:off x="9405937" y="3447975"/>
            <a:ext cx="351623" cy="114985"/>
          </a:xfrm>
          <a:prstGeom prst="righ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315" name="Cylinder 142">
            <a:extLst>
              <a:ext uri="{FF2B5EF4-FFF2-40B4-BE49-F238E27FC236}">
                <a16:creationId xmlns:a16="http://schemas.microsoft.com/office/drawing/2014/main" id="{3DBBB175-0434-9379-4EE6-50CEB445AA35}"/>
              </a:ext>
            </a:extLst>
          </p:cNvPr>
          <p:cNvSpPr/>
          <p:nvPr/>
        </p:nvSpPr>
        <p:spPr>
          <a:xfrm rot="16200000">
            <a:off x="2672508" y="3116442"/>
            <a:ext cx="78235" cy="216611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316" name="Cylinder 379">
            <a:extLst>
              <a:ext uri="{FF2B5EF4-FFF2-40B4-BE49-F238E27FC236}">
                <a16:creationId xmlns:a16="http://schemas.microsoft.com/office/drawing/2014/main" id="{B8A8326B-44B9-C24E-E4AD-74811E119A83}"/>
              </a:ext>
            </a:extLst>
          </p:cNvPr>
          <p:cNvSpPr/>
          <p:nvPr/>
        </p:nvSpPr>
        <p:spPr>
          <a:xfrm rot="16200000">
            <a:off x="2966494" y="3116442"/>
            <a:ext cx="78235" cy="216611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317" name="Cylinder 380">
            <a:extLst>
              <a:ext uri="{FF2B5EF4-FFF2-40B4-BE49-F238E27FC236}">
                <a16:creationId xmlns:a16="http://schemas.microsoft.com/office/drawing/2014/main" id="{412ED500-1CD8-74E7-CD1E-8D6B10161D67}"/>
              </a:ext>
            </a:extLst>
          </p:cNvPr>
          <p:cNvSpPr/>
          <p:nvPr/>
        </p:nvSpPr>
        <p:spPr>
          <a:xfrm rot="16200000">
            <a:off x="3252250" y="3116442"/>
            <a:ext cx="78235" cy="216611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318" name="Cylinder 381">
            <a:extLst>
              <a:ext uri="{FF2B5EF4-FFF2-40B4-BE49-F238E27FC236}">
                <a16:creationId xmlns:a16="http://schemas.microsoft.com/office/drawing/2014/main" id="{48940929-0C49-79E2-0F7C-B3FE2A22B386}"/>
              </a:ext>
            </a:extLst>
          </p:cNvPr>
          <p:cNvSpPr/>
          <p:nvPr/>
        </p:nvSpPr>
        <p:spPr>
          <a:xfrm rot="16200000">
            <a:off x="3546923" y="3116442"/>
            <a:ext cx="78235" cy="216611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319" name="Cylinder 383">
            <a:extLst>
              <a:ext uri="{FF2B5EF4-FFF2-40B4-BE49-F238E27FC236}">
                <a16:creationId xmlns:a16="http://schemas.microsoft.com/office/drawing/2014/main" id="{210B72E6-BDC5-EF06-F8AA-97C1B923BC2F}"/>
              </a:ext>
            </a:extLst>
          </p:cNvPr>
          <p:cNvSpPr/>
          <p:nvPr/>
        </p:nvSpPr>
        <p:spPr>
          <a:xfrm rot="16200000">
            <a:off x="3853933" y="3116442"/>
            <a:ext cx="78235" cy="216611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320" name="Cylinder 142">
            <a:extLst>
              <a:ext uri="{FF2B5EF4-FFF2-40B4-BE49-F238E27FC236}">
                <a16:creationId xmlns:a16="http://schemas.microsoft.com/office/drawing/2014/main" id="{1EC15666-C13F-44D1-A57D-905526FE7E3C}"/>
              </a:ext>
            </a:extLst>
          </p:cNvPr>
          <p:cNvSpPr/>
          <p:nvPr/>
        </p:nvSpPr>
        <p:spPr>
          <a:xfrm rot="16200000">
            <a:off x="6088547" y="3142504"/>
            <a:ext cx="78235" cy="216611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321" name="Cylinder 379">
            <a:extLst>
              <a:ext uri="{FF2B5EF4-FFF2-40B4-BE49-F238E27FC236}">
                <a16:creationId xmlns:a16="http://schemas.microsoft.com/office/drawing/2014/main" id="{73B3BF59-8D5F-BE8E-F8ED-997D3E52B001}"/>
              </a:ext>
            </a:extLst>
          </p:cNvPr>
          <p:cNvSpPr/>
          <p:nvPr/>
        </p:nvSpPr>
        <p:spPr>
          <a:xfrm rot="16200000">
            <a:off x="6382533" y="3142504"/>
            <a:ext cx="78235" cy="216611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322" name="Cylinder 380">
            <a:extLst>
              <a:ext uri="{FF2B5EF4-FFF2-40B4-BE49-F238E27FC236}">
                <a16:creationId xmlns:a16="http://schemas.microsoft.com/office/drawing/2014/main" id="{CEBC2FC8-51E8-26AD-49C3-D47804A3B86A}"/>
              </a:ext>
            </a:extLst>
          </p:cNvPr>
          <p:cNvSpPr/>
          <p:nvPr/>
        </p:nvSpPr>
        <p:spPr>
          <a:xfrm rot="16200000">
            <a:off x="6668289" y="3142504"/>
            <a:ext cx="78235" cy="216611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323" name="Cylinder 381">
            <a:extLst>
              <a:ext uri="{FF2B5EF4-FFF2-40B4-BE49-F238E27FC236}">
                <a16:creationId xmlns:a16="http://schemas.microsoft.com/office/drawing/2014/main" id="{6278D090-A486-B89D-EFC9-7F01E895832B}"/>
              </a:ext>
            </a:extLst>
          </p:cNvPr>
          <p:cNvSpPr/>
          <p:nvPr/>
        </p:nvSpPr>
        <p:spPr>
          <a:xfrm rot="16200000">
            <a:off x="6962962" y="3142504"/>
            <a:ext cx="78235" cy="216611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324" name="Cylinder 383">
            <a:extLst>
              <a:ext uri="{FF2B5EF4-FFF2-40B4-BE49-F238E27FC236}">
                <a16:creationId xmlns:a16="http://schemas.microsoft.com/office/drawing/2014/main" id="{DF508D80-05E0-D471-6AFB-54CC262B20EC}"/>
              </a:ext>
            </a:extLst>
          </p:cNvPr>
          <p:cNvSpPr/>
          <p:nvPr/>
        </p:nvSpPr>
        <p:spPr>
          <a:xfrm rot="16200000">
            <a:off x="7269972" y="3142504"/>
            <a:ext cx="78235" cy="216611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325" name="Flowchart: Predefined Process 96">
            <a:extLst>
              <a:ext uri="{FF2B5EF4-FFF2-40B4-BE49-F238E27FC236}">
                <a16:creationId xmlns:a16="http://schemas.microsoft.com/office/drawing/2014/main" id="{AAABB0D3-6C97-57A3-EFBB-D65C63B62D13}"/>
              </a:ext>
            </a:extLst>
          </p:cNvPr>
          <p:cNvSpPr/>
          <p:nvPr/>
        </p:nvSpPr>
        <p:spPr>
          <a:xfrm>
            <a:off x="4507214" y="3449949"/>
            <a:ext cx="36933" cy="126552"/>
          </a:xfrm>
          <a:prstGeom prst="flowChartPredefinedProcess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sp>
        <p:nvSpPr>
          <p:cNvPr id="1326" name="Flowchart: Predefined Process 96">
            <a:extLst>
              <a:ext uri="{FF2B5EF4-FFF2-40B4-BE49-F238E27FC236}">
                <a16:creationId xmlns:a16="http://schemas.microsoft.com/office/drawing/2014/main" id="{34290A53-117C-28D7-0A04-30ED63D46405}"/>
              </a:ext>
            </a:extLst>
          </p:cNvPr>
          <p:cNvSpPr/>
          <p:nvPr/>
        </p:nvSpPr>
        <p:spPr>
          <a:xfrm>
            <a:off x="5444153" y="3459609"/>
            <a:ext cx="36933" cy="126552"/>
          </a:xfrm>
          <a:prstGeom prst="flowChartPredefinedProcess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sp>
        <p:nvSpPr>
          <p:cNvPr id="1327" name="Flowchart: Predefined Process 96">
            <a:extLst>
              <a:ext uri="{FF2B5EF4-FFF2-40B4-BE49-F238E27FC236}">
                <a16:creationId xmlns:a16="http://schemas.microsoft.com/office/drawing/2014/main" id="{4C3E95F5-931A-339F-49A7-E4F13E104BA8}"/>
              </a:ext>
            </a:extLst>
          </p:cNvPr>
          <p:cNvSpPr/>
          <p:nvPr/>
        </p:nvSpPr>
        <p:spPr>
          <a:xfrm>
            <a:off x="2082764" y="3488587"/>
            <a:ext cx="36933" cy="126552"/>
          </a:xfrm>
          <a:prstGeom prst="flowChartPredefinedProcess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sp>
        <p:nvSpPr>
          <p:cNvPr id="1328" name="Flowchart: Predefined Process 96">
            <a:extLst>
              <a:ext uri="{FF2B5EF4-FFF2-40B4-BE49-F238E27FC236}">
                <a16:creationId xmlns:a16="http://schemas.microsoft.com/office/drawing/2014/main" id="{E57FE126-C947-259C-6BA4-B56C86090406}"/>
              </a:ext>
            </a:extLst>
          </p:cNvPr>
          <p:cNvSpPr/>
          <p:nvPr/>
        </p:nvSpPr>
        <p:spPr>
          <a:xfrm>
            <a:off x="9916349" y="3459609"/>
            <a:ext cx="36933" cy="126552"/>
          </a:xfrm>
          <a:prstGeom prst="flowChartPredefinedProcess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grpSp>
        <p:nvGrpSpPr>
          <p:cNvPr id="1329" name="Group 1328">
            <a:extLst>
              <a:ext uri="{FF2B5EF4-FFF2-40B4-BE49-F238E27FC236}">
                <a16:creationId xmlns:a16="http://schemas.microsoft.com/office/drawing/2014/main" id="{4F510EBB-6889-5869-5DDC-CA92E83C620A}"/>
              </a:ext>
            </a:extLst>
          </p:cNvPr>
          <p:cNvGrpSpPr/>
          <p:nvPr/>
        </p:nvGrpSpPr>
        <p:grpSpPr>
          <a:xfrm flipH="1" flipV="1">
            <a:off x="10083945" y="3619248"/>
            <a:ext cx="175657" cy="269829"/>
            <a:chOff x="4147335" y="1971636"/>
            <a:chExt cx="454959" cy="513004"/>
          </a:xfrm>
        </p:grpSpPr>
        <p:cxnSp>
          <p:nvCxnSpPr>
            <p:cNvPr id="1330" name="Straight Connector 1329">
              <a:extLst>
                <a:ext uri="{FF2B5EF4-FFF2-40B4-BE49-F238E27FC236}">
                  <a16:creationId xmlns:a16="http://schemas.microsoft.com/office/drawing/2014/main" id="{14D04A92-6B86-5B0D-0E80-E3B8AD1126DE}"/>
                </a:ext>
              </a:extLst>
            </p:cNvPr>
            <p:cNvCxnSpPr>
              <a:cxnSpLocks/>
              <a:stCxn id="1331" idx="1"/>
              <a:endCxn id="1332" idx="1"/>
            </p:cNvCxnSpPr>
            <p:nvPr/>
          </p:nvCxnSpPr>
          <p:spPr>
            <a:xfrm>
              <a:off x="4255701" y="2062822"/>
              <a:ext cx="235853" cy="333818"/>
            </a:xfrm>
            <a:prstGeom prst="line">
              <a:avLst/>
            </a:prstGeom>
            <a:ln w="95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1" name="Isosceles Triangle 87">
              <a:extLst>
                <a:ext uri="{FF2B5EF4-FFF2-40B4-BE49-F238E27FC236}">
                  <a16:creationId xmlns:a16="http://schemas.microsoft.com/office/drawing/2014/main" id="{EB5F468B-3BB6-253D-800F-2758BE7EE582}"/>
                </a:ext>
              </a:extLst>
            </p:cNvPr>
            <p:cNvSpPr/>
            <p:nvPr/>
          </p:nvSpPr>
          <p:spPr>
            <a:xfrm rot="12744245">
              <a:off x="4147335" y="1971636"/>
              <a:ext cx="152400" cy="152400"/>
            </a:xfrm>
            <a:prstGeom prst="triangle">
              <a:avLst/>
            </a:prstGeom>
            <a:solidFill>
              <a:srgbClr val="0000FF"/>
            </a:solidFill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200"/>
            </a:p>
          </p:txBody>
        </p:sp>
        <p:sp>
          <p:nvSpPr>
            <p:cNvPr id="1332" name="Isosceles Triangle 88">
              <a:extLst>
                <a:ext uri="{FF2B5EF4-FFF2-40B4-BE49-F238E27FC236}">
                  <a16:creationId xmlns:a16="http://schemas.microsoft.com/office/drawing/2014/main" id="{0BEBFF20-39D5-B4BC-7520-FF6064BFC98B}"/>
                </a:ext>
              </a:extLst>
            </p:cNvPr>
            <p:cNvSpPr/>
            <p:nvPr/>
          </p:nvSpPr>
          <p:spPr>
            <a:xfrm rot="1497567">
              <a:off x="4449894" y="2332240"/>
              <a:ext cx="152400" cy="152400"/>
            </a:xfrm>
            <a:prstGeom prst="triangle">
              <a:avLst/>
            </a:prstGeom>
            <a:solidFill>
              <a:srgbClr val="0000FF"/>
            </a:solidFill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200"/>
            </a:p>
          </p:txBody>
        </p:sp>
        <p:sp>
          <p:nvSpPr>
            <p:cNvPr id="1333" name="Flowchart: Predefined Process 89">
              <a:extLst>
                <a:ext uri="{FF2B5EF4-FFF2-40B4-BE49-F238E27FC236}">
                  <a16:creationId xmlns:a16="http://schemas.microsoft.com/office/drawing/2014/main" id="{C54831B8-B3B8-C51B-58D0-2F963FFA8DFD}"/>
                </a:ext>
              </a:extLst>
            </p:cNvPr>
            <p:cNvSpPr/>
            <p:nvPr/>
          </p:nvSpPr>
          <p:spPr>
            <a:xfrm rot="2874476">
              <a:off x="4324519" y="2060525"/>
              <a:ext cx="45719" cy="195835"/>
            </a:xfrm>
            <a:prstGeom prst="flowChartPredefinedProcess">
              <a:avLst/>
            </a:prstGeom>
            <a:solidFill>
              <a:srgbClr val="009900"/>
            </a:solidFill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200"/>
            </a:p>
          </p:txBody>
        </p:sp>
        <p:sp>
          <p:nvSpPr>
            <p:cNvPr id="1334" name="Flowchart: Predefined Process 90">
              <a:extLst>
                <a:ext uri="{FF2B5EF4-FFF2-40B4-BE49-F238E27FC236}">
                  <a16:creationId xmlns:a16="http://schemas.microsoft.com/office/drawing/2014/main" id="{73AC731D-0D55-53DA-92F3-DDE971743390}"/>
                </a:ext>
              </a:extLst>
            </p:cNvPr>
            <p:cNvSpPr/>
            <p:nvPr/>
          </p:nvSpPr>
          <p:spPr>
            <a:xfrm rot="2874476">
              <a:off x="4414164" y="2168100"/>
              <a:ext cx="45719" cy="195835"/>
            </a:xfrm>
            <a:prstGeom prst="flowChartPredefinedProcess">
              <a:avLst/>
            </a:prstGeom>
            <a:solidFill>
              <a:srgbClr val="009900"/>
            </a:solidFill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200"/>
            </a:p>
          </p:txBody>
        </p:sp>
      </p:grpSp>
      <p:sp>
        <p:nvSpPr>
          <p:cNvPr id="1335" name="Flowchart: Predefined Process 96">
            <a:extLst>
              <a:ext uri="{FF2B5EF4-FFF2-40B4-BE49-F238E27FC236}">
                <a16:creationId xmlns:a16="http://schemas.microsoft.com/office/drawing/2014/main" id="{790295BC-B466-EF07-A3C0-4031235E2F09}"/>
              </a:ext>
            </a:extLst>
          </p:cNvPr>
          <p:cNvSpPr/>
          <p:nvPr/>
        </p:nvSpPr>
        <p:spPr>
          <a:xfrm>
            <a:off x="10204512" y="3680160"/>
            <a:ext cx="36933" cy="126552"/>
          </a:xfrm>
          <a:prstGeom prst="flowChartPredefinedProcess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sp>
        <p:nvSpPr>
          <p:cNvPr id="1336" name="Flowchart: Predefined Process 96">
            <a:extLst>
              <a:ext uri="{FF2B5EF4-FFF2-40B4-BE49-F238E27FC236}">
                <a16:creationId xmlns:a16="http://schemas.microsoft.com/office/drawing/2014/main" id="{BA1FA35A-0DA9-FD32-5508-7A4B8318677F}"/>
              </a:ext>
            </a:extLst>
          </p:cNvPr>
          <p:cNvSpPr/>
          <p:nvPr/>
        </p:nvSpPr>
        <p:spPr>
          <a:xfrm>
            <a:off x="10647454" y="3457889"/>
            <a:ext cx="36933" cy="126552"/>
          </a:xfrm>
          <a:prstGeom prst="flowChartPredefinedProcess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sp>
        <p:nvSpPr>
          <p:cNvPr id="1337" name="Flowchart: Predefined Process 96">
            <a:extLst>
              <a:ext uri="{FF2B5EF4-FFF2-40B4-BE49-F238E27FC236}">
                <a16:creationId xmlns:a16="http://schemas.microsoft.com/office/drawing/2014/main" id="{ED4363D1-D4CA-8D20-76E1-7370D9AC2EF0}"/>
              </a:ext>
            </a:extLst>
          </p:cNvPr>
          <p:cNvSpPr/>
          <p:nvPr/>
        </p:nvSpPr>
        <p:spPr>
          <a:xfrm>
            <a:off x="10483248" y="3680049"/>
            <a:ext cx="36933" cy="126552"/>
          </a:xfrm>
          <a:prstGeom prst="flowChartPredefinedProcess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200"/>
          </a:p>
        </p:txBody>
      </p:sp>
      <p:sp>
        <p:nvSpPr>
          <p:cNvPr id="1338" name="Arrow: Right 1337">
            <a:extLst>
              <a:ext uri="{FF2B5EF4-FFF2-40B4-BE49-F238E27FC236}">
                <a16:creationId xmlns:a16="http://schemas.microsoft.com/office/drawing/2014/main" id="{4B4A2438-008D-54E6-4AD1-2AC5A3263A12}"/>
              </a:ext>
            </a:extLst>
          </p:cNvPr>
          <p:cNvSpPr/>
          <p:nvPr/>
        </p:nvSpPr>
        <p:spPr>
          <a:xfrm rot="10800000">
            <a:off x="8113007" y="3405034"/>
            <a:ext cx="351623" cy="114985"/>
          </a:xfrm>
          <a:prstGeom prst="right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1339" name="TextBox 1338">
            <a:extLst>
              <a:ext uri="{FF2B5EF4-FFF2-40B4-BE49-F238E27FC236}">
                <a16:creationId xmlns:a16="http://schemas.microsoft.com/office/drawing/2014/main" id="{F0D04F1B-19FD-8F73-FC1C-87BCA709CD4A}"/>
              </a:ext>
            </a:extLst>
          </p:cNvPr>
          <p:cNvSpPr txBox="1"/>
          <p:nvPr/>
        </p:nvSpPr>
        <p:spPr>
          <a:xfrm>
            <a:off x="6155199" y="3494861"/>
            <a:ext cx="134383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/>
              <a:t>Electron beam direction </a:t>
            </a:r>
          </a:p>
        </p:txBody>
      </p:sp>
    </p:spTree>
    <p:extLst>
      <p:ext uri="{BB962C8B-B14F-4D97-AF65-F5344CB8AC3E}">
        <p14:creationId xmlns:p14="http://schemas.microsoft.com/office/powerpoint/2010/main" val="62207635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D345F2C-9AED-8B26-946F-4317D0658AD8}"/>
              </a:ext>
            </a:extLst>
          </p:cNvPr>
          <p:cNvPicPr/>
          <p:nvPr/>
        </p:nvPicPr>
        <p:blipFill>
          <a:blip r:embed="rId2"/>
          <a:stretch/>
        </p:blipFill>
        <p:spPr>
          <a:xfrm>
            <a:off x="1001498" y="637990"/>
            <a:ext cx="5032208" cy="3797152"/>
          </a:xfrm>
          <a:prstGeom prst="rect">
            <a:avLst/>
          </a:prstGeom>
          <a:ln>
            <a:noFill/>
          </a:ln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94507C1E-4430-4A18-9481-353DDA78C6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579" y="0"/>
            <a:ext cx="11499925" cy="570627"/>
          </a:xfrm>
        </p:spPr>
        <p:txBody>
          <a:bodyPr>
            <a:normAutofit/>
          </a:bodyPr>
          <a:lstStyle/>
          <a:p>
            <a:r>
              <a:rPr lang="en-US" sz="2800"/>
              <a:t>Luminosities w/wo SHC for 275 GeV p on 10 GeV e (example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651AE7-5178-AA91-2120-CE6673920A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1963" y="5336626"/>
            <a:ext cx="11498620" cy="814866"/>
          </a:xfrm>
        </p:spPr>
        <p:txBody>
          <a:bodyPr vert="horz" lIns="91440" tIns="45720" rIns="91440" bIns="45720" rtlCol="0" anchor="t">
            <a:normAutofit fontScale="85000" lnSpcReduction="10000"/>
          </a:bodyPr>
          <a:lstStyle/>
          <a:p>
            <a:r>
              <a:rPr lang="en-US" dirty="0"/>
              <a:t>Each store starts with 30 mins. precooling and 30 mins. to fill the ESR ring (~1200 bunches); </a:t>
            </a:r>
          </a:p>
          <a:p>
            <a:r>
              <a:rPr lang="en-US" dirty="0"/>
              <a:t>In addition, we assume a two-hour turnaround time for filling hadrons, precooling, and ramping.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0AD415D-1911-7D3B-890E-42C48F528A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8100" y="4483100"/>
          <a:ext cx="35655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82600" imgH="431640" progId="Equation.DSMT4">
                  <p:embed/>
                </p:oleObj>
              </mc:Choice>
              <mc:Fallback>
                <p:oleObj name="Equation" r:id="rId3" imgW="208260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0AD415D-1911-7D3B-890E-42C48F528A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88100" y="4483100"/>
                        <a:ext cx="3565525" cy="7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1A10EC95-4353-39B4-FFA4-F9AD2991F09E}"/>
              </a:ext>
            </a:extLst>
          </p:cNvPr>
          <p:cNvSpPr txBox="1"/>
          <p:nvPr/>
        </p:nvSpPr>
        <p:spPr>
          <a:xfrm>
            <a:off x="721270" y="4502505"/>
            <a:ext cx="9412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ESR fill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7920ECEC-DA8C-8C58-75C2-9AF22FF0772E}"/>
              </a:ext>
            </a:extLst>
          </p:cNvPr>
          <p:cNvCxnSpPr>
            <a:cxnSpLocks/>
          </p:cNvCxnSpPr>
          <p:nvPr/>
        </p:nvCxnSpPr>
        <p:spPr>
          <a:xfrm flipV="1">
            <a:off x="1191911" y="4105379"/>
            <a:ext cx="377581" cy="44229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41EA6FDC-B606-AB6B-2576-5AB5E780633B}"/>
              </a:ext>
            </a:extLst>
          </p:cNvPr>
          <p:cNvPicPr/>
          <p:nvPr/>
        </p:nvPicPr>
        <p:blipFill>
          <a:blip r:embed="rId5"/>
          <a:stretch/>
        </p:blipFill>
        <p:spPr>
          <a:xfrm>
            <a:off x="6383317" y="666280"/>
            <a:ext cx="5181153" cy="3768862"/>
          </a:xfrm>
          <a:prstGeom prst="rect">
            <a:avLst/>
          </a:prstGeom>
          <a:ln>
            <a:noFill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3B46E5F-BD80-79D8-81B3-3C7092F4A4A0}"/>
              </a:ext>
            </a:extLst>
          </p:cNvPr>
          <p:cNvSpPr txBox="1"/>
          <p:nvPr/>
        </p:nvSpPr>
        <p:spPr>
          <a:xfrm>
            <a:off x="3849701" y="983556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HC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C65EE4B-70C6-D2B3-93B0-319E2FA2B8CC}"/>
              </a:ext>
            </a:extLst>
          </p:cNvPr>
          <p:cNvSpPr txBox="1"/>
          <p:nvPr/>
        </p:nvSpPr>
        <p:spPr>
          <a:xfrm>
            <a:off x="9081247" y="1352888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HC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66CA62D-D23A-175A-A654-DFE1C8FE318A}"/>
              </a:ext>
            </a:extLst>
          </p:cNvPr>
          <p:cNvSpPr txBox="1"/>
          <p:nvPr/>
        </p:nvSpPr>
        <p:spPr>
          <a:xfrm>
            <a:off x="7750206" y="601561"/>
            <a:ext cx="30787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ee W. Bergan’s talk in SC2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E7DFE5C-94C9-533A-AC3A-81D7902E42B2}"/>
              </a:ext>
            </a:extLst>
          </p:cNvPr>
          <p:cNvSpPr txBox="1"/>
          <p:nvPr/>
        </p:nvSpPr>
        <p:spPr>
          <a:xfrm>
            <a:off x="627530" y="474728"/>
            <a:ext cx="6904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rgbClr val="0070C0"/>
                </a:solidFill>
              </a:rPr>
              <a:t>Starting collisions with “flat” proton bunches and 28-nC e bunches</a:t>
            </a:r>
          </a:p>
        </p:txBody>
      </p:sp>
    </p:spTree>
    <p:extLst>
      <p:ext uri="{BB962C8B-B14F-4D97-AF65-F5344CB8AC3E}">
        <p14:creationId xmlns:p14="http://schemas.microsoft.com/office/powerpoint/2010/main" val="294840700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3B39B0-5BB4-06F1-2638-14F5017997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/>
              <a:t>Strategy for Hadron Cool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39ECD88-6B5E-8C28-3E04-2326A4ABE1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The SHC-related risk was identified as ‘HIGH’ by the project.</a:t>
            </a:r>
          </a:p>
          <a:p>
            <a:r>
              <a:rPr lang="en-US" dirty="0">
                <a:solidFill>
                  <a:srgbClr val="0070C0"/>
                </a:solidFill>
              </a:rPr>
              <a:t>To mitigate this risk, we are adding an injection electron cooler for hadrons (at 25 GeV/u) to create ‘flat’ bunches. This is a proven and tested technology.  We propose to remove the SHC system from the project baseline.</a:t>
            </a:r>
            <a:endParaRPr lang="en-US" dirty="0">
              <a:solidFill>
                <a:srgbClr val="0070C0"/>
              </a:solidFill>
              <a:cs typeface="Arial"/>
            </a:endParaRPr>
          </a:p>
          <a:p>
            <a:pPr lvl="1"/>
            <a:r>
              <a:rPr lang="en-US" dirty="0"/>
              <a:t>The average luminosity would drop by a factor of two per our model, but the proposed KPPs and the MNS goals can still be met even without the SHC system.</a:t>
            </a:r>
            <a:endParaRPr lang="en-US" dirty="0">
              <a:cs typeface="Arial"/>
            </a:endParaRPr>
          </a:p>
          <a:p>
            <a:r>
              <a:rPr lang="en-US" dirty="0"/>
              <a:t>This downgrades the hadron cooling risk from HIGH (SHC) to LOW (Injection cooler).</a:t>
            </a:r>
            <a:endParaRPr lang="en-US" dirty="0">
              <a:cs typeface="Arial"/>
            </a:endParaRPr>
          </a:p>
          <a:p>
            <a:r>
              <a:rPr lang="en-US" dirty="0"/>
              <a:t>The High-Energy Cooling technology development will continue as an off-project R&amp;D program, supported by the EIC Accelerator Collaboration.  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427175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iagram&#10;&#10;Description automatically generated">
            <a:extLst>
              <a:ext uri="{FF2B5EF4-FFF2-40B4-BE49-F238E27FC236}">
                <a16:creationId xmlns:a16="http://schemas.microsoft.com/office/drawing/2014/main" id="{3513A67E-9FDA-3F42-A2DD-267007E563AF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4991" t="6930" r="27782" b="25669"/>
          <a:stretch/>
        </p:blipFill>
        <p:spPr>
          <a:xfrm>
            <a:off x="10767" y="824676"/>
            <a:ext cx="2419436" cy="237291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9E540F1-1680-9BE0-CB39-16FE4109E9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ducing ‘Flat’ Proton Bunches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D0471362-D9B8-3034-4208-5BA2C440F29E}"/>
              </a:ext>
            </a:extLst>
          </p:cNvPr>
          <p:cNvGrpSpPr/>
          <p:nvPr/>
        </p:nvGrpSpPr>
        <p:grpSpPr>
          <a:xfrm>
            <a:off x="2276496" y="1352178"/>
            <a:ext cx="9794822" cy="4757481"/>
            <a:chOff x="-13563" y="890140"/>
            <a:chExt cx="9185128" cy="4245611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4C891626-C70D-C3D0-0A56-A7BBD744933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17480" y="2109970"/>
              <a:ext cx="9146909" cy="1114763"/>
            </a:xfrm>
            <a:prstGeom prst="rect">
              <a:avLst/>
            </a:prstGeom>
          </p:spPr>
        </p:pic>
        <p:sp>
          <p:nvSpPr>
            <p:cNvPr id="8" name="TextBox 6">
              <a:extLst>
                <a:ext uri="{FF2B5EF4-FFF2-40B4-BE49-F238E27FC236}">
                  <a16:creationId xmlns:a16="http://schemas.microsoft.com/office/drawing/2014/main" id="{D12693A3-BBF8-C822-D8C4-647C3E426292}"/>
                </a:ext>
              </a:extLst>
            </p:cNvPr>
            <p:cNvSpPr txBox="1"/>
            <p:nvPr/>
          </p:nvSpPr>
          <p:spPr>
            <a:xfrm>
              <a:off x="1800878" y="4477733"/>
              <a:ext cx="11557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0B0004020202020204" pitchFamily="34" charset="0"/>
                </a:rPr>
                <a:t>DC Gun</a:t>
              </a:r>
            </a:p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0B0004020202020204" pitchFamily="34" charset="0"/>
                </a:rPr>
                <a:t>400kV</a:t>
              </a: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DD928EBF-704F-39D8-8EB2-526E7D72A087}"/>
                </a:ext>
              </a:extLst>
            </p:cNvPr>
            <p:cNvSpPr/>
            <p:nvPr/>
          </p:nvSpPr>
          <p:spPr>
            <a:xfrm>
              <a:off x="2653465" y="2579536"/>
              <a:ext cx="266125" cy="276104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ln w="11430"/>
                  <a:solidFill>
                    <a:srgbClr val="FF0000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latin typeface="Adobe Thai" panose="02040503050201020203" pitchFamily="18" charset="-34"/>
                  <a:cs typeface="Adobe Thai" panose="02040503050201020203" pitchFamily="18" charset="-34"/>
                </a:rPr>
                <a:t>e</a:t>
              </a:r>
              <a:r>
                <a:rPr lang="en-US" sz="1200" b="1" baseline="30000">
                  <a:ln w="11430"/>
                  <a:solidFill>
                    <a:srgbClr val="FF0000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latin typeface="Adobe Thai" panose="02040503050201020203" pitchFamily="18" charset="-34"/>
                  <a:cs typeface="Adobe Thai" panose="02040503050201020203" pitchFamily="18" charset="-34"/>
                </a:rPr>
                <a:t>-</a:t>
              </a:r>
            </a:p>
          </p:txBody>
        </p:sp>
        <p:sp>
          <p:nvSpPr>
            <p:cNvPr id="10" name="Right Arrow 63">
              <a:extLst>
                <a:ext uri="{FF2B5EF4-FFF2-40B4-BE49-F238E27FC236}">
                  <a16:creationId xmlns:a16="http://schemas.microsoft.com/office/drawing/2014/main" id="{E42C3C8F-14D1-E8FB-8A87-1548E26BA25D}"/>
                </a:ext>
              </a:extLst>
            </p:cNvPr>
            <p:cNvSpPr/>
            <p:nvPr/>
          </p:nvSpPr>
          <p:spPr>
            <a:xfrm rot="10800000" flipV="1">
              <a:off x="8493922" y="2188903"/>
              <a:ext cx="193488" cy="82563"/>
            </a:xfrm>
            <a:prstGeom prst="rightArrow">
              <a:avLst>
                <a:gd name="adj1" fmla="val 50000"/>
                <a:gd name="adj2" fmla="val 88400"/>
              </a:avLst>
            </a:prstGeom>
            <a:solidFill>
              <a:srgbClr val="66FFFF"/>
            </a:solidFill>
            <a:ln w="1270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1" name="Right Arrow 64">
              <a:extLst>
                <a:ext uri="{FF2B5EF4-FFF2-40B4-BE49-F238E27FC236}">
                  <a16:creationId xmlns:a16="http://schemas.microsoft.com/office/drawing/2014/main" id="{A01C2DD3-1167-EFFD-7D77-FFEE57A3F47E}"/>
                </a:ext>
              </a:extLst>
            </p:cNvPr>
            <p:cNvSpPr/>
            <p:nvPr/>
          </p:nvSpPr>
          <p:spPr>
            <a:xfrm rot="10800000" flipV="1">
              <a:off x="62500" y="2190909"/>
              <a:ext cx="193488" cy="82563"/>
            </a:xfrm>
            <a:prstGeom prst="rightArrow">
              <a:avLst>
                <a:gd name="adj1" fmla="val 50000"/>
                <a:gd name="adj2" fmla="val 88400"/>
              </a:avLst>
            </a:prstGeom>
            <a:solidFill>
              <a:srgbClr val="66FFFF"/>
            </a:solidFill>
            <a:ln w="1270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A919B4B9-E82B-2E51-B119-DDC053C9779C}"/>
                </a:ext>
              </a:extLst>
            </p:cNvPr>
            <p:cNvCxnSpPr>
              <a:cxnSpLocks/>
              <a:stCxn id="8" idx="0"/>
            </p:cNvCxnSpPr>
            <p:nvPr/>
          </p:nvCxnSpPr>
          <p:spPr>
            <a:xfrm flipV="1">
              <a:off x="2378774" y="3131338"/>
              <a:ext cx="599933" cy="1346395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TextBox 11">
              <a:extLst>
                <a:ext uri="{FF2B5EF4-FFF2-40B4-BE49-F238E27FC236}">
                  <a16:creationId xmlns:a16="http://schemas.microsoft.com/office/drawing/2014/main" id="{922F4ECA-718F-E28F-F44C-B7B0E7E1AF8E}"/>
                </a:ext>
              </a:extLst>
            </p:cNvPr>
            <p:cNvSpPr txBox="1"/>
            <p:nvPr/>
          </p:nvSpPr>
          <p:spPr>
            <a:xfrm>
              <a:off x="2786528" y="4029064"/>
              <a:ext cx="88106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0B0004020202020204" pitchFamily="34" charset="0"/>
                </a:rPr>
                <a:t>Laser</a:t>
              </a:r>
            </a:p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0B0004020202020204" pitchFamily="34" charset="0"/>
                </a:rPr>
                <a:t>197 MHz</a:t>
              </a:r>
            </a:p>
          </p:txBody>
        </p: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5FBFE097-B528-15E6-8F75-9353676FD086}"/>
                </a:ext>
              </a:extLst>
            </p:cNvPr>
            <p:cNvCxnSpPr>
              <a:cxnSpLocks/>
              <a:stCxn id="71" idx="0"/>
            </p:cNvCxnSpPr>
            <p:nvPr/>
          </p:nvCxnSpPr>
          <p:spPr>
            <a:xfrm flipH="1" flipV="1">
              <a:off x="3071494" y="2998364"/>
              <a:ext cx="133939" cy="780679"/>
            </a:xfrm>
            <a:prstGeom prst="straightConnector1">
              <a:avLst/>
            </a:prstGeom>
            <a:ln w="19050">
              <a:solidFill>
                <a:srgbClr val="7030A0"/>
              </a:solidFill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5" name="TextBox 13">
              <a:extLst>
                <a:ext uri="{FF2B5EF4-FFF2-40B4-BE49-F238E27FC236}">
                  <a16:creationId xmlns:a16="http://schemas.microsoft.com/office/drawing/2014/main" id="{377C23E5-1869-47BC-F67A-F9F46948E0D1}"/>
                </a:ext>
              </a:extLst>
            </p:cNvPr>
            <p:cNvSpPr txBox="1"/>
            <p:nvPr/>
          </p:nvSpPr>
          <p:spPr>
            <a:xfrm>
              <a:off x="1264020" y="4132250"/>
              <a:ext cx="668573" cy="5767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0B0004020202020204" pitchFamily="34" charset="0"/>
                </a:rPr>
                <a:t>900 kW Beam Dump</a:t>
              </a:r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A53C9836-BB2E-24C6-BB37-97DEE4B0CA8B}"/>
                </a:ext>
              </a:extLst>
            </p:cNvPr>
            <p:cNvCxnSpPr>
              <a:cxnSpLocks/>
              <a:stCxn id="15" idx="0"/>
            </p:cNvCxnSpPr>
            <p:nvPr/>
          </p:nvCxnSpPr>
          <p:spPr>
            <a:xfrm flipV="1">
              <a:off x="1598307" y="2645796"/>
              <a:ext cx="480178" cy="1486453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Right Arrow 63">
              <a:extLst>
                <a:ext uri="{FF2B5EF4-FFF2-40B4-BE49-F238E27FC236}">
                  <a16:creationId xmlns:a16="http://schemas.microsoft.com/office/drawing/2014/main" id="{01168A8B-3E32-897F-A78E-1B294D5CF8FF}"/>
                </a:ext>
              </a:extLst>
            </p:cNvPr>
            <p:cNvSpPr/>
            <p:nvPr/>
          </p:nvSpPr>
          <p:spPr>
            <a:xfrm rot="10800000" flipV="1">
              <a:off x="4447931" y="2159187"/>
              <a:ext cx="193488" cy="82563"/>
            </a:xfrm>
            <a:prstGeom prst="rightArrow">
              <a:avLst>
                <a:gd name="adj1" fmla="val 50000"/>
                <a:gd name="adj2" fmla="val 88400"/>
              </a:avLst>
            </a:prstGeom>
            <a:solidFill>
              <a:srgbClr val="66FFFF"/>
            </a:solidFill>
            <a:ln w="1270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8" name="Right Arrow 63">
              <a:extLst>
                <a:ext uri="{FF2B5EF4-FFF2-40B4-BE49-F238E27FC236}">
                  <a16:creationId xmlns:a16="http://schemas.microsoft.com/office/drawing/2014/main" id="{668E1BD5-9564-164A-2BD2-A5FE6025735C}"/>
                </a:ext>
              </a:extLst>
            </p:cNvPr>
            <p:cNvSpPr/>
            <p:nvPr/>
          </p:nvSpPr>
          <p:spPr>
            <a:xfrm flipV="1">
              <a:off x="2863909" y="2708999"/>
              <a:ext cx="193488" cy="82563"/>
            </a:xfrm>
            <a:prstGeom prst="rightArrow">
              <a:avLst>
                <a:gd name="adj1" fmla="val 50000"/>
                <a:gd name="adj2" fmla="val 88400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19" name="TextBox 17">
              <a:extLst>
                <a:ext uri="{FF2B5EF4-FFF2-40B4-BE49-F238E27FC236}">
                  <a16:creationId xmlns:a16="http://schemas.microsoft.com/office/drawing/2014/main" id="{2635E965-B7A0-76A0-3DD1-B5FAEDA7E854}"/>
                </a:ext>
              </a:extLst>
            </p:cNvPr>
            <p:cNvSpPr txBox="1"/>
            <p:nvPr/>
          </p:nvSpPr>
          <p:spPr>
            <a:xfrm>
              <a:off x="3186127" y="4674086"/>
              <a:ext cx="139361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110004020202020204"/>
                </a:rPr>
                <a:t>16x 197 MHz </a:t>
              </a:r>
            </a:p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110004020202020204"/>
                </a:rPr>
                <a:t>NCRF LINAC</a:t>
              </a:r>
            </a:p>
          </p:txBody>
        </p: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1FBE8A52-6E90-C0FE-DA0E-027C1F90E635}"/>
                </a:ext>
              </a:extLst>
            </p:cNvPr>
            <p:cNvCxnSpPr>
              <a:cxnSpLocks/>
              <a:stCxn id="19" idx="0"/>
            </p:cNvCxnSpPr>
            <p:nvPr/>
          </p:nvCxnSpPr>
          <p:spPr>
            <a:xfrm flipH="1" flipV="1">
              <a:off x="3641782" y="2852083"/>
              <a:ext cx="241153" cy="1822003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1" name="Rectangle: Rounded Corners 20">
              <a:extLst>
                <a:ext uri="{FF2B5EF4-FFF2-40B4-BE49-F238E27FC236}">
                  <a16:creationId xmlns:a16="http://schemas.microsoft.com/office/drawing/2014/main" id="{7A4DB504-9695-7CF1-3279-85C82FC80AC7}"/>
                </a:ext>
              </a:extLst>
            </p:cNvPr>
            <p:cNvSpPr/>
            <p:nvPr/>
          </p:nvSpPr>
          <p:spPr>
            <a:xfrm>
              <a:off x="2469342" y="2657637"/>
              <a:ext cx="3994958" cy="507537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2" name="Rectangle: Rounded Corners 21">
              <a:extLst>
                <a:ext uri="{FF2B5EF4-FFF2-40B4-BE49-F238E27FC236}">
                  <a16:creationId xmlns:a16="http://schemas.microsoft.com/office/drawing/2014/main" id="{4966DA52-90EB-3C0F-30EB-DF8524929556}"/>
                </a:ext>
              </a:extLst>
            </p:cNvPr>
            <p:cNvSpPr/>
            <p:nvPr/>
          </p:nvSpPr>
          <p:spPr>
            <a:xfrm>
              <a:off x="6505669" y="2651116"/>
              <a:ext cx="1824338" cy="182974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3" name="Rectangle: Rounded Corners 22">
              <a:extLst>
                <a:ext uri="{FF2B5EF4-FFF2-40B4-BE49-F238E27FC236}">
                  <a16:creationId xmlns:a16="http://schemas.microsoft.com/office/drawing/2014/main" id="{DE7A5C1D-1583-8774-539C-17C455EDFE50}"/>
                </a:ext>
              </a:extLst>
            </p:cNvPr>
            <p:cNvSpPr/>
            <p:nvPr/>
          </p:nvSpPr>
          <p:spPr>
            <a:xfrm>
              <a:off x="633543" y="2477620"/>
              <a:ext cx="1757915" cy="276999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4" name="Rectangle: Rounded Corners 23">
              <a:extLst>
                <a:ext uri="{FF2B5EF4-FFF2-40B4-BE49-F238E27FC236}">
                  <a16:creationId xmlns:a16="http://schemas.microsoft.com/office/drawing/2014/main" id="{82B5DDFF-40FD-ACBC-8650-9A23953E718A}"/>
                </a:ext>
              </a:extLst>
            </p:cNvPr>
            <p:cNvSpPr/>
            <p:nvPr/>
          </p:nvSpPr>
          <p:spPr>
            <a:xfrm>
              <a:off x="1045024" y="2071915"/>
              <a:ext cx="6906582" cy="390524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5" name="Rectangle: Rounded Corners 24">
              <a:extLst>
                <a:ext uri="{FF2B5EF4-FFF2-40B4-BE49-F238E27FC236}">
                  <a16:creationId xmlns:a16="http://schemas.microsoft.com/office/drawing/2014/main" id="{9BFA0803-A432-EB04-AE2E-A5F2371ABEF6}"/>
                </a:ext>
              </a:extLst>
            </p:cNvPr>
            <p:cNvSpPr/>
            <p:nvPr/>
          </p:nvSpPr>
          <p:spPr>
            <a:xfrm rot="967573">
              <a:off x="6449155" y="2747230"/>
              <a:ext cx="936216" cy="326051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26" name="Rectangle: Rounded Corners 25">
              <a:extLst>
                <a:ext uri="{FF2B5EF4-FFF2-40B4-BE49-F238E27FC236}">
                  <a16:creationId xmlns:a16="http://schemas.microsoft.com/office/drawing/2014/main" id="{7B878D53-3330-A7D2-1540-3B46BB36BA4A}"/>
                </a:ext>
              </a:extLst>
            </p:cNvPr>
            <p:cNvSpPr/>
            <p:nvPr/>
          </p:nvSpPr>
          <p:spPr>
            <a:xfrm>
              <a:off x="620525" y="2829329"/>
              <a:ext cx="782174" cy="121612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000" i="1">
                  <a:solidFill>
                    <a:prstClr val="black"/>
                  </a:solidFill>
                  <a:latin typeface="Calibri" panose="020F0502020204030204"/>
                </a:rPr>
                <a:t>extraction</a:t>
              </a:r>
            </a:p>
          </p:txBody>
        </p:sp>
        <p:sp>
          <p:nvSpPr>
            <p:cNvPr id="27" name="Rectangle: Rounded Corners 26">
              <a:extLst>
                <a:ext uri="{FF2B5EF4-FFF2-40B4-BE49-F238E27FC236}">
                  <a16:creationId xmlns:a16="http://schemas.microsoft.com/office/drawing/2014/main" id="{D3CDD696-0B19-DDC8-A057-F4BE8C350FB2}"/>
                </a:ext>
              </a:extLst>
            </p:cNvPr>
            <p:cNvSpPr/>
            <p:nvPr/>
          </p:nvSpPr>
          <p:spPr>
            <a:xfrm>
              <a:off x="4472349" y="3186608"/>
              <a:ext cx="782174" cy="121612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000" i="1">
                  <a:solidFill>
                    <a:prstClr val="black"/>
                  </a:solidFill>
                  <a:latin typeface="Calibri" panose="020F0502020204030204"/>
                </a:rPr>
                <a:t>injection</a:t>
              </a:r>
            </a:p>
          </p:txBody>
        </p:sp>
        <p:sp>
          <p:nvSpPr>
            <p:cNvPr id="28" name="Rectangle: Rounded Corners 27">
              <a:extLst>
                <a:ext uri="{FF2B5EF4-FFF2-40B4-BE49-F238E27FC236}">
                  <a16:creationId xmlns:a16="http://schemas.microsoft.com/office/drawing/2014/main" id="{5A5CC0B3-032F-96F1-BA67-2918F7AF1D56}"/>
                </a:ext>
              </a:extLst>
            </p:cNvPr>
            <p:cNvSpPr/>
            <p:nvPr/>
          </p:nvSpPr>
          <p:spPr>
            <a:xfrm>
              <a:off x="4407868" y="1931757"/>
              <a:ext cx="782174" cy="121612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000" i="1">
                  <a:solidFill>
                    <a:prstClr val="black"/>
                  </a:solidFill>
                  <a:latin typeface="Calibri" panose="020F0502020204030204"/>
                </a:rPr>
                <a:t>cooling</a:t>
              </a:r>
            </a:p>
          </p:txBody>
        </p:sp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045D4C42-589A-261F-D646-9CBA2E4E28DD}"/>
                </a:ext>
              </a:extLst>
            </p:cNvPr>
            <p:cNvSpPr/>
            <p:nvPr/>
          </p:nvSpPr>
          <p:spPr>
            <a:xfrm>
              <a:off x="8569548" y="2467338"/>
              <a:ext cx="509648" cy="117548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000" i="1">
                  <a:solidFill>
                    <a:prstClr val="black"/>
                  </a:solidFill>
                  <a:latin typeface="Calibri" panose="020F0502020204030204"/>
                </a:rPr>
                <a:t>HSR</a:t>
              </a:r>
            </a:p>
          </p:txBody>
        </p:sp>
        <p:sp>
          <p:nvSpPr>
            <p:cNvPr id="30" name="TextBox 35">
              <a:extLst>
                <a:ext uri="{FF2B5EF4-FFF2-40B4-BE49-F238E27FC236}">
                  <a16:creationId xmlns:a16="http://schemas.microsoft.com/office/drawing/2014/main" id="{DB9AFF92-57E2-93B8-6332-4720959995FC}"/>
                </a:ext>
              </a:extLst>
            </p:cNvPr>
            <p:cNvSpPr txBox="1"/>
            <p:nvPr/>
          </p:nvSpPr>
          <p:spPr>
            <a:xfrm>
              <a:off x="4913327" y="4044476"/>
              <a:ext cx="1393615" cy="6442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110004020202020204"/>
                </a:rPr>
                <a:t>4x 591 MHz </a:t>
              </a:r>
            </a:p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110004020202020204"/>
                </a:rPr>
                <a:t>NCRF correction Cavities</a:t>
              </a:r>
              <a:endParaRPr lang="en-US" sz="1200" b="1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22B21860-9C09-2398-6955-81FDC0AC2942}"/>
                </a:ext>
              </a:extLst>
            </p:cNvPr>
            <p:cNvCxnSpPr>
              <a:cxnSpLocks/>
              <a:stCxn id="30" idx="0"/>
            </p:cNvCxnSpPr>
            <p:nvPr/>
          </p:nvCxnSpPr>
          <p:spPr>
            <a:xfrm flipV="1">
              <a:off x="5610135" y="2791562"/>
              <a:ext cx="371387" cy="1252914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2" name="TextBox 39">
              <a:extLst>
                <a:ext uri="{FF2B5EF4-FFF2-40B4-BE49-F238E27FC236}">
                  <a16:creationId xmlns:a16="http://schemas.microsoft.com/office/drawing/2014/main" id="{09140EFC-3CA9-4FC6-10BE-CBDAED67B59F}"/>
                </a:ext>
              </a:extLst>
            </p:cNvPr>
            <p:cNvSpPr txBox="1"/>
            <p:nvPr/>
          </p:nvSpPr>
          <p:spPr>
            <a:xfrm>
              <a:off x="7633198" y="1068925"/>
              <a:ext cx="1393615" cy="4601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110004020202020204"/>
                </a:rPr>
                <a:t>180° Dipole</a:t>
              </a:r>
            </a:p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110004020202020204"/>
                </a:rPr>
                <a:t>Spectrometer</a:t>
              </a:r>
              <a:endParaRPr lang="en-US" sz="1200" b="1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7AA63EBC-F752-D427-6C84-628A77375273}"/>
                </a:ext>
              </a:extLst>
            </p:cNvPr>
            <p:cNvCxnSpPr>
              <a:cxnSpLocks/>
              <a:stCxn id="32" idx="2"/>
            </p:cNvCxnSpPr>
            <p:nvPr/>
          </p:nvCxnSpPr>
          <p:spPr>
            <a:xfrm>
              <a:off x="8330006" y="1529098"/>
              <a:ext cx="123509" cy="837780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E430A177-1B5F-6B8F-7965-97E2B9860E06}"/>
                </a:ext>
              </a:extLst>
            </p:cNvPr>
            <p:cNvCxnSpPr>
              <a:cxnSpLocks/>
              <a:stCxn id="52" idx="0"/>
            </p:cNvCxnSpPr>
            <p:nvPr/>
          </p:nvCxnSpPr>
          <p:spPr>
            <a:xfrm flipH="1" flipV="1">
              <a:off x="7824206" y="2758177"/>
              <a:ext cx="726815" cy="873095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TextBox 46">
              <a:extLst>
                <a:ext uri="{FF2B5EF4-FFF2-40B4-BE49-F238E27FC236}">
                  <a16:creationId xmlns:a16="http://schemas.microsoft.com/office/drawing/2014/main" id="{D3C0D423-67FE-B448-1DFC-D39B61EB54BD}"/>
                </a:ext>
              </a:extLst>
            </p:cNvPr>
            <p:cNvSpPr txBox="1"/>
            <p:nvPr/>
          </p:nvSpPr>
          <p:spPr>
            <a:xfrm>
              <a:off x="568125" y="1646545"/>
              <a:ext cx="712625" cy="2761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0B0004020202020204" pitchFamily="34" charset="0"/>
                </a:rPr>
                <a:t>Quad</a:t>
              </a:r>
            </a:p>
          </p:txBody>
        </p: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6A54BFEB-2324-76B5-A6CA-127793C37FED}"/>
                </a:ext>
              </a:extLst>
            </p:cNvPr>
            <p:cNvCxnSpPr>
              <a:cxnSpLocks/>
              <a:stCxn id="35" idx="2"/>
            </p:cNvCxnSpPr>
            <p:nvPr/>
          </p:nvCxnSpPr>
          <p:spPr>
            <a:xfrm>
              <a:off x="924438" y="1922649"/>
              <a:ext cx="66599" cy="434200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7" name="TextBox 48">
              <a:extLst>
                <a:ext uri="{FF2B5EF4-FFF2-40B4-BE49-F238E27FC236}">
                  <a16:creationId xmlns:a16="http://schemas.microsoft.com/office/drawing/2014/main" id="{44E28F92-C2B8-C9A3-A988-797D1C62E54A}"/>
                </a:ext>
              </a:extLst>
            </p:cNvPr>
            <p:cNvSpPr txBox="1"/>
            <p:nvPr/>
          </p:nvSpPr>
          <p:spPr>
            <a:xfrm>
              <a:off x="1732901" y="3665851"/>
              <a:ext cx="959127" cy="4601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0B0004020202020204" pitchFamily="34" charset="0"/>
                </a:rPr>
                <a:t>Cathode transport</a:t>
              </a:r>
            </a:p>
          </p:txBody>
        </p: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199B7A56-797E-16CD-B6C5-E3A51743A6D2}"/>
                </a:ext>
              </a:extLst>
            </p:cNvPr>
            <p:cNvCxnSpPr>
              <a:cxnSpLocks/>
              <a:stCxn id="37" idx="0"/>
            </p:cNvCxnSpPr>
            <p:nvPr/>
          </p:nvCxnSpPr>
          <p:spPr>
            <a:xfrm flipV="1">
              <a:off x="2212465" y="2811233"/>
              <a:ext cx="539352" cy="854619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9" name="Arrow: Circular 38">
              <a:extLst>
                <a:ext uri="{FF2B5EF4-FFF2-40B4-BE49-F238E27FC236}">
                  <a16:creationId xmlns:a16="http://schemas.microsoft.com/office/drawing/2014/main" id="{9F9B9C7E-35C8-37A2-F835-6F91C83CC72B}"/>
                </a:ext>
              </a:extLst>
            </p:cNvPr>
            <p:cNvSpPr/>
            <p:nvPr/>
          </p:nvSpPr>
          <p:spPr>
            <a:xfrm rot="5068036" flipH="1">
              <a:off x="8147616" y="2395728"/>
              <a:ext cx="419280" cy="374549"/>
            </a:xfrm>
            <a:prstGeom prst="circularArrow">
              <a:avLst>
                <a:gd name="adj1" fmla="val 8770"/>
                <a:gd name="adj2" fmla="val 1142319"/>
                <a:gd name="adj3" fmla="val 20207257"/>
                <a:gd name="adj4" fmla="val 10568152"/>
                <a:gd name="adj5" fmla="val 12500"/>
              </a:avLst>
            </a:prstGeom>
            <a:solidFill>
              <a:srgbClr val="FF0000"/>
            </a:solidFill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ln>
                  <a:solidFill>
                    <a:prstClr val="black"/>
                  </a:solidFill>
                </a:ln>
                <a:solidFill>
                  <a:srgbClr val="FF0000"/>
                </a:solidFill>
                <a:latin typeface="Calibri" panose="020F0502020204030204"/>
              </a:endParaRPr>
            </a:p>
          </p:txBody>
        </p:sp>
        <p:sp>
          <p:nvSpPr>
            <p:cNvPr id="40" name="TextBox 55">
              <a:extLst>
                <a:ext uri="{FF2B5EF4-FFF2-40B4-BE49-F238E27FC236}">
                  <a16:creationId xmlns:a16="http://schemas.microsoft.com/office/drawing/2014/main" id="{35CABB26-A022-C633-6FB5-FCD4E9E11E32}"/>
                </a:ext>
              </a:extLst>
            </p:cNvPr>
            <p:cNvSpPr txBox="1"/>
            <p:nvPr/>
          </p:nvSpPr>
          <p:spPr>
            <a:xfrm>
              <a:off x="1948691" y="1230736"/>
              <a:ext cx="139361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110004020202020204"/>
                </a:rPr>
                <a:t>Mu-metal shielding</a:t>
              </a:r>
              <a:endParaRPr lang="en-US" sz="1200" b="1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09BE7F03-EFD4-386A-F37B-DE7509ECD01E}"/>
                </a:ext>
              </a:extLst>
            </p:cNvPr>
            <p:cNvCxnSpPr>
              <a:cxnSpLocks/>
              <a:stCxn id="40" idx="2"/>
            </p:cNvCxnSpPr>
            <p:nvPr/>
          </p:nvCxnSpPr>
          <p:spPr>
            <a:xfrm flipH="1">
              <a:off x="2279027" y="1692401"/>
              <a:ext cx="366472" cy="678730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2" name="TextBox 57">
              <a:extLst>
                <a:ext uri="{FF2B5EF4-FFF2-40B4-BE49-F238E27FC236}">
                  <a16:creationId xmlns:a16="http://schemas.microsoft.com/office/drawing/2014/main" id="{8BA24F9B-E2A7-5096-0D03-23ED89EA9359}"/>
                </a:ext>
              </a:extLst>
            </p:cNvPr>
            <p:cNvSpPr txBox="1"/>
            <p:nvPr/>
          </p:nvSpPr>
          <p:spPr>
            <a:xfrm>
              <a:off x="7772667" y="4363901"/>
              <a:ext cx="10924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0B0004020202020204" pitchFamily="34" charset="0"/>
                  <a:ea typeface="Aptos" panose="020B0004020202020204" pitchFamily="34" charset="0"/>
                  <a:cs typeface="Aptos" panose="020B0004020202020204" pitchFamily="34" charset="0"/>
                </a:rPr>
                <a:t>24MHz </a:t>
              </a:r>
            </a:p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0B0004020202020204" pitchFamily="34" charset="0"/>
                  <a:ea typeface="Aptos" panose="020B0004020202020204" pitchFamily="34" charset="0"/>
                  <a:cs typeface="Aptos" panose="020B0004020202020204" pitchFamily="34" charset="0"/>
                </a:rPr>
                <a:t>RF cavity </a:t>
              </a:r>
            </a:p>
          </p:txBody>
        </p: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614F22B5-FF70-FD19-73A8-689BF2645007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7469677" y="2833116"/>
              <a:ext cx="842188" cy="1542229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4" name="TextBox 59">
              <a:extLst>
                <a:ext uri="{FF2B5EF4-FFF2-40B4-BE49-F238E27FC236}">
                  <a16:creationId xmlns:a16="http://schemas.microsoft.com/office/drawing/2014/main" id="{F5424691-380D-0539-C2A3-E14C54B2146C}"/>
                </a:ext>
              </a:extLst>
            </p:cNvPr>
            <p:cNvSpPr txBox="1"/>
            <p:nvPr/>
          </p:nvSpPr>
          <p:spPr>
            <a:xfrm>
              <a:off x="110091" y="3376334"/>
              <a:ext cx="880946" cy="2761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0B0004020202020204" pitchFamily="34" charset="0"/>
                </a:rPr>
                <a:t>SC Quad</a:t>
              </a:r>
            </a:p>
          </p:txBody>
        </p: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27AB2066-31D3-14B1-1CE8-BBC8BC9B283C}"/>
                </a:ext>
              </a:extLst>
            </p:cNvPr>
            <p:cNvCxnSpPr>
              <a:cxnSpLocks/>
              <a:stCxn id="44" idx="0"/>
            </p:cNvCxnSpPr>
            <p:nvPr/>
          </p:nvCxnSpPr>
          <p:spPr>
            <a:xfrm flipH="1" flipV="1">
              <a:off x="348732" y="2424667"/>
              <a:ext cx="201832" cy="951667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6" name="TextBox 61">
              <a:extLst>
                <a:ext uri="{FF2B5EF4-FFF2-40B4-BE49-F238E27FC236}">
                  <a16:creationId xmlns:a16="http://schemas.microsoft.com/office/drawing/2014/main" id="{8060C3AB-A0E8-24EE-138B-96295CB1B438}"/>
                </a:ext>
              </a:extLst>
            </p:cNvPr>
            <p:cNvSpPr txBox="1"/>
            <p:nvPr/>
          </p:nvSpPr>
          <p:spPr>
            <a:xfrm>
              <a:off x="7093903" y="3912773"/>
              <a:ext cx="1056555" cy="4601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0B0004020202020204" pitchFamily="34" charset="0"/>
                </a:rPr>
                <a:t>130 kW Beam Dump</a:t>
              </a:r>
            </a:p>
          </p:txBody>
        </p: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9B4837E9-948C-4E91-76AB-02855C53098A}"/>
                </a:ext>
              </a:extLst>
            </p:cNvPr>
            <p:cNvCxnSpPr>
              <a:cxnSpLocks/>
              <a:stCxn id="46" idx="0"/>
            </p:cNvCxnSpPr>
            <p:nvPr/>
          </p:nvCxnSpPr>
          <p:spPr>
            <a:xfrm flipH="1" flipV="1">
              <a:off x="7210071" y="2930648"/>
              <a:ext cx="412110" cy="982125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8" name="TextBox 63">
              <a:extLst>
                <a:ext uri="{FF2B5EF4-FFF2-40B4-BE49-F238E27FC236}">
                  <a16:creationId xmlns:a16="http://schemas.microsoft.com/office/drawing/2014/main" id="{AA84B3C6-59C1-9E75-EF8C-849E527AA3DA}"/>
                </a:ext>
              </a:extLst>
            </p:cNvPr>
            <p:cNvSpPr txBox="1"/>
            <p:nvPr/>
          </p:nvSpPr>
          <p:spPr>
            <a:xfrm>
              <a:off x="-12579" y="4137649"/>
              <a:ext cx="143910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0B0004020202020204" pitchFamily="34" charset="0"/>
                </a:rPr>
                <a:t>Extraction line</a:t>
              </a:r>
            </a:p>
          </p:txBody>
        </p: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E788B22C-E554-2213-A24E-45FF6FC1DB3B}"/>
                </a:ext>
              </a:extLst>
            </p:cNvPr>
            <p:cNvCxnSpPr>
              <a:cxnSpLocks/>
              <a:stCxn id="48" idx="0"/>
            </p:cNvCxnSpPr>
            <p:nvPr/>
          </p:nvCxnSpPr>
          <p:spPr>
            <a:xfrm flipV="1">
              <a:off x="706974" y="2548212"/>
              <a:ext cx="759537" cy="1589437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0" name="TextBox 65">
              <a:extLst>
                <a:ext uri="{FF2B5EF4-FFF2-40B4-BE49-F238E27FC236}">
                  <a16:creationId xmlns:a16="http://schemas.microsoft.com/office/drawing/2014/main" id="{66F6A616-D0BB-81B2-E6D8-B3FBD94F2233}"/>
                </a:ext>
              </a:extLst>
            </p:cNvPr>
            <p:cNvSpPr txBox="1"/>
            <p:nvPr/>
          </p:nvSpPr>
          <p:spPr>
            <a:xfrm>
              <a:off x="6423258" y="4363901"/>
              <a:ext cx="127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0B0004020202020204" pitchFamily="34" charset="0"/>
                </a:rPr>
                <a:t>Injector/</a:t>
              </a:r>
              <a:r>
                <a:rPr lang="en-US" sz="1200" b="1" err="1">
                  <a:solidFill>
                    <a:prstClr val="black"/>
                  </a:solidFill>
                  <a:latin typeface="Aptos" panose="020B0004020202020204" pitchFamily="34" charset="0"/>
                </a:rPr>
                <a:t>linac</a:t>
              </a:r>
              <a:endParaRPr lang="en-US" sz="1200" b="1">
                <a:solidFill>
                  <a:prstClr val="black"/>
                </a:solidFill>
                <a:latin typeface="Aptos" panose="020B0004020202020204" pitchFamily="34" charset="0"/>
              </a:endParaRPr>
            </a:p>
            <a:p>
              <a:pPr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0B0004020202020204" pitchFamily="34" charset="0"/>
                </a:rPr>
                <a:t>Test line</a:t>
              </a:r>
            </a:p>
          </p:txBody>
        </p:sp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9F75558B-C6A7-2C77-DC6B-FDF6E31CE1D6}"/>
                </a:ext>
              </a:extLst>
            </p:cNvPr>
            <p:cNvCxnSpPr>
              <a:cxnSpLocks/>
              <a:stCxn id="50" idx="0"/>
            </p:cNvCxnSpPr>
            <p:nvPr/>
          </p:nvCxnSpPr>
          <p:spPr>
            <a:xfrm flipH="1" flipV="1">
              <a:off x="6648243" y="2863395"/>
              <a:ext cx="414615" cy="1500506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2" name="TextBox 67">
              <a:extLst>
                <a:ext uri="{FF2B5EF4-FFF2-40B4-BE49-F238E27FC236}">
                  <a16:creationId xmlns:a16="http://schemas.microsoft.com/office/drawing/2014/main" id="{62EFB6A2-E6F9-3BA2-7279-6D0764944D7C}"/>
                </a:ext>
              </a:extLst>
            </p:cNvPr>
            <p:cNvSpPr txBox="1"/>
            <p:nvPr/>
          </p:nvSpPr>
          <p:spPr>
            <a:xfrm>
              <a:off x="7990334" y="3631272"/>
              <a:ext cx="112137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110004020202020204"/>
                </a:rPr>
                <a:t>Solenoids</a:t>
              </a:r>
              <a:endParaRPr lang="en-US" sz="1200" b="1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53" name="TextBox 4">
              <a:extLst>
                <a:ext uri="{FF2B5EF4-FFF2-40B4-BE49-F238E27FC236}">
                  <a16:creationId xmlns:a16="http://schemas.microsoft.com/office/drawing/2014/main" id="{4F84BD0E-4552-8CEC-7574-0DC06BC95B5B}"/>
                </a:ext>
              </a:extLst>
            </p:cNvPr>
            <p:cNvSpPr txBox="1"/>
            <p:nvPr/>
          </p:nvSpPr>
          <p:spPr>
            <a:xfrm>
              <a:off x="3093889" y="1125673"/>
              <a:ext cx="139361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 err="1">
                  <a:solidFill>
                    <a:prstClr val="black"/>
                  </a:solidFill>
                  <a:latin typeface="Aptos" panose="02110004020202020204"/>
                </a:rPr>
                <a:t>LEReC</a:t>
              </a:r>
              <a:br>
                <a:rPr lang="en-US" sz="1200" b="1">
                  <a:solidFill>
                    <a:prstClr val="black"/>
                  </a:solidFill>
                  <a:latin typeface="Aptos" panose="02110004020202020204"/>
                </a:rPr>
              </a:br>
              <a:r>
                <a:rPr lang="en-US" sz="1200" b="1">
                  <a:solidFill>
                    <a:prstClr val="black"/>
                  </a:solidFill>
                  <a:latin typeface="Aptos" panose="02110004020202020204"/>
                </a:rPr>
                <a:t>Cooling Solenoids</a:t>
              </a:r>
              <a:endParaRPr lang="en-US" sz="1200" b="1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8DDD2C64-50F1-D808-CD99-22F05F3871CE}"/>
                </a:ext>
              </a:extLst>
            </p:cNvPr>
            <p:cNvCxnSpPr>
              <a:cxnSpLocks/>
              <a:stCxn id="53" idx="2"/>
            </p:cNvCxnSpPr>
            <p:nvPr/>
          </p:nvCxnSpPr>
          <p:spPr>
            <a:xfrm flipH="1">
              <a:off x="3501257" y="1772004"/>
              <a:ext cx="289440" cy="584845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5" name="Rectangle: Rounded Corners 54">
              <a:extLst>
                <a:ext uri="{FF2B5EF4-FFF2-40B4-BE49-F238E27FC236}">
                  <a16:creationId xmlns:a16="http://schemas.microsoft.com/office/drawing/2014/main" id="{5A8F937B-12EF-6749-130D-698438BC210B}"/>
                </a:ext>
              </a:extLst>
            </p:cNvPr>
            <p:cNvSpPr/>
            <p:nvPr/>
          </p:nvSpPr>
          <p:spPr>
            <a:xfrm rot="967573">
              <a:off x="7399385" y="2159621"/>
              <a:ext cx="972446" cy="210425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56" name="Arrow: Circular 55">
              <a:extLst>
                <a:ext uri="{FF2B5EF4-FFF2-40B4-BE49-F238E27FC236}">
                  <a16:creationId xmlns:a16="http://schemas.microsoft.com/office/drawing/2014/main" id="{BB052299-0F65-9EC5-3C68-FBF4468FC00A}"/>
                </a:ext>
              </a:extLst>
            </p:cNvPr>
            <p:cNvSpPr/>
            <p:nvPr/>
          </p:nvSpPr>
          <p:spPr>
            <a:xfrm rot="16200000" flipH="1">
              <a:off x="704137" y="2343197"/>
              <a:ext cx="231006" cy="258310"/>
            </a:xfrm>
            <a:prstGeom prst="circularArrow">
              <a:avLst/>
            </a:prstGeom>
            <a:solidFill>
              <a:srgbClr val="FF0000"/>
            </a:solidFill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ln>
                  <a:solidFill>
                    <a:prstClr val="black"/>
                  </a:solidFill>
                </a:ln>
                <a:solidFill>
                  <a:srgbClr val="FF0000"/>
                </a:solidFill>
                <a:latin typeface="Calibri" panose="020F0502020204030204"/>
              </a:endParaRPr>
            </a:p>
          </p:txBody>
        </p:sp>
        <p:sp>
          <p:nvSpPr>
            <p:cNvPr id="57" name="TextBox 92">
              <a:extLst>
                <a:ext uri="{FF2B5EF4-FFF2-40B4-BE49-F238E27FC236}">
                  <a16:creationId xmlns:a16="http://schemas.microsoft.com/office/drawing/2014/main" id="{80EDC0E3-077A-C21A-0052-81EBA198EBD8}"/>
                </a:ext>
              </a:extLst>
            </p:cNvPr>
            <p:cNvSpPr txBox="1"/>
            <p:nvPr/>
          </p:nvSpPr>
          <p:spPr>
            <a:xfrm>
              <a:off x="-13563" y="1019407"/>
              <a:ext cx="1058588" cy="4601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110004020202020204"/>
                </a:rPr>
                <a:t>180°Dipole</a:t>
              </a:r>
            </a:p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110004020202020204"/>
                </a:rPr>
                <a:t>(U-turn)</a:t>
              </a:r>
              <a:endParaRPr lang="en-US" sz="1200" b="1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0B67E6BA-7CF8-C1B7-EDAF-1BB7F754EA27}"/>
                </a:ext>
              </a:extLst>
            </p:cNvPr>
            <p:cNvCxnSpPr>
              <a:cxnSpLocks/>
              <a:stCxn id="57" idx="2"/>
            </p:cNvCxnSpPr>
            <p:nvPr/>
          </p:nvCxnSpPr>
          <p:spPr>
            <a:xfrm>
              <a:off x="515731" y="1479580"/>
              <a:ext cx="234822" cy="853199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9" name="Rectangle: Rounded Corners 58">
              <a:extLst>
                <a:ext uri="{FF2B5EF4-FFF2-40B4-BE49-F238E27FC236}">
                  <a16:creationId xmlns:a16="http://schemas.microsoft.com/office/drawing/2014/main" id="{22CD6A30-F083-9BDC-51EA-64A530E51202}"/>
                </a:ext>
              </a:extLst>
            </p:cNvPr>
            <p:cNvSpPr/>
            <p:nvPr/>
          </p:nvSpPr>
          <p:spPr>
            <a:xfrm>
              <a:off x="7577897" y="2876752"/>
              <a:ext cx="782174" cy="121612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000" i="1">
                  <a:solidFill>
                    <a:prstClr val="black"/>
                  </a:solidFill>
                  <a:latin typeface="Calibri" panose="020F0502020204030204"/>
                </a:rPr>
                <a:t>transport</a:t>
              </a:r>
            </a:p>
          </p:txBody>
        </p:sp>
        <p:sp>
          <p:nvSpPr>
            <p:cNvPr id="60" name="TextBox 102">
              <a:extLst>
                <a:ext uri="{FF2B5EF4-FFF2-40B4-BE49-F238E27FC236}">
                  <a16:creationId xmlns:a16="http://schemas.microsoft.com/office/drawing/2014/main" id="{1F844CFC-ECC7-AAF6-0FD7-8F1760EDEA44}"/>
                </a:ext>
              </a:extLst>
            </p:cNvPr>
            <p:cNvSpPr txBox="1"/>
            <p:nvPr/>
          </p:nvSpPr>
          <p:spPr>
            <a:xfrm>
              <a:off x="3989942" y="3414105"/>
              <a:ext cx="42949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110004020202020204"/>
                </a:rPr>
                <a:t>PM</a:t>
              </a:r>
              <a:endParaRPr lang="en-US" sz="1200" b="1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2A6B6A82-B8E6-E399-BB31-A6FBB49DEB65}"/>
                </a:ext>
              </a:extLst>
            </p:cNvPr>
            <p:cNvCxnSpPr>
              <a:cxnSpLocks/>
              <a:stCxn id="60" idx="0"/>
            </p:cNvCxnSpPr>
            <p:nvPr/>
          </p:nvCxnSpPr>
          <p:spPr>
            <a:xfrm flipV="1">
              <a:off x="4204690" y="2792843"/>
              <a:ext cx="282814" cy="621262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2" name="TextBox 107">
              <a:extLst>
                <a:ext uri="{FF2B5EF4-FFF2-40B4-BE49-F238E27FC236}">
                  <a16:creationId xmlns:a16="http://schemas.microsoft.com/office/drawing/2014/main" id="{3C68054E-19A6-0ABB-E0E7-52946812B6A4}"/>
                </a:ext>
              </a:extLst>
            </p:cNvPr>
            <p:cNvSpPr txBox="1"/>
            <p:nvPr/>
          </p:nvSpPr>
          <p:spPr>
            <a:xfrm>
              <a:off x="5096412" y="3597732"/>
              <a:ext cx="42949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110004020202020204"/>
                </a:rPr>
                <a:t>PM</a:t>
              </a:r>
              <a:endParaRPr lang="en-US" sz="1200" b="1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cxnSp>
          <p:nvCxnSpPr>
            <p:cNvPr id="63" name="Straight Arrow Connector 62">
              <a:extLst>
                <a:ext uri="{FF2B5EF4-FFF2-40B4-BE49-F238E27FC236}">
                  <a16:creationId xmlns:a16="http://schemas.microsoft.com/office/drawing/2014/main" id="{97AD1FED-DD1E-7B1B-F698-E01FEAD69D7F}"/>
                </a:ext>
              </a:extLst>
            </p:cNvPr>
            <p:cNvCxnSpPr>
              <a:cxnSpLocks/>
              <a:stCxn id="62" idx="0"/>
            </p:cNvCxnSpPr>
            <p:nvPr/>
          </p:nvCxnSpPr>
          <p:spPr>
            <a:xfrm flipV="1">
              <a:off x="5311160" y="2796424"/>
              <a:ext cx="497701" cy="801308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4" name="TextBox 116">
              <a:extLst>
                <a:ext uri="{FF2B5EF4-FFF2-40B4-BE49-F238E27FC236}">
                  <a16:creationId xmlns:a16="http://schemas.microsoft.com/office/drawing/2014/main" id="{428D87A9-A66A-DE62-06E6-D22EDE983D87}"/>
                </a:ext>
              </a:extLst>
            </p:cNvPr>
            <p:cNvSpPr txBox="1"/>
            <p:nvPr/>
          </p:nvSpPr>
          <p:spPr>
            <a:xfrm>
              <a:off x="5795706" y="3627055"/>
              <a:ext cx="42949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110004020202020204"/>
                </a:rPr>
                <a:t>PM</a:t>
              </a:r>
              <a:endParaRPr lang="en-US" sz="1200" b="1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cxnSp>
          <p:nvCxnSpPr>
            <p:cNvPr id="65" name="Straight Arrow Connector 64">
              <a:extLst>
                <a:ext uri="{FF2B5EF4-FFF2-40B4-BE49-F238E27FC236}">
                  <a16:creationId xmlns:a16="http://schemas.microsoft.com/office/drawing/2014/main" id="{7565AD1F-15FA-5190-66EE-1A6AFBB378F1}"/>
                </a:ext>
              </a:extLst>
            </p:cNvPr>
            <p:cNvCxnSpPr>
              <a:cxnSpLocks/>
              <a:stCxn id="64" idx="0"/>
            </p:cNvCxnSpPr>
            <p:nvPr/>
          </p:nvCxnSpPr>
          <p:spPr>
            <a:xfrm flipV="1">
              <a:off x="6010454" y="2791562"/>
              <a:ext cx="384945" cy="835493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6" name="TextBox 124">
              <a:extLst>
                <a:ext uri="{FF2B5EF4-FFF2-40B4-BE49-F238E27FC236}">
                  <a16:creationId xmlns:a16="http://schemas.microsoft.com/office/drawing/2014/main" id="{06A78F42-BC46-5492-80A5-53B1E427B18A}"/>
                </a:ext>
              </a:extLst>
            </p:cNvPr>
            <p:cNvSpPr txBox="1"/>
            <p:nvPr/>
          </p:nvSpPr>
          <p:spPr>
            <a:xfrm>
              <a:off x="6277342" y="890140"/>
              <a:ext cx="155083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solidFill>
                    <a:prstClr val="black"/>
                  </a:solidFill>
                  <a:latin typeface="Aptos" panose="020B0004020202020204" pitchFamily="34" charset="0"/>
                </a:rPr>
                <a:t>RF diagnostics line with Deflecting cavity</a:t>
              </a:r>
            </a:p>
            <a:p>
              <a:pPr algn="ctr">
                <a:defRPr/>
              </a:pPr>
              <a:endParaRPr lang="en-US" sz="1200" b="1">
                <a:solidFill>
                  <a:prstClr val="black"/>
                </a:solidFill>
                <a:latin typeface="Aptos" panose="020B0004020202020204" pitchFamily="34" charset="0"/>
              </a:endParaRPr>
            </a:p>
          </p:txBody>
        </p: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94B248E0-5474-9E30-5653-FDAE91119B7A}"/>
                </a:ext>
              </a:extLst>
            </p:cNvPr>
            <p:cNvCxnSpPr>
              <a:cxnSpLocks/>
            </p:cNvCxnSpPr>
            <p:nvPr/>
          </p:nvCxnSpPr>
          <p:spPr>
            <a:xfrm>
              <a:off x="7258914" y="1457697"/>
              <a:ext cx="692692" cy="821908"/>
            </a:xfrm>
            <a:prstGeom prst="straightConnector1">
              <a:avLst/>
            </a:prstGeom>
            <a:ln w="1270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8" name="Rectangle: Rounded Corners 67">
              <a:extLst>
                <a:ext uri="{FF2B5EF4-FFF2-40B4-BE49-F238E27FC236}">
                  <a16:creationId xmlns:a16="http://schemas.microsoft.com/office/drawing/2014/main" id="{D4E11B16-5546-7976-04BA-0B177EDD9B27}"/>
                </a:ext>
              </a:extLst>
            </p:cNvPr>
            <p:cNvSpPr/>
            <p:nvPr/>
          </p:nvSpPr>
          <p:spPr>
            <a:xfrm rot="1021393">
              <a:off x="6429763" y="3076364"/>
              <a:ext cx="885789" cy="121612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000" i="1">
                  <a:solidFill>
                    <a:prstClr val="black"/>
                  </a:solidFill>
                  <a:latin typeface="Calibri" panose="020F0502020204030204"/>
                </a:rPr>
                <a:t>Injector test</a:t>
              </a:r>
            </a:p>
          </p:txBody>
        </p:sp>
        <p:sp>
          <p:nvSpPr>
            <p:cNvPr id="69" name="Rectangle 68">
              <a:extLst>
                <a:ext uri="{FF2B5EF4-FFF2-40B4-BE49-F238E27FC236}">
                  <a16:creationId xmlns:a16="http://schemas.microsoft.com/office/drawing/2014/main" id="{D94C4664-3205-626A-093C-95DB3C47FC36}"/>
                </a:ext>
              </a:extLst>
            </p:cNvPr>
            <p:cNvSpPr/>
            <p:nvPr/>
          </p:nvSpPr>
          <p:spPr>
            <a:xfrm>
              <a:off x="856555" y="2516739"/>
              <a:ext cx="266125" cy="276104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ln w="11430"/>
                  <a:solidFill>
                    <a:srgbClr val="FF0000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latin typeface="Adobe Thai" panose="02040503050201020203" pitchFamily="18" charset="-34"/>
                  <a:cs typeface="Adobe Thai" panose="02040503050201020203" pitchFamily="18" charset="-34"/>
                </a:rPr>
                <a:t>e</a:t>
              </a:r>
              <a:r>
                <a:rPr lang="en-US" sz="1200" b="1" baseline="30000">
                  <a:ln w="11430"/>
                  <a:solidFill>
                    <a:srgbClr val="FF0000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latin typeface="Adobe Thai" panose="02040503050201020203" pitchFamily="18" charset="-34"/>
                  <a:cs typeface="Adobe Thai" panose="02040503050201020203" pitchFamily="18" charset="-34"/>
                </a:rPr>
                <a:t>-</a:t>
              </a:r>
            </a:p>
          </p:txBody>
        </p:sp>
        <p:sp>
          <p:nvSpPr>
            <p:cNvPr id="70" name="Right Arrow 63">
              <a:extLst>
                <a:ext uri="{FF2B5EF4-FFF2-40B4-BE49-F238E27FC236}">
                  <a16:creationId xmlns:a16="http://schemas.microsoft.com/office/drawing/2014/main" id="{BFFFBA1D-EF0F-FEA6-AF84-BCBAC9CC915B}"/>
                </a:ext>
              </a:extLst>
            </p:cNvPr>
            <p:cNvSpPr/>
            <p:nvPr/>
          </p:nvSpPr>
          <p:spPr>
            <a:xfrm flipV="1">
              <a:off x="1063451" y="2639425"/>
              <a:ext cx="193488" cy="82563"/>
            </a:xfrm>
            <a:prstGeom prst="rightArrow">
              <a:avLst>
                <a:gd name="adj1" fmla="val 50000"/>
                <a:gd name="adj2" fmla="val 88400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71" name="Rectangle: Rounded Corners 70">
              <a:extLst>
                <a:ext uri="{FF2B5EF4-FFF2-40B4-BE49-F238E27FC236}">
                  <a16:creationId xmlns:a16="http://schemas.microsoft.com/office/drawing/2014/main" id="{9B169C78-21DF-DB74-BE2D-C688C8F56EBB}"/>
                </a:ext>
              </a:extLst>
            </p:cNvPr>
            <p:cNvSpPr/>
            <p:nvPr/>
          </p:nvSpPr>
          <p:spPr>
            <a:xfrm>
              <a:off x="3126729" y="3779043"/>
              <a:ext cx="157407" cy="250021"/>
            </a:xfrm>
            <a:prstGeom prst="roundRect">
              <a:avLst/>
            </a:prstGeom>
            <a:solidFill>
              <a:srgbClr val="7030A0"/>
            </a:soli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72" name="Rectangle: Rounded Corners 71">
              <a:extLst>
                <a:ext uri="{FF2B5EF4-FFF2-40B4-BE49-F238E27FC236}">
                  <a16:creationId xmlns:a16="http://schemas.microsoft.com/office/drawing/2014/main" id="{4EE81FE3-3AB8-9F78-EA6B-6C21ABB8B23B}"/>
                </a:ext>
              </a:extLst>
            </p:cNvPr>
            <p:cNvSpPr/>
            <p:nvPr/>
          </p:nvSpPr>
          <p:spPr>
            <a:xfrm>
              <a:off x="118511" y="2437687"/>
              <a:ext cx="502014" cy="105851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000" i="1">
                  <a:solidFill>
                    <a:prstClr val="black"/>
                  </a:solidFill>
                  <a:latin typeface="Calibri" panose="020F0502020204030204"/>
                </a:rPr>
                <a:t>HSR</a:t>
              </a:r>
            </a:p>
          </p:txBody>
        </p:sp>
        <p:sp>
          <p:nvSpPr>
            <p:cNvPr id="73" name="Rectangle 72">
              <a:extLst>
                <a:ext uri="{FF2B5EF4-FFF2-40B4-BE49-F238E27FC236}">
                  <a16:creationId xmlns:a16="http://schemas.microsoft.com/office/drawing/2014/main" id="{71A2E0E7-DBB6-16FA-7857-9253B8B795A9}"/>
                </a:ext>
              </a:extLst>
            </p:cNvPr>
            <p:cNvSpPr/>
            <p:nvPr/>
          </p:nvSpPr>
          <p:spPr>
            <a:xfrm>
              <a:off x="4585406" y="2041671"/>
              <a:ext cx="522899" cy="27699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 i="1">
                  <a:ln w="11430"/>
                  <a:solidFill>
                    <a:srgbClr val="66FFFF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latin typeface="Adobe Thai" panose="02040503050201020203" pitchFamily="18" charset="-34"/>
                  <a:cs typeface="Adobe Thai" panose="02040503050201020203" pitchFamily="18" charset="-34"/>
                </a:rPr>
                <a:t>hadron</a:t>
              </a:r>
              <a:endParaRPr lang="en-US" sz="1200" b="1" i="1" baseline="30000">
                <a:ln w="11430"/>
                <a:solidFill>
                  <a:srgbClr val="66FF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dobe Thai" panose="02040503050201020203" pitchFamily="18" charset="-34"/>
                <a:cs typeface="Adobe Thai" panose="02040503050201020203" pitchFamily="18" charset="-34"/>
              </a:endParaRPr>
            </a:p>
          </p:txBody>
        </p:sp>
        <p:sp>
          <p:nvSpPr>
            <p:cNvPr id="74" name="Rectangle 73">
              <a:extLst>
                <a:ext uri="{FF2B5EF4-FFF2-40B4-BE49-F238E27FC236}">
                  <a16:creationId xmlns:a16="http://schemas.microsoft.com/office/drawing/2014/main" id="{122A6EE2-2980-824B-A10D-7D2D69872E2F}"/>
                </a:ext>
              </a:extLst>
            </p:cNvPr>
            <p:cNvSpPr/>
            <p:nvPr/>
          </p:nvSpPr>
          <p:spPr>
            <a:xfrm>
              <a:off x="8648666" y="2055780"/>
              <a:ext cx="522899" cy="27699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 i="1">
                  <a:ln w="11430"/>
                  <a:solidFill>
                    <a:srgbClr val="66FFFF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latin typeface="Adobe Thai" panose="02040503050201020203" pitchFamily="18" charset="-34"/>
                  <a:cs typeface="Adobe Thai" panose="02040503050201020203" pitchFamily="18" charset="-34"/>
                </a:rPr>
                <a:t>hadron</a:t>
              </a:r>
              <a:endParaRPr lang="en-US" sz="1200" b="1" i="1" baseline="30000">
                <a:ln w="11430"/>
                <a:solidFill>
                  <a:srgbClr val="66FF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dobe Thai" panose="02040503050201020203" pitchFamily="18" charset="-34"/>
                <a:cs typeface="Adobe Thai" panose="02040503050201020203" pitchFamily="18" charset="-34"/>
              </a:endParaRPr>
            </a:p>
          </p:txBody>
        </p:sp>
        <p:sp>
          <p:nvSpPr>
            <p:cNvPr id="75" name="Rectangle 74">
              <a:extLst>
                <a:ext uri="{FF2B5EF4-FFF2-40B4-BE49-F238E27FC236}">
                  <a16:creationId xmlns:a16="http://schemas.microsoft.com/office/drawing/2014/main" id="{DB977FAE-59E9-CECB-C973-DB972D09BE43}"/>
                </a:ext>
              </a:extLst>
            </p:cNvPr>
            <p:cNvSpPr/>
            <p:nvPr/>
          </p:nvSpPr>
          <p:spPr>
            <a:xfrm>
              <a:off x="202809" y="2056730"/>
              <a:ext cx="522899" cy="276999"/>
            </a:xfrm>
            <a:prstGeom prst="rect">
              <a:avLst/>
            </a:prstGeom>
            <a:noFill/>
            <a:ln>
              <a:noFill/>
            </a:ln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 i="1">
                  <a:ln w="11430"/>
                  <a:solidFill>
                    <a:srgbClr val="66FFFF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latin typeface="Adobe Thai" panose="02040503050201020203" pitchFamily="18" charset="-34"/>
                  <a:cs typeface="Adobe Thai" panose="02040503050201020203" pitchFamily="18" charset="-34"/>
                </a:rPr>
                <a:t>hadron</a:t>
              </a:r>
              <a:endParaRPr lang="en-US" sz="1200" b="1" i="1" baseline="30000">
                <a:ln w="11430"/>
                <a:solidFill>
                  <a:srgbClr val="66FFFF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dobe Thai" panose="02040503050201020203" pitchFamily="18" charset="-34"/>
                <a:cs typeface="Adobe Thai" panose="02040503050201020203" pitchFamily="18" charset="-34"/>
              </a:endParaRPr>
            </a:p>
          </p:txBody>
        </p:sp>
        <p:sp>
          <p:nvSpPr>
            <p:cNvPr id="76" name="Right Arrow 63">
              <a:extLst>
                <a:ext uri="{FF2B5EF4-FFF2-40B4-BE49-F238E27FC236}">
                  <a16:creationId xmlns:a16="http://schemas.microsoft.com/office/drawing/2014/main" id="{481EEB6D-F197-5876-EA93-47C73E47D3EF}"/>
                </a:ext>
              </a:extLst>
            </p:cNvPr>
            <p:cNvSpPr/>
            <p:nvPr/>
          </p:nvSpPr>
          <p:spPr>
            <a:xfrm rot="10800000" flipV="1">
              <a:off x="4449821" y="2266747"/>
              <a:ext cx="193488" cy="82563"/>
            </a:xfrm>
            <a:prstGeom prst="rightArrow">
              <a:avLst>
                <a:gd name="adj1" fmla="val 50000"/>
                <a:gd name="adj2" fmla="val 88400"/>
              </a:avLst>
            </a:prstGeom>
            <a:solidFill>
              <a:srgbClr val="FF0000"/>
            </a:solidFill>
            <a:ln w="12700"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en-US">
                <a:solidFill>
                  <a:prstClr val="white"/>
                </a:solidFill>
                <a:latin typeface="Calibri" panose="020F0502020204030204"/>
              </a:endParaRPr>
            </a:p>
          </p:txBody>
        </p:sp>
        <p:sp>
          <p:nvSpPr>
            <p:cNvPr id="77" name="Rectangle 76">
              <a:extLst>
                <a:ext uri="{FF2B5EF4-FFF2-40B4-BE49-F238E27FC236}">
                  <a16:creationId xmlns:a16="http://schemas.microsoft.com/office/drawing/2014/main" id="{B2675818-5A54-D61E-C7D6-971C549C6EDA}"/>
                </a:ext>
              </a:extLst>
            </p:cNvPr>
            <p:cNvSpPr/>
            <p:nvPr/>
          </p:nvSpPr>
          <p:spPr>
            <a:xfrm>
              <a:off x="4576710" y="2141848"/>
              <a:ext cx="266125" cy="276104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200" b="1">
                  <a:ln w="11430"/>
                  <a:solidFill>
                    <a:srgbClr val="FF0000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latin typeface="Adobe Thai" panose="02040503050201020203" pitchFamily="18" charset="-34"/>
                  <a:cs typeface="Adobe Thai" panose="02040503050201020203" pitchFamily="18" charset="-34"/>
                </a:rPr>
                <a:t>e</a:t>
              </a:r>
              <a:r>
                <a:rPr lang="en-US" sz="1200" b="1" baseline="30000">
                  <a:ln w="11430"/>
                  <a:solidFill>
                    <a:srgbClr val="FF0000"/>
                  </a:soli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  <a:latin typeface="Adobe Thai" panose="02040503050201020203" pitchFamily="18" charset="-34"/>
                  <a:cs typeface="Adobe Thai" panose="02040503050201020203" pitchFamily="18" charset="-34"/>
                </a:rPr>
                <a:t>-</a:t>
              </a:r>
            </a:p>
          </p:txBody>
        </p:sp>
        <p:sp>
          <p:nvSpPr>
            <p:cNvPr id="78" name="Rectangle: Rounded Corners 77">
              <a:extLst>
                <a:ext uri="{FF2B5EF4-FFF2-40B4-BE49-F238E27FC236}">
                  <a16:creationId xmlns:a16="http://schemas.microsoft.com/office/drawing/2014/main" id="{BE24DC4F-29EE-5231-7041-A1B777AF59CC}"/>
                </a:ext>
              </a:extLst>
            </p:cNvPr>
            <p:cNvSpPr/>
            <p:nvPr/>
          </p:nvSpPr>
          <p:spPr>
            <a:xfrm rot="943377">
              <a:off x="7449105" y="2022212"/>
              <a:ext cx="921111" cy="136668"/>
            </a:xfrm>
            <a:prstGeom prst="round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  <a:prstDash val="dash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r>
                <a:rPr lang="en-US" sz="1000" i="1">
                  <a:solidFill>
                    <a:prstClr val="black"/>
                  </a:solidFill>
                  <a:latin typeface="Calibri" panose="020F0502020204030204"/>
                </a:rPr>
                <a:t>RF diagnostic</a:t>
              </a:r>
            </a:p>
          </p:txBody>
        </p:sp>
      </p:grpSp>
      <p:sp>
        <p:nvSpPr>
          <p:cNvPr id="6" name="TextBox 1">
            <a:extLst>
              <a:ext uri="{FF2B5EF4-FFF2-40B4-BE49-F238E27FC236}">
                <a16:creationId xmlns:a16="http://schemas.microsoft.com/office/drawing/2014/main" id="{55C9C6F7-326E-643C-0A1F-B485265A346A}"/>
              </a:ext>
            </a:extLst>
          </p:cNvPr>
          <p:cNvSpPr txBox="1"/>
          <p:nvPr/>
        </p:nvSpPr>
        <p:spPr>
          <a:xfrm>
            <a:off x="9600329" y="5816304"/>
            <a:ext cx="1299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>
                <a:solidFill>
                  <a:srgbClr val="FF0000"/>
                </a:solidFill>
                <a:latin typeface="Calibri" panose="020F0502020204030204"/>
              </a:rPr>
              <a:t>Not to scale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46E8C12A-160A-6959-07C7-7CB10E9AD12F}"/>
              </a:ext>
            </a:extLst>
          </p:cNvPr>
          <p:cNvSpPr txBox="1"/>
          <p:nvPr/>
        </p:nvSpPr>
        <p:spPr>
          <a:xfrm>
            <a:off x="7308376" y="878551"/>
            <a:ext cx="31044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ee A. Fedotov’s talk in SC2</a:t>
            </a:r>
          </a:p>
        </p:txBody>
      </p:sp>
      <p:sp>
        <p:nvSpPr>
          <p:cNvPr id="81" name="Oval 80">
            <a:extLst>
              <a:ext uri="{FF2B5EF4-FFF2-40B4-BE49-F238E27FC236}">
                <a16:creationId xmlns:a16="http://schemas.microsoft.com/office/drawing/2014/main" id="{F035298F-CCEE-534B-6208-0D405FD6C64B}"/>
              </a:ext>
            </a:extLst>
          </p:cNvPr>
          <p:cNvSpPr/>
          <p:nvPr/>
        </p:nvSpPr>
        <p:spPr>
          <a:xfrm>
            <a:off x="1832015" y="1454555"/>
            <a:ext cx="367454" cy="439045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9671DEDB-1676-3789-6685-23B19B8D4751}"/>
              </a:ext>
            </a:extLst>
          </p:cNvPr>
          <p:cNvSpPr txBox="1"/>
          <p:nvPr/>
        </p:nvSpPr>
        <p:spPr>
          <a:xfrm>
            <a:off x="268477" y="3681385"/>
            <a:ext cx="226712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IR2 layout</a:t>
            </a:r>
          </a:p>
          <a:p>
            <a:r>
              <a:rPr lang="en-US" sz="2000"/>
              <a:t>(all within the</a:t>
            </a:r>
          </a:p>
          <a:p>
            <a:r>
              <a:rPr lang="en-US" sz="2000"/>
              <a:t>existing RHIC</a:t>
            </a:r>
          </a:p>
          <a:p>
            <a:r>
              <a:rPr lang="en-US" sz="2000"/>
              <a:t>Tunnel)</a:t>
            </a:r>
          </a:p>
        </p:txBody>
      </p:sp>
    </p:spTree>
    <p:extLst>
      <p:ext uri="{BB962C8B-B14F-4D97-AF65-F5344CB8AC3E}">
        <p14:creationId xmlns:p14="http://schemas.microsoft.com/office/powerpoint/2010/main" val="28930153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2EF99A8-9EB8-4E6F-893B-4E24FD74C2E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30018" y="6316597"/>
            <a:ext cx="432487" cy="365125"/>
          </a:xfrm>
          <a:prstGeom prst="rect">
            <a:avLst/>
          </a:prstGeom>
        </p:spPr>
        <p:txBody>
          <a:bodyPr lIns="0" tIns="0" rIns="0" bIns="0" anchor="ctr"/>
          <a:lstStyle>
            <a:defPPr>
              <a:defRPr lang="en-US"/>
            </a:defPPr>
            <a:lvl1pPr marL="0" algn="ctr" defTabSz="914400" rtl="0" eaLnBrk="1" latinLnBrk="0" hangingPunct="1">
              <a:defRPr sz="7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933A556B-7C63-244D-9B7C-B0EA8042B330}" type="slidenum">
              <a:rPr lang="en-US" smtClean="0"/>
              <a:pPr algn="ctr"/>
              <a:t>3</a:t>
            </a:fld>
            <a:endParaRPr lang="en-US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33457FB1-1940-4F80-BE7F-044CCA1E7F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1500" y="110428"/>
            <a:ext cx="11620500" cy="595605"/>
          </a:xfrm>
        </p:spPr>
        <p:txBody>
          <a:bodyPr>
            <a:normAutofit/>
          </a:bodyPr>
          <a:lstStyle/>
          <a:p>
            <a:r>
              <a:rPr lang="en-US" dirty="0">
                <a:latin typeface="Arial" panose="020B0604020202020204"/>
              </a:rPr>
              <a:t>Compelling EIC Science (National Academy Report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DE8B34D-9443-427E-9F37-D791D70088FA}"/>
              </a:ext>
            </a:extLst>
          </p:cNvPr>
          <p:cNvSpPr txBox="1"/>
          <p:nvPr/>
        </p:nvSpPr>
        <p:spPr>
          <a:xfrm>
            <a:off x="4001984" y="6416375"/>
            <a:ext cx="18473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FE317EC-A8F9-4E46-9483-5042C3BAF017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/>
        </p:blipFill>
        <p:spPr>
          <a:xfrm>
            <a:off x="756717" y="923174"/>
            <a:ext cx="1576572" cy="1368167"/>
          </a:xfrm>
          <a:prstGeom prst="rect">
            <a:avLst/>
          </a:prstGeom>
        </p:spPr>
      </p:pic>
      <p:pic>
        <p:nvPicPr>
          <p:cNvPr id="9" name="Picture 8" descr="A scale with a bowl of food and a bowl of nuts&#10;&#10;Description automatically generated with medium confidence">
            <a:extLst>
              <a:ext uri="{FF2B5EF4-FFF2-40B4-BE49-F238E27FC236}">
                <a16:creationId xmlns:a16="http://schemas.microsoft.com/office/drawing/2014/main" id="{75F734F1-7A1D-49A3-BEA7-8C03950FFE4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01586" y="923174"/>
            <a:ext cx="1694335" cy="1308874"/>
          </a:xfrm>
          <a:prstGeom prst="rect">
            <a:avLst/>
          </a:prstGeom>
        </p:spPr>
      </p:pic>
      <p:pic>
        <p:nvPicPr>
          <p:cNvPr id="10" name="Picture 9" descr="Diagram&#10;&#10;Description automatically generated">
            <a:extLst>
              <a:ext uri="{FF2B5EF4-FFF2-40B4-BE49-F238E27FC236}">
                <a16:creationId xmlns:a16="http://schemas.microsoft.com/office/drawing/2014/main" id="{492F4D91-96F3-4D21-BA76-A417E728564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1351" t="3413" r="12277" b="4107"/>
          <a:stretch/>
        </p:blipFill>
        <p:spPr>
          <a:xfrm>
            <a:off x="5249458" y="923174"/>
            <a:ext cx="1472100" cy="1459470"/>
          </a:xfrm>
          <a:prstGeom prst="rect">
            <a:avLst/>
          </a:prstGeom>
        </p:spPr>
      </p:pic>
      <p:pic>
        <p:nvPicPr>
          <p:cNvPr id="11" name="Picture 10" descr="A picture containing indoor&#10;&#10;Description automatically generated">
            <a:extLst>
              <a:ext uri="{FF2B5EF4-FFF2-40B4-BE49-F238E27FC236}">
                <a16:creationId xmlns:a16="http://schemas.microsoft.com/office/drawing/2014/main" id="{2756D71F-F81D-41C4-ACA1-693A5FF72A2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804" r="10912"/>
          <a:stretch/>
        </p:blipFill>
        <p:spPr>
          <a:xfrm>
            <a:off x="7379030" y="923174"/>
            <a:ext cx="1545792" cy="1524618"/>
          </a:xfrm>
          <a:prstGeom prst="rect">
            <a:avLst/>
          </a:prstGeom>
        </p:spPr>
      </p:pic>
      <p:pic>
        <p:nvPicPr>
          <p:cNvPr id="12" name="Picture 11" descr="A picture containing colorful&#10;&#10;Description automatically generated">
            <a:extLst>
              <a:ext uri="{FF2B5EF4-FFF2-40B4-BE49-F238E27FC236}">
                <a16:creationId xmlns:a16="http://schemas.microsoft.com/office/drawing/2014/main" id="{A43CD33A-B7A7-44BD-A500-313E0318219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79241" y="971524"/>
            <a:ext cx="1912997" cy="1476268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494C256E-6F78-4AFC-A878-E2CAD8556BBA}"/>
              </a:ext>
            </a:extLst>
          </p:cNvPr>
          <p:cNvSpPr txBox="1"/>
          <p:nvPr/>
        </p:nvSpPr>
        <p:spPr>
          <a:xfrm>
            <a:off x="353680" y="2447810"/>
            <a:ext cx="2374312" cy="3739485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r>
              <a:rPr lang="en-US" sz="1600" b="1" dirty="0">
                <a:solidFill>
                  <a:schemeClr val="accent3">
                    <a:lumMod val="75000"/>
                  </a:schemeClr>
                </a:solidFill>
                <a:ea typeface="Comic Sans MS" charset="0"/>
                <a:cs typeface="Comic Sans MS" charset="0"/>
              </a:rPr>
              <a:t>How do quarks, gluons, and orbital angular momentum contribute to proton spin?</a:t>
            </a:r>
          </a:p>
          <a:p>
            <a:endParaRPr lang="en-US" sz="1400" dirty="0">
              <a:ea typeface="Comic Sans MS" charset="0"/>
              <a:cs typeface="Comic Sans MS" charset="0"/>
            </a:endParaRPr>
          </a:p>
          <a:p>
            <a:r>
              <a:rPr lang="en-US" sz="1300" dirty="0">
                <a:ea typeface="Comic Sans MS" charset="0"/>
                <a:cs typeface="Comic Sans MS" charset="0"/>
              </a:rPr>
              <a:t>Spin is a fundamental property of matter. </a:t>
            </a:r>
          </a:p>
          <a:p>
            <a:endParaRPr lang="en-US" sz="1300" dirty="0">
              <a:ea typeface="Comic Sans MS" charset="0"/>
              <a:cs typeface="Comic Sans MS" charset="0"/>
            </a:endParaRPr>
          </a:p>
          <a:p>
            <a:r>
              <a:rPr lang="en-US" sz="1300" dirty="0">
                <a:ea typeface="Comic Sans MS" charset="0"/>
                <a:cs typeface="Comic Sans MS" charset="0"/>
              </a:rPr>
              <a:t>All elementary particles, </a:t>
            </a:r>
          </a:p>
          <a:p>
            <a:r>
              <a:rPr lang="en-US" sz="1300" dirty="0">
                <a:ea typeface="Comic Sans MS" charset="0"/>
                <a:cs typeface="Comic Sans MS" charset="0"/>
              </a:rPr>
              <a:t>but the Higgs, carry spin. </a:t>
            </a:r>
          </a:p>
          <a:p>
            <a:r>
              <a:rPr lang="en-US" sz="1300" dirty="0">
                <a:ea typeface="Comic Sans MS" charset="0"/>
                <a:cs typeface="Comic Sans MS" charset="0"/>
              </a:rPr>
              <a:t>Spin cannot be explained by a static picture, rather the interplay between the properties and interactions of quarks and gluons inside</a:t>
            </a:r>
          </a:p>
          <a:p>
            <a:r>
              <a:rPr lang="en-US" sz="1300" dirty="0">
                <a:ea typeface="Comic Sans MS" charset="0"/>
                <a:cs typeface="Comic Sans MS" charset="0"/>
              </a:rPr>
              <a:t>the proton. 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2C012BB-67B7-4B70-92B4-08070A759DC8}"/>
              </a:ext>
            </a:extLst>
          </p:cNvPr>
          <p:cNvSpPr txBox="1"/>
          <p:nvPr/>
        </p:nvSpPr>
        <p:spPr>
          <a:xfrm>
            <a:off x="2731492" y="2447810"/>
            <a:ext cx="2229105" cy="3708708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r>
              <a:rPr lang="en-US" sz="1600" b="1" dirty="0">
                <a:solidFill>
                  <a:srgbClr val="0432FF"/>
                </a:solidFill>
              </a:rPr>
              <a:t>Does the mass of visible matter emerge from quark-gluon interactions?</a:t>
            </a:r>
            <a:endParaRPr lang="en-US" sz="1600" b="1" dirty="0">
              <a:solidFill>
                <a:srgbClr val="0432FF"/>
              </a:solidFill>
              <a:cs typeface="Arial"/>
            </a:endParaRPr>
          </a:p>
          <a:p>
            <a:endParaRPr lang="en-US" sz="1400" dirty="0">
              <a:solidFill>
                <a:srgbClr val="0432FF"/>
              </a:solidFill>
            </a:endParaRPr>
          </a:p>
          <a:p>
            <a:r>
              <a:rPr lang="en-US" sz="1300" dirty="0"/>
              <a:t>Atom: Binding/Mass = 0.00000001</a:t>
            </a:r>
            <a:endParaRPr lang="en-US" sz="1300" baseline="30000" dirty="0"/>
          </a:p>
          <a:p>
            <a:r>
              <a:rPr lang="en-US" sz="1300" dirty="0"/>
              <a:t>Nucleus: Binding/Mass = 0.01</a:t>
            </a:r>
          </a:p>
          <a:p>
            <a:r>
              <a:rPr lang="en-US" sz="1300" dirty="0"/>
              <a:t>Proton: Binding/Mass = 100</a:t>
            </a:r>
          </a:p>
          <a:p>
            <a:endParaRPr lang="en-US" sz="1300" dirty="0"/>
          </a:p>
          <a:p>
            <a:r>
              <a:rPr lang="en-US" sz="1300" dirty="0">
                <a:cs typeface="Arial"/>
              </a:rPr>
              <a:t>The EIC will determine an important term contributing to the </a:t>
            </a:r>
            <a:r>
              <a:rPr lang="en-US" sz="1300" dirty="0">
                <a:solidFill>
                  <a:srgbClr val="282DDD"/>
                </a:solidFill>
                <a:cs typeface="Arial"/>
              </a:rPr>
              <a:t>proton</a:t>
            </a:r>
            <a:r>
              <a:rPr lang="en-US" sz="1300" dirty="0">
                <a:solidFill>
                  <a:srgbClr val="2628BD"/>
                </a:solidFill>
                <a:cs typeface="Arial"/>
              </a:rPr>
              <a:t> </a:t>
            </a:r>
            <a:r>
              <a:rPr lang="en-US" sz="1300" dirty="0">
                <a:cs typeface="Arial"/>
              </a:rPr>
              <a:t>mass, the so-called quantum chromodynamics (QCD) trace anomal</a:t>
            </a:r>
            <a:r>
              <a:rPr lang="en-US" sz="1400" dirty="0">
                <a:cs typeface="Arial"/>
              </a:rPr>
              <a:t>y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8AFB3AE-CE6E-4F0B-8B56-EFBD0E7C2482}"/>
              </a:ext>
            </a:extLst>
          </p:cNvPr>
          <p:cNvSpPr txBox="1"/>
          <p:nvPr/>
        </p:nvSpPr>
        <p:spPr>
          <a:xfrm>
            <a:off x="4963280" y="2444909"/>
            <a:ext cx="2161967" cy="3190617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r>
              <a:rPr lang="en-US" sz="1600" b="1" dirty="0">
                <a:solidFill>
                  <a:srgbClr val="00B050"/>
                </a:solidFill>
                <a:cs typeface="Arial"/>
              </a:rPr>
              <a:t>How can we understand QCD dynamics and the relation to confinement?</a:t>
            </a:r>
          </a:p>
          <a:p>
            <a:endParaRPr lang="en-US" sz="1400" b="1" dirty="0">
              <a:solidFill>
                <a:srgbClr val="00B050"/>
              </a:solidFill>
              <a:cs typeface="Arial"/>
            </a:endParaRPr>
          </a:p>
          <a:p>
            <a:pPr>
              <a:spcBef>
                <a:spcPts val="225"/>
              </a:spcBef>
            </a:pPr>
            <a:r>
              <a:rPr lang="en-US" sz="1300" dirty="0">
                <a:cs typeface="Comic Sans MS"/>
              </a:rPr>
              <a:t>EIC will image  quarks and gluons in </a:t>
            </a:r>
            <a:r>
              <a:rPr lang="en-US" sz="1300" dirty="0">
                <a:solidFill>
                  <a:srgbClr val="00B050"/>
                </a:solidFill>
                <a:cs typeface="Comic Sans MS"/>
              </a:rPr>
              <a:t>3D in space and momentum </a:t>
            </a:r>
            <a:r>
              <a:rPr lang="en-US" sz="1300" dirty="0">
                <a:cs typeface="Comic Sans MS"/>
              </a:rPr>
              <a:t>inside the nucleon and nuclei and  uncover how the </a:t>
            </a:r>
            <a:r>
              <a:rPr lang="en-US" sz="1300" dirty="0">
                <a:solidFill>
                  <a:srgbClr val="00B050"/>
                </a:solidFill>
                <a:cs typeface="Comic Sans MS"/>
              </a:rPr>
              <a:t>nucleon properties emerge </a:t>
            </a:r>
            <a:r>
              <a:rPr lang="en-US" sz="1300" dirty="0">
                <a:cs typeface="Comic Sans MS"/>
              </a:rPr>
              <a:t>from quarks and gluons and their interactions.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64D0669-2331-447C-8E93-2115B354BFC2}"/>
              </a:ext>
            </a:extLst>
          </p:cNvPr>
          <p:cNvSpPr txBox="1"/>
          <p:nvPr/>
        </p:nvSpPr>
        <p:spPr>
          <a:xfrm>
            <a:off x="7313008" y="2448522"/>
            <a:ext cx="2030462" cy="3411190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pPr>
              <a:spcBef>
                <a:spcPts val="225"/>
              </a:spcBef>
            </a:pPr>
            <a:r>
              <a:rPr lang="en-US" sz="1600" b="1" dirty="0">
                <a:solidFill>
                  <a:srgbClr val="00B0F0"/>
                </a:solidFill>
                <a:cs typeface="Comic Sans MS"/>
              </a:rPr>
              <a:t>How do quark-gluon interactions create nuclear binding?</a:t>
            </a:r>
          </a:p>
          <a:p>
            <a:pPr>
              <a:spcBef>
                <a:spcPts val="225"/>
              </a:spcBef>
            </a:pPr>
            <a:endParaRPr lang="en-US" sz="1400" dirty="0">
              <a:solidFill>
                <a:srgbClr val="292934"/>
              </a:solidFill>
              <a:cs typeface="Comic Sans MS"/>
            </a:endParaRPr>
          </a:p>
          <a:p>
            <a:pPr>
              <a:spcBef>
                <a:spcPts val="225"/>
              </a:spcBef>
            </a:pPr>
            <a:r>
              <a:rPr lang="en-US" sz="1300" dirty="0">
                <a:solidFill>
                  <a:srgbClr val="292934"/>
                </a:solidFill>
                <a:cs typeface="Comic Sans MS"/>
              </a:rPr>
              <a:t>Is the structure of a </a:t>
            </a:r>
            <a:r>
              <a:rPr lang="en-US" sz="1300" dirty="0">
                <a:solidFill>
                  <a:schemeClr val="accent2"/>
                </a:solidFill>
                <a:cs typeface="Comic Sans MS"/>
              </a:rPr>
              <a:t>free and bound </a:t>
            </a:r>
            <a:r>
              <a:rPr lang="en-US" sz="1300" dirty="0">
                <a:solidFill>
                  <a:srgbClr val="292934"/>
                </a:solidFill>
                <a:cs typeface="Comic Sans MS"/>
              </a:rPr>
              <a:t>nucleon the same?</a:t>
            </a:r>
          </a:p>
          <a:p>
            <a:pPr>
              <a:spcBef>
                <a:spcPts val="225"/>
              </a:spcBef>
            </a:pPr>
            <a:r>
              <a:rPr lang="en-US" sz="1300" dirty="0">
                <a:solidFill>
                  <a:srgbClr val="292934"/>
                </a:solidFill>
                <a:cs typeface="Comic Sans MS"/>
              </a:rPr>
              <a:t>How do quarks and gluons, </a:t>
            </a:r>
            <a:r>
              <a:rPr lang="en-US" sz="1300" dirty="0">
                <a:solidFill>
                  <a:schemeClr val="accent2"/>
                </a:solidFill>
                <a:cs typeface="Comic Sans MS"/>
              </a:rPr>
              <a:t>interact with a nuclear medium?</a:t>
            </a:r>
          </a:p>
          <a:p>
            <a:pPr>
              <a:spcBef>
                <a:spcPts val="225"/>
              </a:spcBef>
            </a:pPr>
            <a:r>
              <a:rPr lang="en-US" sz="1300" dirty="0">
                <a:solidFill>
                  <a:srgbClr val="292934"/>
                </a:solidFill>
                <a:cs typeface="Comic Sans MS"/>
              </a:rPr>
              <a:t>How do the </a:t>
            </a:r>
            <a:r>
              <a:rPr lang="en-US" sz="1300" dirty="0">
                <a:solidFill>
                  <a:schemeClr val="accent2"/>
                </a:solidFill>
                <a:cs typeface="Comic Sans MS"/>
              </a:rPr>
              <a:t>confined hadronic states emerge </a:t>
            </a:r>
            <a:r>
              <a:rPr lang="en-US" sz="1300" dirty="0">
                <a:solidFill>
                  <a:srgbClr val="292934"/>
                </a:solidFill>
                <a:cs typeface="Comic Sans MS"/>
              </a:rPr>
              <a:t>from these quarks and gluons?</a:t>
            </a:r>
            <a:r>
              <a:rPr lang="en-US" sz="1400" dirty="0">
                <a:solidFill>
                  <a:srgbClr val="292934"/>
                </a:solidFill>
                <a:cs typeface="Comic Sans MS"/>
              </a:rPr>
              <a:t> 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D6D6D23-D838-4376-81EB-B3E7ABD4BC4C}"/>
              </a:ext>
            </a:extLst>
          </p:cNvPr>
          <p:cNvSpPr txBox="1"/>
          <p:nvPr/>
        </p:nvSpPr>
        <p:spPr>
          <a:xfrm>
            <a:off x="9546319" y="2441532"/>
            <a:ext cx="2188038" cy="2764859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pPr>
              <a:spcBef>
                <a:spcPts val="225"/>
              </a:spcBef>
            </a:pPr>
            <a:r>
              <a:rPr lang="en-US" sz="1600" b="1" dirty="0">
                <a:solidFill>
                  <a:srgbClr val="FF0000"/>
                </a:solidFill>
                <a:cs typeface="Comic Sans MS"/>
              </a:rPr>
              <a:t>Does gluon density in nuclei saturate at high energy?</a:t>
            </a:r>
          </a:p>
          <a:p>
            <a:pPr>
              <a:spcBef>
                <a:spcPts val="225"/>
              </a:spcBef>
            </a:pPr>
            <a:endParaRPr lang="en-US" sz="1400" b="1" dirty="0">
              <a:solidFill>
                <a:srgbClr val="FF0000"/>
              </a:solidFill>
              <a:cs typeface="Comic Sans MS"/>
            </a:endParaRPr>
          </a:p>
          <a:p>
            <a:pPr>
              <a:spcBef>
                <a:spcPts val="225"/>
              </a:spcBef>
            </a:pPr>
            <a:endParaRPr lang="en-US" sz="1400" b="1" dirty="0">
              <a:solidFill>
                <a:srgbClr val="FF0000"/>
              </a:solidFill>
              <a:cs typeface="Comic Sans MS"/>
            </a:endParaRPr>
          </a:p>
          <a:p>
            <a:pPr>
              <a:spcBef>
                <a:spcPts val="225"/>
              </a:spcBef>
            </a:pPr>
            <a:r>
              <a:rPr lang="en-US" sz="1300" dirty="0">
                <a:solidFill>
                  <a:srgbClr val="292934"/>
                </a:solidFill>
                <a:cs typeface="Comic Sans MS"/>
              </a:rPr>
              <a:t>How many gluons can fit in a proton?</a:t>
            </a:r>
          </a:p>
          <a:p>
            <a:pPr>
              <a:spcBef>
                <a:spcPts val="225"/>
              </a:spcBef>
            </a:pPr>
            <a:r>
              <a:rPr lang="en-US" sz="1300" dirty="0">
                <a:solidFill>
                  <a:srgbClr val="292934"/>
                </a:solidFill>
                <a:cs typeface="Comic Sans MS"/>
              </a:rPr>
              <a:t>How does </a:t>
            </a:r>
            <a:r>
              <a:rPr lang="en-US" sz="1300" dirty="0">
                <a:solidFill>
                  <a:srgbClr val="FF0000"/>
                </a:solidFill>
                <a:cs typeface="Comic Sans MS"/>
              </a:rPr>
              <a:t>a dense nuclear environment affect </a:t>
            </a:r>
            <a:r>
              <a:rPr lang="en-US" sz="1300" dirty="0">
                <a:solidFill>
                  <a:srgbClr val="292934"/>
                </a:solidFill>
                <a:cs typeface="Comic Sans MS"/>
              </a:rPr>
              <a:t>the quarks and gluons, their correlations and interactions?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0F73D742-AFDA-4734-AC7C-690D753272F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545852" y="5318142"/>
            <a:ext cx="859427" cy="51887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90CAEBE2-B010-48C5-9075-C3036D0C244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722624" y="5356939"/>
            <a:ext cx="1007230" cy="435858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05DF010E-C604-44A5-BFC4-D4BE56D5B0A7}"/>
              </a:ext>
            </a:extLst>
          </p:cNvPr>
          <p:cNvSpPr txBox="1"/>
          <p:nvPr/>
        </p:nvSpPr>
        <p:spPr>
          <a:xfrm>
            <a:off x="10399143" y="5353043"/>
            <a:ext cx="84697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+mj-lt"/>
                <a:cs typeface="Comic Sans MS"/>
              </a:rPr>
              <a:t>=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4EFDEB6-9968-427F-9C85-C40CDB331877}"/>
              </a:ext>
            </a:extLst>
          </p:cNvPr>
          <p:cNvSpPr txBox="1"/>
          <p:nvPr/>
        </p:nvSpPr>
        <p:spPr>
          <a:xfrm>
            <a:off x="10369191" y="5606766"/>
            <a:ext cx="63651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+mj-lt"/>
                <a:cs typeface="Comic Sans MS"/>
              </a:rPr>
              <a:t>?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6EDD3164-0EC8-45EA-B9EE-C0E8F7A8C8F2}"/>
              </a:ext>
            </a:extLst>
          </p:cNvPr>
          <p:cNvSpPr txBox="1"/>
          <p:nvPr/>
        </p:nvSpPr>
        <p:spPr>
          <a:xfrm>
            <a:off x="9339215" y="5634551"/>
            <a:ext cx="85086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dirty="0"/>
              <a:t>gluon</a:t>
            </a:r>
          </a:p>
          <a:p>
            <a:pPr algn="ctr"/>
            <a:r>
              <a:rPr lang="en-US" sz="1200" dirty="0"/>
              <a:t>splitting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689085D-7F76-4264-A37A-20B96CF67986}"/>
              </a:ext>
            </a:extLst>
          </p:cNvPr>
          <p:cNvSpPr txBox="1"/>
          <p:nvPr/>
        </p:nvSpPr>
        <p:spPr>
          <a:xfrm>
            <a:off x="10821515" y="5697615"/>
            <a:ext cx="122055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dirty="0"/>
              <a:t>gluon</a:t>
            </a:r>
          </a:p>
          <a:p>
            <a:pPr algn="ctr"/>
            <a:r>
              <a:rPr lang="en-US" sz="1200" dirty="0"/>
              <a:t>recombination</a:t>
            </a:r>
          </a:p>
        </p:txBody>
      </p:sp>
      <p:sp>
        <p:nvSpPr>
          <p:cNvPr id="25" name="Slide Number Placeholder 1">
            <a:extLst>
              <a:ext uri="{FF2B5EF4-FFF2-40B4-BE49-F238E27FC236}">
                <a16:creationId xmlns:a16="http://schemas.microsoft.com/office/drawing/2014/main" id="{CEBEA050-AFA3-48AA-897C-EA7EE93F8819}"/>
              </a:ext>
            </a:extLst>
          </p:cNvPr>
          <p:cNvSpPr txBox="1">
            <a:spLocks/>
          </p:cNvSpPr>
          <p:nvPr/>
        </p:nvSpPr>
        <p:spPr>
          <a:xfrm>
            <a:off x="11592238" y="6392100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defPPr>
              <a:defRPr lang="en-US"/>
            </a:defPPr>
            <a:lvl1pPr marL="0" algn="ctr" defTabSz="914400" rtl="0" eaLnBrk="1" latinLnBrk="0" hangingPunct="1">
              <a:defRPr sz="7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33A556B-7C63-244D-9B7C-B0EA8042B330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774836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225C12-BC83-C606-8AB5-990AB27EA0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93963" y="2824480"/>
            <a:ext cx="6761797" cy="814866"/>
          </a:xfrm>
        </p:spPr>
        <p:txBody>
          <a:bodyPr/>
          <a:lstStyle/>
          <a:p>
            <a:r>
              <a:rPr lang="en-US" dirty="0"/>
              <a:t>Electron Beam Polarization</a:t>
            </a:r>
          </a:p>
        </p:txBody>
      </p:sp>
    </p:spTree>
    <p:extLst>
      <p:ext uri="{BB962C8B-B14F-4D97-AF65-F5344CB8AC3E}">
        <p14:creationId xmlns:p14="http://schemas.microsoft.com/office/powerpoint/2010/main" val="335209005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diagram of a laser beam&#10;&#10;Description automatically generated">
            <a:extLst>
              <a:ext uri="{FF2B5EF4-FFF2-40B4-BE49-F238E27FC236}">
                <a16:creationId xmlns:a16="http://schemas.microsoft.com/office/drawing/2014/main" id="{DD765FED-8804-8070-DA54-5776B0CC67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5209" y="1202077"/>
            <a:ext cx="6129269" cy="4767208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680A8A6-99BD-DBCE-453B-AF85FECD9B08}"/>
              </a:ext>
            </a:extLst>
          </p:cNvPr>
          <p:cNvSpPr txBox="1"/>
          <p:nvPr/>
        </p:nvSpPr>
        <p:spPr>
          <a:xfrm>
            <a:off x="6668620" y="2101174"/>
            <a:ext cx="5258171" cy="14836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High intensity polarized HVDC gun</a:t>
            </a:r>
          </a:p>
          <a:p>
            <a:pPr marL="742950" lvl="1" indent="-285750">
              <a:lnSpc>
                <a:spcPct val="200000"/>
              </a:lnSpc>
              <a:buFont typeface="Wingdings" pitchFamily="2" charset="2"/>
              <a:buChar char="Ø"/>
            </a:pPr>
            <a:r>
              <a:rPr lang="en-US" dirty="0"/>
              <a:t>R&amp;D achievements</a:t>
            </a:r>
          </a:p>
          <a:p>
            <a:pPr marL="742950" lvl="1" indent="-285750">
              <a:lnSpc>
                <a:spcPct val="200000"/>
              </a:lnSpc>
              <a:buFont typeface="Wingdings" pitchFamily="2" charset="2"/>
              <a:buChar char="Ø"/>
            </a:pPr>
            <a:r>
              <a:rPr lang="en-US" altLang="zh-CN" dirty="0"/>
              <a:t>P</a:t>
            </a:r>
            <a:r>
              <a:rPr lang="en-US" dirty="0"/>
              <a:t>lan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D3FEFCC3-B5EA-4028-6CC4-27B416A5AA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88140" y="3667171"/>
            <a:ext cx="4109467" cy="1340364"/>
          </a:xfrm>
          <a:prstGeom prst="rect">
            <a:avLst/>
          </a:prstGeom>
          <a:ln>
            <a:solidFill>
              <a:schemeClr val="accent3"/>
            </a:solidFill>
          </a:ln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5762436-DF63-53B2-8763-BDCF31BF4D8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88140" y="5089856"/>
            <a:ext cx="4763392" cy="884293"/>
          </a:xfrm>
          <a:prstGeom prst="rect">
            <a:avLst/>
          </a:prstGeom>
          <a:ln>
            <a:solidFill>
              <a:srgbClr val="00B050"/>
            </a:solidFill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CA57AB5-904D-49D8-490A-CEB807D9CE27}"/>
              </a:ext>
            </a:extLst>
          </p:cNvPr>
          <p:cNvSpPr txBox="1"/>
          <p:nvPr/>
        </p:nvSpPr>
        <p:spPr>
          <a:xfrm>
            <a:off x="10884827" y="596168"/>
            <a:ext cx="1166535" cy="408623"/>
          </a:xfrm>
          <a:prstGeom prst="round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Charge 2</a:t>
            </a:r>
          </a:p>
        </p:txBody>
      </p:sp>
      <p:sp>
        <p:nvSpPr>
          <p:cNvPr id="3" name="Slide Number Placeholder 1">
            <a:extLst>
              <a:ext uri="{FF2B5EF4-FFF2-40B4-BE49-F238E27FC236}">
                <a16:creationId xmlns:a16="http://schemas.microsoft.com/office/drawing/2014/main" id="{A1D4B928-8E97-5FC1-34B1-F0350E17DE3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30018" y="6316595"/>
            <a:ext cx="432486" cy="365125"/>
          </a:xfrm>
          <a:prstGeom prst="rect">
            <a:avLst/>
          </a:prstGeom>
        </p:spPr>
        <p:txBody>
          <a:bodyPr lIns="0" tIns="0" rIns="0" bIns="0" anchor="ctr"/>
          <a:lstStyle>
            <a:defPPr>
              <a:defRPr lang="en-US"/>
            </a:defPPr>
            <a:lvl1pPr marL="0" algn="ctr" defTabSz="914400" rtl="0" eaLnBrk="1" latinLnBrk="0" hangingPunct="1"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5FB6E5B-7B6C-4C82-B4DE-2A629539FD14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A7857EB-F153-4FB1-8EB4-1EE22CED448B}"/>
              </a:ext>
            </a:extLst>
          </p:cNvPr>
          <p:cNvSpPr/>
          <p:nvPr/>
        </p:nvSpPr>
        <p:spPr>
          <a:xfrm>
            <a:off x="553533" y="151304"/>
            <a:ext cx="9636435" cy="707886"/>
          </a:xfrm>
          <a:prstGeom prst="rect">
            <a:avLst/>
          </a:prstGeom>
        </p:spPr>
        <p:txBody>
          <a:bodyPr wrap="square" lIns="91440" tIns="45720" rIns="91440" bIns="45720" anchor="t">
            <a:spAutoFit/>
          </a:bodyPr>
          <a:lstStyle/>
          <a:p>
            <a:r>
              <a:rPr lang="en-US" sz="4000" b="1" dirty="0"/>
              <a:t>High Intensity Polarized HVDC Gu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25334716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73B0D3F8-50B8-2532-D32A-0C54C2D1A095}"/>
              </a:ext>
            </a:extLst>
          </p:cNvPr>
          <p:cNvSpPr/>
          <p:nvPr/>
        </p:nvSpPr>
        <p:spPr>
          <a:xfrm>
            <a:off x="10114366" y="3370305"/>
            <a:ext cx="542925" cy="569955"/>
          </a:xfrm>
          <a:prstGeom prst="rect">
            <a:avLst/>
          </a:prstGeom>
          <a:solidFill>
            <a:srgbClr val="0169B7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5287" y="-54009"/>
            <a:ext cx="9482423" cy="811415"/>
          </a:xfrm>
        </p:spPr>
        <p:txBody>
          <a:bodyPr/>
          <a:lstStyle/>
          <a:p>
            <a:r>
              <a:rPr lang="en-US" dirty="0"/>
              <a:t>Spin Resonanc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750513" y="6311899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93C5830-40F3-F04E-B2E3-10E6672BA8FF}" type="slidenum">
              <a:rPr lang="en-US" smtClean="0"/>
              <a:pPr/>
              <a:t>32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4123" y="2235736"/>
            <a:ext cx="3041351" cy="231362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30737" y="2365762"/>
            <a:ext cx="3876842" cy="283776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1" y="4549365"/>
            <a:ext cx="4451684" cy="110222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5287" y="955262"/>
            <a:ext cx="6144761" cy="109727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11253" y="4955674"/>
            <a:ext cx="1371600" cy="109728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7BED999-2FA6-21F4-298A-5C9231928E71}"/>
              </a:ext>
            </a:extLst>
          </p:cNvPr>
          <p:cNvSpPr txBox="1"/>
          <p:nvPr/>
        </p:nvSpPr>
        <p:spPr>
          <a:xfrm>
            <a:off x="7373970" y="976118"/>
            <a:ext cx="338746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G = </a:t>
            </a:r>
            <a:r>
              <a:rPr lang="en-US" sz="2400" dirty="0"/>
              <a:t>0.00115965…</a:t>
            </a:r>
          </a:p>
          <a:p>
            <a:r>
              <a:rPr lang="en-US" sz="2400" dirty="0"/>
              <a:t>the electron anomalous</a:t>
            </a:r>
          </a:p>
          <a:p>
            <a:r>
              <a:rPr lang="en-US" sz="2400" dirty="0"/>
              <a:t>dipole momen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CD7D901-77F8-DFE0-F7CF-8D09F5BF2854}"/>
              </a:ext>
            </a:extLst>
          </p:cNvPr>
          <p:cNvSpPr txBox="1"/>
          <p:nvPr/>
        </p:nvSpPr>
        <p:spPr>
          <a:xfrm>
            <a:off x="1915117" y="5641128"/>
            <a:ext cx="78325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Imperfection resonances occur every ~440 MeV</a:t>
            </a:r>
          </a:p>
        </p:txBody>
      </p:sp>
    </p:spTree>
    <p:extLst>
      <p:ext uri="{BB962C8B-B14F-4D97-AF65-F5344CB8AC3E}">
        <p14:creationId xmlns:p14="http://schemas.microsoft.com/office/powerpoint/2010/main" val="322217630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37752CC-CA1F-1E17-B863-EAC39C25834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00CD816-E195-0048-268E-B02F3A0A33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lectron Injector Function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D98478F-A9D4-FCFD-E78C-D77A904488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579" y="899165"/>
            <a:ext cx="11499925" cy="5239004"/>
          </a:xfrm>
        </p:spPr>
        <p:txBody>
          <a:bodyPr vert="horz" lIns="91440" tIns="45720" rIns="91440" bIns="45720" rtlCol="0" anchor="t">
            <a:normAutofit lnSpcReduction="10000"/>
          </a:bodyPr>
          <a:lstStyle/>
          <a:p>
            <a:r>
              <a:rPr lang="en-US" dirty="0"/>
              <a:t>The EIC design calls for an on-axis swap-out injection of polarized electron bunches into the ESR             </a:t>
            </a:r>
          </a:p>
          <a:p>
            <a:pPr lvl="1"/>
            <a:r>
              <a:rPr lang="en-US" dirty="0"/>
              <a:t>All ESR bunches to be exchanged frequently for 70% average polarization</a:t>
            </a:r>
            <a:endParaRPr lang="en-US" dirty="0">
              <a:cs typeface="Arial"/>
            </a:endParaRPr>
          </a:p>
          <a:p>
            <a:pPr lvl="1"/>
            <a:r>
              <a:rPr lang="en-US" dirty="0"/>
              <a:t>Polarized electron source already exists, 85% polarization, ~11 </a:t>
            </a:r>
            <a:r>
              <a:rPr lang="en-US" dirty="0" err="1"/>
              <a:t>nC</a:t>
            </a:r>
            <a:r>
              <a:rPr lang="en-US" dirty="0"/>
              <a:t> bunch charge &amp; long cathode lifetimes. </a:t>
            </a:r>
            <a:endParaRPr lang="en-US" dirty="0">
              <a:cs typeface="Arial"/>
            </a:endParaRPr>
          </a:p>
          <a:p>
            <a:pPr lvl="1"/>
            <a:r>
              <a:rPr lang="en-US" dirty="0"/>
              <a:t>Rapid Cycling Synchrotron (1 Hz): special lattice &amp; beam optics suppress depolarizing resonances.</a:t>
            </a:r>
            <a:endParaRPr lang="en-US" dirty="0">
              <a:cs typeface="Arial"/>
            </a:endParaRPr>
          </a:p>
          <a:p>
            <a:pPr lvl="1"/>
            <a:r>
              <a:rPr lang="en-US" dirty="0"/>
              <a:t>Frequent swap-out injection of bunches with high initial polarization of 85%</a:t>
            </a:r>
            <a:endParaRPr lang="en-US" dirty="0">
              <a:cs typeface="Arial"/>
            </a:endParaRPr>
          </a:p>
          <a:p>
            <a:r>
              <a:rPr lang="en-US" dirty="0"/>
              <a:t>The Electron Injector functions</a:t>
            </a:r>
            <a:endParaRPr lang="en-US" dirty="0">
              <a:cs typeface="Arial"/>
            </a:endParaRP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Provide 7 </a:t>
            </a:r>
            <a:r>
              <a:rPr lang="en-US" dirty="0" err="1"/>
              <a:t>nC</a:t>
            </a:r>
            <a:r>
              <a:rPr lang="en-US" dirty="0"/>
              <a:t> (ultimately 28-nC) in a single bunch per 1 second </a:t>
            </a:r>
            <a:endParaRPr lang="en-US" dirty="0">
              <a:cs typeface="Arial"/>
            </a:endParaRPr>
          </a:p>
          <a:p>
            <a:pPr lvl="2"/>
            <a:r>
              <a:rPr lang="en-US" dirty="0"/>
              <a:t>filling 1160 ESR bunches in 20 minutes (one bunch per second)</a:t>
            </a:r>
            <a:endParaRPr lang="en-US" dirty="0">
              <a:cs typeface="Arial"/>
            </a:endParaRP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Accelerate up to 10 (18) GeV with a 1-Hz cycle rat</a:t>
            </a:r>
            <a:endParaRPr lang="en-US" dirty="0">
              <a:cs typeface="Arial"/>
            </a:endParaRP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Preserve the initial polarization during acceleration (~85% min).</a:t>
            </a:r>
            <a:endParaRPr lang="en-US" dirty="0">
              <a:cs typeface="Arial"/>
            </a:endParaRPr>
          </a:p>
          <a:p>
            <a:pPr marL="914400" lvl="1" indent="-457200">
              <a:buFont typeface="+mj-lt"/>
              <a:buAutoNum type="arabicPeriod"/>
            </a:pPr>
            <a:r>
              <a:rPr lang="en-US" dirty="0"/>
              <a:t>Prepare bunch emittances to match that of the ESR, before bunch transfer</a:t>
            </a:r>
            <a:endParaRPr lang="en-US" dirty="0">
              <a:cs typeface="Arial"/>
            </a:endParaRPr>
          </a:p>
          <a:p>
            <a:pPr marL="0" indent="0">
              <a:buNone/>
            </a:pPr>
            <a:r>
              <a:rPr lang="en-US" dirty="0"/>
              <a:t>Typically, this would require an extra ring (e.g., LEP, APS, ALS-U, etc.).</a:t>
            </a:r>
            <a:endParaRPr lang="en-US" dirty="0"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588356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9B7801A-2BE0-149E-DF5B-2E56B732F0E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0D4704-5758-F92A-3EF7-3940762EFF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9753" y="2129"/>
            <a:ext cx="8776922" cy="844168"/>
          </a:xfrm>
        </p:spPr>
        <p:txBody>
          <a:bodyPr>
            <a:no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Electron </a:t>
            </a:r>
            <a:r>
              <a:rPr lang="en-US" dirty="0"/>
              <a:t>p</a:t>
            </a:r>
            <a:r>
              <a:rPr lang="en-US" dirty="0">
                <a:solidFill>
                  <a:schemeClr val="tx1"/>
                </a:solidFill>
              </a:rPr>
              <a:t>olarization loss in the ESR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E14A7CB0-15BF-0240-2C53-A53AD4329DE2}"/>
              </a:ext>
            </a:extLst>
          </p:cNvPr>
          <p:cNvSpPr txBox="1"/>
          <p:nvPr/>
        </p:nvSpPr>
        <p:spPr>
          <a:xfrm>
            <a:off x="595910" y="906150"/>
            <a:ext cx="939254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>
                <a:solidFill>
                  <a:srgbClr val="0070C0"/>
                </a:solidFill>
              </a:rPr>
              <a:t>Frequent  injection </a:t>
            </a:r>
            <a:r>
              <a:rPr lang="en-US" sz="2400"/>
              <a:t>of bunches with high initial polarization of 85%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/>
              <a:t>Initial </a:t>
            </a:r>
            <a:r>
              <a:rPr lang="en-US" sz="2400">
                <a:solidFill>
                  <a:srgbClr val="0070C0"/>
                </a:solidFill>
              </a:rPr>
              <a:t>polarization decays </a:t>
            </a:r>
            <a:r>
              <a:rPr lang="en-US" sz="2400"/>
              <a:t>towards P</a:t>
            </a:r>
            <a:r>
              <a:rPr lang="en-US" sz="2400" baseline="-25000"/>
              <a:t>∞</a:t>
            </a:r>
            <a:endParaRPr lang="en-US" sz="240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/>
              <a:t>At 18 GeV, </a:t>
            </a:r>
            <a:r>
              <a:rPr lang="en-US" sz="2400">
                <a:sym typeface="Wingdings" panose="05000000000000000000" pitchFamily="2" charset="2"/>
              </a:rPr>
              <a:t>every </a:t>
            </a:r>
            <a:r>
              <a:rPr lang="en-US" sz="2400">
                <a:solidFill>
                  <a:srgbClr val="0070C0"/>
                </a:solidFill>
                <a:sym typeface="Wingdings" panose="05000000000000000000" pitchFamily="2" charset="2"/>
              </a:rPr>
              <a:t>bunch is replaced </a:t>
            </a:r>
            <a:r>
              <a:rPr lang="en-US" sz="2400">
                <a:sym typeface="Wingdings" panose="05000000000000000000" pitchFamily="2" charset="2"/>
              </a:rPr>
              <a:t>(on average) after 2.2 min with </a:t>
            </a:r>
            <a:r>
              <a:rPr lang="en-US" sz="2400"/>
              <a:t>RCS cycling rate of 1Hz</a:t>
            </a:r>
            <a:endParaRPr lang="en-US" sz="2400">
              <a:sym typeface="Wingdings" panose="05000000000000000000" pitchFamily="2" charset="2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BEC6953A-1B16-023F-29A0-6B396879E783}"/>
              </a:ext>
            </a:extLst>
          </p:cNvPr>
          <p:cNvGrpSpPr/>
          <p:nvPr/>
        </p:nvGrpSpPr>
        <p:grpSpPr>
          <a:xfrm>
            <a:off x="1970307" y="2840084"/>
            <a:ext cx="8699968" cy="3439700"/>
            <a:chOff x="1095312" y="2974176"/>
            <a:chExt cx="7696128" cy="2810468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43ACEFC0-E7AC-1048-B3C9-D363E57DF05A}"/>
                </a:ext>
              </a:extLst>
            </p:cNvPr>
            <p:cNvSpPr/>
            <p:nvPr/>
          </p:nvSpPr>
          <p:spPr>
            <a:xfrm>
              <a:off x="4059534" y="3487016"/>
              <a:ext cx="949567" cy="30008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1A7B779D-4B58-7AB9-7E3A-88A7A1B5CA2F}"/>
                </a:ext>
              </a:extLst>
            </p:cNvPr>
            <p:cNvGrpSpPr/>
            <p:nvPr/>
          </p:nvGrpSpPr>
          <p:grpSpPr>
            <a:xfrm>
              <a:off x="1124910" y="2974176"/>
              <a:ext cx="2846768" cy="431863"/>
              <a:chOff x="1969362" y="2645426"/>
              <a:chExt cx="2846768" cy="431863"/>
            </a:xfrm>
          </p:grpSpPr>
          <p:sp>
            <p:nvSpPr>
              <p:cNvPr id="20" name="Arrow: Down 19">
                <a:extLst>
                  <a:ext uri="{FF2B5EF4-FFF2-40B4-BE49-F238E27FC236}">
                    <a16:creationId xmlns:a16="http://schemas.microsoft.com/office/drawing/2014/main" id="{B75EBDF9-1382-873B-4B54-7275A9F85CED}"/>
                  </a:ext>
                </a:extLst>
              </p:cNvPr>
              <p:cNvSpPr/>
              <p:nvPr/>
            </p:nvSpPr>
            <p:spPr>
              <a:xfrm>
                <a:off x="2079563" y="2882043"/>
                <a:ext cx="70941" cy="178874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21" name="Arrow: Down 20">
                <a:extLst>
                  <a:ext uri="{FF2B5EF4-FFF2-40B4-BE49-F238E27FC236}">
                    <a16:creationId xmlns:a16="http://schemas.microsoft.com/office/drawing/2014/main" id="{A77410F2-97CD-02DA-6C25-0D28AC06EB88}"/>
                  </a:ext>
                </a:extLst>
              </p:cNvPr>
              <p:cNvSpPr/>
              <p:nvPr/>
            </p:nvSpPr>
            <p:spPr>
              <a:xfrm>
                <a:off x="2190711" y="2882043"/>
                <a:ext cx="70941" cy="178874"/>
              </a:xfrm>
              <a:prstGeom prst="down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C47A61B-2469-9676-4D29-E8F34657B909}"/>
                  </a:ext>
                </a:extLst>
              </p:cNvPr>
              <p:cNvSpPr txBox="1"/>
              <p:nvPr/>
            </p:nvSpPr>
            <p:spPr>
              <a:xfrm>
                <a:off x="1969362" y="2645426"/>
                <a:ext cx="634301" cy="2451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350"/>
                  <a:t>B P</a:t>
                </a: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7624AA3-A0A7-A19B-DB98-16EAF1938F47}"/>
                  </a:ext>
                </a:extLst>
              </p:cNvPr>
              <p:cNvSpPr txBox="1"/>
              <p:nvPr/>
            </p:nvSpPr>
            <p:spPr>
              <a:xfrm>
                <a:off x="2478087" y="2800667"/>
                <a:ext cx="2338043" cy="2766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/>
                  <a:t>Refilled every 1.2 minutes</a:t>
                </a:r>
              </a:p>
            </p:txBody>
          </p:sp>
        </p:grp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49322DA0-CE02-0DB0-E224-1CD1118AE1F9}"/>
                </a:ext>
              </a:extLst>
            </p:cNvPr>
            <p:cNvGrpSpPr/>
            <p:nvPr/>
          </p:nvGrpSpPr>
          <p:grpSpPr>
            <a:xfrm>
              <a:off x="6128831" y="3023664"/>
              <a:ext cx="2662609" cy="416460"/>
              <a:chOff x="4336513" y="2617474"/>
              <a:chExt cx="2662609" cy="416460"/>
            </a:xfrm>
          </p:grpSpPr>
          <p:sp>
            <p:nvSpPr>
              <p:cNvPr id="25" name="Arrow: Down 24">
                <a:extLst>
                  <a:ext uri="{FF2B5EF4-FFF2-40B4-BE49-F238E27FC236}">
                    <a16:creationId xmlns:a16="http://schemas.microsoft.com/office/drawing/2014/main" id="{69F04147-0870-EA91-2F00-D1812D75F1B4}"/>
                  </a:ext>
                </a:extLst>
              </p:cNvPr>
              <p:cNvSpPr/>
              <p:nvPr/>
            </p:nvSpPr>
            <p:spPr>
              <a:xfrm>
                <a:off x="4440326" y="2855060"/>
                <a:ext cx="70941" cy="178874"/>
              </a:xfrm>
              <a:prstGeom prst="down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26" name="Arrow: Down 25">
                <a:extLst>
                  <a:ext uri="{FF2B5EF4-FFF2-40B4-BE49-F238E27FC236}">
                    <a16:creationId xmlns:a16="http://schemas.microsoft.com/office/drawing/2014/main" id="{F39BB536-70B6-D0C3-C2D9-35FD1B8542D4}"/>
                  </a:ext>
                </a:extLst>
              </p:cNvPr>
              <p:cNvSpPr/>
              <p:nvPr/>
            </p:nvSpPr>
            <p:spPr>
              <a:xfrm flipH="1" flipV="1">
                <a:off x="4523094" y="2844413"/>
                <a:ext cx="70941" cy="173856"/>
              </a:xfrm>
              <a:prstGeom prst="down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83FA0E29-EAB6-8146-8ADD-FFB08E6F94C6}"/>
                  </a:ext>
                </a:extLst>
              </p:cNvPr>
              <p:cNvSpPr txBox="1"/>
              <p:nvPr/>
            </p:nvSpPr>
            <p:spPr>
              <a:xfrm>
                <a:off x="4336513" y="2617474"/>
                <a:ext cx="632636" cy="2451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350"/>
                  <a:t>B P</a:t>
                </a:r>
              </a:p>
            </p:txBody>
          </p: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220F8E3-EE6D-5EEF-6C60-8ABDAF3D14D7}"/>
                  </a:ext>
                </a:extLst>
              </p:cNvPr>
              <p:cNvSpPr txBox="1"/>
              <p:nvPr/>
            </p:nvSpPr>
            <p:spPr>
              <a:xfrm>
                <a:off x="4780617" y="2645239"/>
                <a:ext cx="2218505" cy="2766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/>
                  <a:t>Refilled every  3.2 minutes</a:t>
                </a:r>
              </a:p>
            </p:txBody>
          </p:sp>
        </p:grp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8B293A42-FB9E-3D1C-063A-D84B1F05F56F}"/>
                </a:ext>
              </a:extLst>
            </p:cNvPr>
            <p:cNvSpPr txBox="1"/>
            <p:nvPr/>
          </p:nvSpPr>
          <p:spPr>
            <a:xfrm>
              <a:off x="3061497" y="3979867"/>
              <a:ext cx="766205" cy="2451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/>
                <a:t>P</a:t>
              </a:r>
              <a:r>
                <a:rPr lang="en-US" sz="1350" baseline="-25000"/>
                <a:t>av</a:t>
              </a:r>
              <a:r>
                <a:rPr lang="en-US" sz="1350"/>
                <a:t>=80%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C049F3B9-D90B-0428-3D61-256C1B7D11BB}"/>
                </a:ext>
              </a:extLst>
            </p:cNvPr>
            <p:cNvSpPr txBox="1"/>
            <p:nvPr/>
          </p:nvSpPr>
          <p:spPr>
            <a:xfrm>
              <a:off x="2828653" y="4855407"/>
              <a:ext cx="766205" cy="2451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/>
                <a:t>P</a:t>
              </a:r>
              <a:r>
                <a:rPr lang="en-US" sz="1350" baseline="-25000"/>
                <a:t>av</a:t>
              </a:r>
              <a:r>
                <a:rPr lang="en-US" sz="1350"/>
                <a:t>=80%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16C78E68-919A-9711-6DD7-6215651E556F}"/>
                </a:ext>
              </a:extLst>
            </p:cNvPr>
            <p:cNvSpPr txBox="1"/>
            <p:nvPr/>
          </p:nvSpPr>
          <p:spPr>
            <a:xfrm>
              <a:off x="4334771" y="5508022"/>
              <a:ext cx="1578355" cy="2766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/>
                <a:t>Re-injections</a:t>
              </a:r>
            </a:p>
          </p:txBody>
        </p:sp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CBA40E2F-EC98-2FAF-846F-1B176F32AFC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095312" y="3520447"/>
              <a:ext cx="6315347" cy="2026072"/>
            </a:xfrm>
            <a:prstGeom prst="rect">
              <a:avLst/>
            </a:prstGeom>
          </p:spPr>
        </p:pic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E743B396-3336-C050-F04C-F2994D541F62}"/>
                </a:ext>
              </a:extLst>
            </p:cNvPr>
            <p:cNvCxnSpPr>
              <a:cxnSpLocks/>
            </p:cNvCxnSpPr>
            <p:nvPr/>
          </p:nvCxnSpPr>
          <p:spPr>
            <a:xfrm>
              <a:off x="4930664" y="3637057"/>
              <a:ext cx="0" cy="150041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572602F6-0E86-6E9A-C047-7938D000D25E}"/>
                </a:ext>
              </a:extLst>
            </p:cNvPr>
            <p:cNvSpPr txBox="1"/>
            <p:nvPr/>
          </p:nvSpPr>
          <p:spPr>
            <a:xfrm>
              <a:off x="6400800" y="4198559"/>
              <a:ext cx="1929284" cy="52809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/>
                <a:t>P</a:t>
              </a:r>
              <a:r>
                <a:rPr lang="en-US" baseline="-25000"/>
                <a:t>∞</a:t>
              </a:r>
              <a:r>
                <a:rPr lang="en-US"/>
                <a:t>= 30%</a:t>
              </a:r>
            </a:p>
            <a:p>
              <a:r>
                <a:rPr lang="en-US"/>
                <a:t>(conservative)</a:t>
              </a:r>
            </a:p>
          </p:txBody>
        </p: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EA2F6CD2-3BD2-9F58-F945-0D8A1F1688A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056260" y="5170593"/>
              <a:ext cx="0" cy="281353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219945BE-D3A6-B9C7-0A58-C9A601F457D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03860" y="5166867"/>
              <a:ext cx="0" cy="281353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54E09720-6AD8-8FA7-41D7-D700F9CB4DE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164743" y="5160444"/>
              <a:ext cx="0" cy="281353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4AD06936-665E-F23A-627F-E2A9A4CDE76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685777" y="5163471"/>
              <a:ext cx="0" cy="281353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1BFA303D-E44C-218F-F88E-FC7F33F2A1A9}"/>
                </a:ext>
              </a:extLst>
            </p:cNvPr>
            <p:cNvSpPr txBox="1"/>
            <p:nvPr/>
          </p:nvSpPr>
          <p:spPr>
            <a:xfrm>
              <a:off x="4401211" y="3350546"/>
              <a:ext cx="1227609" cy="2766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/>
                <a:t>Re-injec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60648084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E1A2A32-2466-407E-4AF1-530A61FFE84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7A7E5F-9F5B-9FE6-1B3A-0098DBA6C0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Electron Injector</a:t>
            </a:r>
          </a:p>
        </p:txBody>
      </p:sp>
      <p:sp>
        <p:nvSpPr>
          <p:cNvPr id="22" name="Google Shape;224;p41">
            <a:extLst>
              <a:ext uri="{FF2B5EF4-FFF2-40B4-BE49-F238E27FC236}">
                <a16:creationId xmlns:a16="http://schemas.microsoft.com/office/drawing/2014/main" id="{5C452109-9E12-1456-F8F2-D278262187E5}"/>
              </a:ext>
            </a:extLst>
          </p:cNvPr>
          <p:cNvSpPr/>
          <p:nvPr/>
        </p:nvSpPr>
        <p:spPr>
          <a:xfrm>
            <a:off x="462579" y="1084365"/>
            <a:ext cx="4310247" cy="390125"/>
          </a:xfrm>
          <a:prstGeom prst="rect">
            <a:avLst/>
          </a:prstGeom>
          <a:noFill/>
          <a:ln w="19050" cap="flat" cmpd="sng">
            <a:solidFill>
              <a:srgbClr val="082836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33" tIns="45700" rIns="91433" bIns="45700" anchor="ctr" anchorCtr="0"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Clr>
                <a:srgbClr val="000000"/>
              </a:buClr>
              <a:buSzPts val="1100"/>
            </a:pPr>
            <a:r>
              <a:rPr lang="en" sz="1400" dirty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750 MeV linac @ 3 GHz Copper RF</a:t>
            </a:r>
            <a:endParaRPr sz="1400" dirty="0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6" name="Google Shape;229;p41">
            <a:extLst>
              <a:ext uri="{FF2B5EF4-FFF2-40B4-BE49-F238E27FC236}">
                <a16:creationId xmlns:a16="http://schemas.microsoft.com/office/drawing/2014/main" id="{C3A37A48-A3F9-77B9-DEB5-F2AC5BBCAAF3}"/>
              </a:ext>
            </a:extLst>
          </p:cNvPr>
          <p:cNvSpPr txBox="1"/>
          <p:nvPr/>
        </p:nvSpPr>
        <p:spPr>
          <a:xfrm>
            <a:off x="7108297" y="3052929"/>
            <a:ext cx="1569758" cy="31806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000000"/>
              </a:buClr>
              <a:buSzPts val="1100"/>
            </a:pPr>
            <a:r>
              <a:rPr lang="en" sz="1467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f</a:t>
            </a:r>
            <a:r>
              <a:rPr lang="en" sz="1467" baseline="-250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RF</a:t>
            </a:r>
            <a:r>
              <a:rPr lang="en" sz="1467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 = 591 MHz</a:t>
            </a: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1A702D3B-FB09-4C07-EE35-E359BD7DD47E}"/>
              </a:ext>
            </a:extLst>
          </p:cNvPr>
          <p:cNvGrpSpPr/>
          <p:nvPr/>
        </p:nvGrpSpPr>
        <p:grpSpPr>
          <a:xfrm>
            <a:off x="6916049" y="2003820"/>
            <a:ext cx="1718953" cy="1847669"/>
            <a:chOff x="5475264" y="1455855"/>
            <a:chExt cx="2257210" cy="2363450"/>
          </a:xfrm>
        </p:grpSpPr>
        <p:sp>
          <p:nvSpPr>
            <p:cNvPr id="32" name="Google Shape;225;p41">
              <a:extLst>
                <a:ext uri="{FF2B5EF4-FFF2-40B4-BE49-F238E27FC236}">
                  <a16:creationId xmlns:a16="http://schemas.microsoft.com/office/drawing/2014/main" id="{A8208B44-4569-8237-2143-3383FDCCB4DF}"/>
                </a:ext>
              </a:extLst>
            </p:cNvPr>
            <p:cNvSpPr/>
            <p:nvPr/>
          </p:nvSpPr>
          <p:spPr>
            <a:xfrm>
              <a:off x="5475264" y="1455855"/>
              <a:ext cx="2257210" cy="2159062"/>
            </a:xfrm>
            <a:prstGeom prst="ellipse">
              <a:avLst/>
            </a:prstGeom>
            <a:noFill/>
            <a:ln w="76200" cap="flat" cmpd="sng">
              <a:solidFill>
                <a:srgbClr val="00B0F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33" tIns="45700" rIns="91433" bIns="457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buClr>
                  <a:srgbClr val="000000"/>
                </a:buClr>
                <a:buSzPts val="1100"/>
              </a:pPr>
              <a:r>
                <a:rPr lang="en" sz="1467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RCS</a:t>
              </a:r>
              <a:endParaRPr sz="1467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3" name="Google Shape;227;p41">
              <a:extLst>
                <a:ext uri="{FF2B5EF4-FFF2-40B4-BE49-F238E27FC236}">
                  <a16:creationId xmlns:a16="http://schemas.microsoft.com/office/drawing/2014/main" id="{F9AB8F05-7560-7CB9-02A9-D9AE8182024A}"/>
                </a:ext>
              </a:extLst>
            </p:cNvPr>
            <p:cNvSpPr/>
            <p:nvPr/>
          </p:nvSpPr>
          <p:spPr>
            <a:xfrm>
              <a:off x="6322173" y="3431305"/>
              <a:ext cx="509495" cy="388000"/>
            </a:xfrm>
            <a:prstGeom prst="rect">
              <a:avLst/>
            </a:prstGeom>
            <a:solidFill>
              <a:srgbClr val="00B0F0"/>
            </a:solidFill>
            <a:ln w="19050" cap="flat" cmpd="sng">
              <a:solidFill>
                <a:srgbClr val="00B0F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33" tIns="45700" rIns="91433" bIns="457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buClr>
                  <a:srgbClr val="000000"/>
                </a:buClr>
                <a:buSzPts val="900"/>
              </a:pPr>
              <a:r>
                <a:rPr lang="en" sz="1200">
                  <a:solidFill>
                    <a:schemeClr val="lt1"/>
                  </a:solidFill>
                  <a:latin typeface="Arial"/>
                  <a:ea typeface="Arial"/>
                  <a:cs typeface="Arial"/>
                  <a:sym typeface="Arial"/>
                </a:rPr>
                <a:t>RF</a:t>
              </a:r>
              <a:endParaRPr sz="1467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3C5E2EB7-9006-8C88-B293-4CA59D3C3FC5}"/>
              </a:ext>
            </a:extLst>
          </p:cNvPr>
          <p:cNvSpPr txBox="1"/>
          <p:nvPr/>
        </p:nvSpPr>
        <p:spPr>
          <a:xfrm>
            <a:off x="323107" y="2817504"/>
            <a:ext cx="5486801" cy="1277273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dirty="0"/>
              <a:t>Upgrade path</a:t>
            </a:r>
          </a:p>
          <a:p>
            <a:pPr marL="285750" lvl="1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/>
              <a:t>Add RCS rf cavities: one (at 10 GeV) to ~8 (at 18 GeV)</a:t>
            </a:r>
            <a:endParaRPr lang="en-US" sz="2400" dirty="0">
              <a:cs typeface="Arial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F60BC3D-8A09-9476-1CBE-8FF038125A8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5FB6E5B-7B6C-4C82-B4DE-2A629539FD14}" type="slidenum">
              <a:rPr lang="en-US" smtClean="0"/>
              <a:t>35</a:t>
            </a:fld>
            <a:endParaRPr lang="en-US"/>
          </a:p>
        </p:txBody>
      </p:sp>
      <p:grpSp>
        <p:nvGrpSpPr>
          <p:cNvPr id="54" name="Group 53">
            <a:extLst>
              <a:ext uri="{FF2B5EF4-FFF2-40B4-BE49-F238E27FC236}">
                <a16:creationId xmlns:a16="http://schemas.microsoft.com/office/drawing/2014/main" id="{72AA87C5-A4B7-466F-B368-9144E98268D1}"/>
              </a:ext>
            </a:extLst>
          </p:cNvPr>
          <p:cNvGrpSpPr/>
          <p:nvPr/>
        </p:nvGrpSpPr>
        <p:grpSpPr>
          <a:xfrm>
            <a:off x="4561651" y="1288373"/>
            <a:ext cx="2441223" cy="1339471"/>
            <a:chOff x="4527204" y="3060364"/>
            <a:chExt cx="2433543" cy="1424125"/>
          </a:xfrm>
        </p:grpSpPr>
        <p:cxnSp>
          <p:nvCxnSpPr>
            <p:cNvPr id="27" name="Google Shape;231;p41">
              <a:extLst>
                <a:ext uri="{FF2B5EF4-FFF2-40B4-BE49-F238E27FC236}">
                  <a16:creationId xmlns:a16="http://schemas.microsoft.com/office/drawing/2014/main" id="{057A69FB-B010-4DCC-47D2-587380D49792}"/>
                </a:ext>
              </a:extLst>
            </p:cNvPr>
            <p:cNvCxnSpPr>
              <a:cxnSpLocks/>
            </p:cNvCxnSpPr>
            <p:nvPr/>
          </p:nvCxnSpPr>
          <p:spPr>
            <a:xfrm>
              <a:off x="4723673" y="3060364"/>
              <a:ext cx="1811868" cy="1424125"/>
            </a:xfrm>
            <a:prstGeom prst="straightConnector1">
              <a:avLst/>
            </a:prstGeom>
            <a:noFill/>
            <a:ln w="19050" cap="flat" cmpd="sng">
              <a:solidFill>
                <a:schemeClr val="accent1"/>
              </a:solidFill>
              <a:prstDash val="solid"/>
              <a:miter lim="800000"/>
              <a:headEnd type="none" w="sm" len="sm"/>
              <a:tailEnd type="none" w="sm" len="sm"/>
            </a:ln>
          </p:spPr>
        </p:cxnSp>
        <p:sp>
          <p:nvSpPr>
            <p:cNvPr id="44" name="Google Shape;233;p41">
              <a:extLst>
                <a:ext uri="{FF2B5EF4-FFF2-40B4-BE49-F238E27FC236}">
                  <a16:creationId xmlns:a16="http://schemas.microsoft.com/office/drawing/2014/main" id="{76BDA5A7-D21F-BDFD-804D-D65089A8A36F}"/>
                </a:ext>
              </a:extLst>
            </p:cNvPr>
            <p:cNvSpPr txBox="1"/>
            <p:nvPr/>
          </p:nvSpPr>
          <p:spPr>
            <a:xfrm rot="2120681">
              <a:off x="4527204" y="3384453"/>
              <a:ext cx="2433543" cy="552603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33" tIns="45700" rIns="91433" bIns="45700" anchor="t" anchorCtr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buClr>
                  <a:srgbClr val="000000"/>
                </a:buClr>
                <a:buSzPts val="900"/>
              </a:pPr>
              <a:r>
                <a:rPr lang="en" sz="1200" dirty="0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28 x 1 nC single bunch injection</a:t>
              </a:r>
              <a:endParaRPr sz="1467" dirty="0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D325B60C-3B3D-61AC-DE68-B7FCDBF4775F}"/>
              </a:ext>
            </a:extLst>
          </p:cNvPr>
          <p:cNvGrpSpPr/>
          <p:nvPr/>
        </p:nvGrpSpPr>
        <p:grpSpPr>
          <a:xfrm>
            <a:off x="9452541" y="1708683"/>
            <a:ext cx="2574800" cy="2549042"/>
            <a:chOff x="9186792" y="1264927"/>
            <a:chExt cx="2574800" cy="2549042"/>
          </a:xfrm>
        </p:grpSpPr>
        <p:sp>
          <p:nvSpPr>
            <p:cNvPr id="50" name="Google Shape;226;p41">
              <a:extLst>
                <a:ext uri="{FF2B5EF4-FFF2-40B4-BE49-F238E27FC236}">
                  <a16:creationId xmlns:a16="http://schemas.microsoft.com/office/drawing/2014/main" id="{42B062BA-C274-BF9B-ABA7-146E40DA0C78}"/>
                </a:ext>
              </a:extLst>
            </p:cNvPr>
            <p:cNvSpPr/>
            <p:nvPr/>
          </p:nvSpPr>
          <p:spPr>
            <a:xfrm>
              <a:off x="9186792" y="1264927"/>
              <a:ext cx="2574800" cy="2356800"/>
            </a:xfrm>
            <a:prstGeom prst="ellipse">
              <a:avLst/>
            </a:prstGeom>
            <a:noFill/>
            <a:ln w="76200" cap="flat" cmpd="sng">
              <a:solidFill>
                <a:srgbClr val="00B05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33" tIns="45700" rIns="91433" bIns="457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buClr>
                  <a:srgbClr val="000000"/>
                </a:buClr>
                <a:buSzPts val="1100"/>
              </a:pPr>
              <a:r>
                <a:rPr lang="en" sz="1467">
                  <a:solidFill>
                    <a:schemeClr val="dk1"/>
                  </a:solidFill>
                  <a:latin typeface="Arial"/>
                  <a:ea typeface="Arial"/>
                  <a:cs typeface="Arial"/>
                  <a:sym typeface="Arial"/>
                </a:rPr>
                <a:t>ESR</a:t>
              </a:r>
              <a:endParaRPr sz="1467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51" name="Google Shape;228;p41">
              <a:extLst>
                <a:ext uri="{FF2B5EF4-FFF2-40B4-BE49-F238E27FC236}">
                  <a16:creationId xmlns:a16="http://schemas.microsoft.com/office/drawing/2014/main" id="{0ED341C3-E638-8F0E-DB68-42AA4EF878BA}"/>
                </a:ext>
              </a:extLst>
            </p:cNvPr>
            <p:cNvSpPr/>
            <p:nvPr/>
          </p:nvSpPr>
          <p:spPr>
            <a:xfrm>
              <a:off x="10332339" y="3425969"/>
              <a:ext cx="388000" cy="388000"/>
            </a:xfrm>
            <a:prstGeom prst="rect">
              <a:avLst/>
            </a:prstGeom>
            <a:solidFill>
              <a:srgbClr val="00B050"/>
            </a:solidFill>
            <a:ln w="19050" cap="flat" cmpd="sng">
              <a:solidFill>
                <a:srgbClr val="00B050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33" tIns="45700" rIns="91433" bIns="457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buClr>
                  <a:srgbClr val="000000"/>
                </a:buClr>
                <a:buSzPts val="900"/>
              </a:pPr>
              <a:r>
                <a:rPr lang="en" sz="1200">
                  <a:solidFill>
                    <a:schemeClr val="lt1"/>
                  </a:solidFill>
                  <a:latin typeface="Arial"/>
                  <a:ea typeface="Arial"/>
                  <a:cs typeface="Arial"/>
                  <a:sym typeface="Arial"/>
                </a:rPr>
                <a:t>RF</a:t>
              </a:r>
              <a:endParaRPr sz="1467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cxnSp>
        <p:nvCxnSpPr>
          <p:cNvPr id="52" name="Google Shape;232;p41">
            <a:extLst>
              <a:ext uri="{FF2B5EF4-FFF2-40B4-BE49-F238E27FC236}">
                <a16:creationId xmlns:a16="http://schemas.microsoft.com/office/drawing/2014/main" id="{D9792C8D-BAFF-BF10-DE51-F04172F7B1FB}"/>
              </a:ext>
            </a:extLst>
          </p:cNvPr>
          <p:cNvCxnSpPr>
            <a:cxnSpLocks/>
          </p:cNvCxnSpPr>
          <p:nvPr/>
        </p:nvCxnSpPr>
        <p:spPr>
          <a:xfrm>
            <a:off x="8664746" y="2872103"/>
            <a:ext cx="731520" cy="800"/>
          </a:xfrm>
          <a:prstGeom prst="straightConnector1">
            <a:avLst/>
          </a:prstGeom>
          <a:noFill/>
          <a:ln w="19050" cap="flat" cmpd="sng">
            <a:solidFill>
              <a:schemeClr val="accent1"/>
            </a:solidFill>
            <a:prstDash val="solid"/>
            <a:miter lim="800000"/>
            <a:headEnd type="none" w="sm" len="sm"/>
            <a:tailEnd type="none" w="sm" len="sm"/>
          </a:ln>
        </p:spPr>
      </p:cxnSp>
      <p:sp>
        <p:nvSpPr>
          <p:cNvPr id="56" name="TextBox 55">
            <a:extLst>
              <a:ext uri="{FF2B5EF4-FFF2-40B4-BE49-F238E27FC236}">
                <a16:creationId xmlns:a16="http://schemas.microsoft.com/office/drawing/2014/main" id="{5A5675BE-DF66-14F8-8ABF-09C1AC8B94CE}"/>
              </a:ext>
            </a:extLst>
          </p:cNvPr>
          <p:cNvSpPr txBox="1"/>
          <p:nvPr/>
        </p:nvSpPr>
        <p:spPr>
          <a:xfrm>
            <a:off x="10200385" y="2277866"/>
            <a:ext cx="1183405" cy="276999"/>
          </a:xfrm>
          <a:prstGeom prst="rect">
            <a:avLst/>
          </a:prstGeom>
          <a:solidFill>
            <a:srgbClr val="092B42"/>
          </a:solidFill>
          <a:ln>
            <a:noFill/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200">
                <a:solidFill>
                  <a:schemeClr val="bg1"/>
                </a:solidFill>
                <a:latin typeface="Amasis MT Pro" panose="02040504050005020304" pitchFamily="18" charset="0"/>
                <a:cs typeface="Aharoni" panose="02010803020104030203" pitchFamily="2" charset="-79"/>
              </a:defRPr>
            </a:lvl1pPr>
          </a:lstStyle>
          <a:p>
            <a:r>
              <a:rPr lang="en-US"/>
              <a:t>In RHIC tunnel</a:t>
            </a:r>
          </a:p>
        </p:txBody>
      </p:sp>
      <p:sp>
        <p:nvSpPr>
          <p:cNvPr id="6" name="Google Shape;233;p41">
            <a:extLst>
              <a:ext uri="{FF2B5EF4-FFF2-40B4-BE49-F238E27FC236}">
                <a16:creationId xmlns:a16="http://schemas.microsoft.com/office/drawing/2014/main" id="{CB114F38-986E-D119-DFD1-BCCE6F994FC8}"/>
              </a:ext>
            </a:extLst>
          </p:cNvPr>
          <p:cNvSpPr txBox="1"/>
          <p:nvPr/>
        </p:nvSpPr>
        <p:spPr>
          <a:xfrm>
            <a:off x="8605991" y="2627845"/>
            <a:ext cx="998473" cy="2769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33" tIns="45700" rIns="91433" bIns="45700" anchor="t" anchorCtr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rgbClr val="000000"/>
              </a:buClr>
              <a:buSzPts val="900"/>
            </a:pPr>
            <a:r>
              <a:rPr lang="en-US" sz="12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S</a:t>
            </a:r>
            <a:r>
              <a:rPr lang="en" sz="120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wap out</a:t>
            </a:r>
            <a:endParaRPr sz="1467">
              <a:solidFill>
                <a:srgbClr val="000000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3154726-6C5B-1091-40AE-FBB6C7481760}"/>
              </a:ext>
            </a:extLst>
          </p:cNvPr>
          <p:cNvSpPr txBox="1"/>
          <p:nvPr/>
        </p:nvSpPr>
        <p:spPr>
          <a:xfrm>
            <a:off x="7275559" y="2304577"/>
            <a:ext cx="999932" cy="276999"/>
          </a:xfrm>
          <a:prstGeom prst="rect">
            <a:avLst/>
          </a:prstGeom>
          <a:solidFill>
            <a:srgbClr val="092B42"/>
          </a:solidFill>
          <a:ln>
            <a:noFill/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1200">
                <a:solidFill>
                  <a:schemeClr val="bg1"/>
                </a:solidFill>
                <a:latin typeface="Amasis MT Pro" panose="02040504050005020304" pitchFamily="18" charset="0"/>
                <a:cs typeface="Aharoni" panose="02010803020104030203" pitchFamily="2" charset="-79"/>
              </a:defRPr>
            </a:lvl1pPr>
          </a:lstStyle>
          <a:p>
            <a:r>
              <a:rPr lang="en-US"/>
              <a:t>1.4 km circ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4CF82DD-0A7E-B7B1-3A5B-B2CD28BE074D}"/>
              </a:ext>
            </a:extLst>
          </p:cNvPr>
          <p:cNvSpPr txBox="1"/>
          <p:nvPr/>
        </p:nvSpPr>
        <p:spPr>
          <a:xfrm>
            <a:off x="6938117" y="1612825"/>
            <a:ext cx="20056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/>
              <a:t>0.75 to 18 GeV at 1 Hz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6BA96EEB-FBE6-3B24-9E47-D2B379DB16CA}"/>
              </a:ext>
            </a:extLst>
          </p:cNvPr>
          <p:cNvSpPr/>
          <p:nvPr/>
        </p:nvSpPr>
        <p:spPr>
          <a:xfrm>
            <a:off x="6182691" y="2478033"/>
            <a:ext cx="395374" cy="382341"/>
          </a:xfrm>
          <a:prstGeom prst="ellipse">
            <a:avLst/>
          </a:prstGeom>
          <a:noFill/>
          <a:ln w="57150"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F83EEF6-13DC-0F47-A369-20BE1B9C47E1}"/>
              </a:ext>
            </a:extLst>
          </p:cNvPr>
          <p:cNvSpPr txBox="1"/>
          <p:nvPr/>
        </p:nvSpPr>
        <p:spPr>
          <a:xfrm>
            <a:off x="6116401" y="2909129"/>
            <a:ext cx="6046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BAR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9945672F-37E6-0BEA-53E4-A64E1F2752C1}"/>
              </a:ext>
            </a:extLst>
          </p:cNvPr>
          <p:cNvCxnSpPr>
            <a:stCxn id="4" idx="6"/>
          </p:cNvCxnSpPr>
          <p:nvPr/>
        </p:nvCxnSpPr>
        <p:spPr>
          <a:xfrm>
            <a:off x="6578065" y="2669204"/>
            <a:ext cx="383987" cy="54275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8443DC39-0828-20F0-44B8-432AF4F46341}"/>
              </a:ext>
            </a:extLst>
          </p:cNvPr>
          <p:cNvSpPr txBox="1"/>
          <p:nvPr/>
        </p:nvSpPr>
        <p:spPr>
          <a:xfrm>
            <a:off x="5949380" y="3143418"/>
            <a:ext cx="10534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/>
              <a:t>28 </a:t>
            </a:r>
            <a:r>
              <a:rPr lang="en-US" sz="1200" err="1"/>
              <a:t>nC</a:t>
            </a:r>
            <a:r>
              <a:rPr lang="en-US" sz="1200"/>
              <a:t>/bunch</a:t>
            </a:r>
          </a:p>
          <a:p>
            <a:r>
              <a:rPr lang="en-US" sz="1200"/>
              <a:t>accumulator</a:t>
            </a:r>
          </a:p>
          <a:p>
            <a:r>
              <a:rPr lang="en-US" sz="1200"/>
              <a:t>ring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FE31119F-B61C-51C8-1C1C-3DDD6899FD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1933" y="4257725"/>
            <a:ext cx="2598139" cy="25126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5E4E299-BBC5-5DFF-1469-1DE2B9F6F262}"/>
              </a:ext>
            </a:extLst>
          </p:cNvPr>
          <p:cNvSpPr txBox="1"/>
          <p:nvPr/>
        </p:nvSpPr>
        <p:spPr>
          <a:xfrm>
            <a:off x="6946672" y="4981903"/>
            <a:ext cx="1616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PS PAR ri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E60DB3B-1BB5-FC45-0C15-49E31375344E}"/>
              </a:ext>
            </a:extLst>
          </p:cNvPr>
          <p:cNvSpPr txBox="1"/>
          <p:nvPr/>
        </p:nvSpPr>
        <p:spPr>
          <a:xfrm>
            <a:off x="6946672" y="5506806"/>
            <a:ext cx="1197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0 m long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2698E6E-9AF0-5C1C-BF2C-BC5C34F4E13A}"/>
              </a:ext>
            </a:extLst>
          </p:cNvPr>
          <p:cNvSpPr txBox="1"/>
          <p:nvPr/>
        </p:nvSpPr>
        <p:spPr>
          <a:xfrm rot="2093475">
            <a:off x="4798732" y="1680937"/>
            <a:ext cx="7569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at 30 Hz</a:t>
            </a:r>
          </a:p>
        </p:txBody>
      </p:sp>
    </p:spTree>
    <p:extLst>
      <p:ext uri="{BB962C8B-B14F-4D97-AF65-F5344CB8AC3E}">
        <p14:creationId xmlns:p14="http://schemas.microsoft.com/office/powerpoint/2010/main" val="98804872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E72AC5-C82C-7A25-C3AA-EDCBE524EA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IC Electron Storage Ring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AFC54354-8AE0-5F40-E10B-D303FE365237}"/>
              </a:ext>
            </a:extLst>
          </p:cNvPr>
          <p:cNvSpPr txBox="1">
            <a:spLocks/>
          </p:cNvSpPr>
          <p:nvPr/>
        </p:nvSpPr>
        <p:spPr>
          <a:xfrm>
            <a:off x="682811" y="979713"/>
            <a:ext cx="10515600" cy="4351338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60375" indent="-233363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7388" indent="-227013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14400" indent="-227013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41413" indent="-227013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Electron Storage Ring (ESR) consists of six </a:t>
            </a:r>
            <a:r>
              <a:rPr lang="en-US">
                <a:solidFill>
                  <a:srgbClr val="0070C0"/>
                </a:solidFill>
              </a:rPr>
              <a:t>FODO</a:t>
            </a:r>
            <a:r>
              <a:rPr lang="en-US"/>
              <a:t>-cell arcs, and six straight sections (IRs)</a:t>
            </a:r>
          </a:p>
          <a:p>
            <a:r>
              <a:rPr lang="en-US">
                <a:solidFill>
                  <a:srgbClr val="0070C0"/>
                </a:solidFill>
              </a:rPr>
              <a:t>Straight sections </a:t>
            </a:r>
            <a:r>
              <a:rPr lang="en-US"/>
              <a:t>are used for:</a:t>
            </a:r>
          </a:p>
          <a:p>
            <a:pPr lvl="1"/>
            <a:r>
              <a:rPr lang="en-US"/>
              <a:t>Detectors (IR6 and IR8)</a:t>
            </a:r>
          </a:p>
          <a:p>
            <a:pPr lvl="1"/>
            <a:r>
              <a:rPr lang="en-US"/>
              <a:t>RF cavities (IR10)</a:t>
            </a:r>
          </a:p>
          <a:p>
            <a:pPr lvl="1"/>
            <a:r>
              <a:rPr lang="en-US"/>
              <a:t>Injection and cross-over with HSR (IR12)</a:t>
            </a:r>
          </a:p>
          <a:p>
            <a:pPr lvl="1"/>
            <a:r>
              <a:rPr lang="en-US"/>
              <a:t>Instrumentation (IR2)</a:t>
            </a:r>
          </a:p>
          <a:p>
            <a:pPr lvl="1"/>
            <a:r>
              <a:rPr lang="en-US"/>
              <a:t>Cross-over with HSR (IR4)</a:t>
            </a:r>
          </a:p>
          <a:p>
            <a:pPr lvl="1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B5353DC-262C-DA3E-5251-BC6C933F8E0C}"/>
              </a:ext>
            </a:extLst>
          </p:cNvPr>
          <p:cNvSpPr txBox="1"/>
          <p:nvPr/>
        </p:nvSpPr>
        <p:spPr>
          <a:xfrm>
            <a:off x="8290560" y="5771776"/>
            <a:ext cx="31085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See talk by C. Montag, SC-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CC7040-57E4-42DF-B6E1-64F29D14F7B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defPPr>
              <a:defRPr lang="en-US"/>
            </a:defPPr>
            <a:lvl1pPr marL="0" algn="ctr" defTabSz="914400" rtl="0" eaLnBrk="1" latinLnBrk="0" hangingPunct="1"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33A556B-7C63-244D-9B7C-B0EA8042B330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09B9350-C2CC-331E-6EC6-FA05659777EF}"/>
              </a:ext>
            </a:extLst>
          </p:cNvPr>
          <p:cNvSpPr txBox="1"/>
          <p:nvPr/>
        </p:nvSpPr>
        <p:spPr>
          <a:xfrm rot="-2400000">
            <a:off x="8658578" y="2788355"/>
            <a:ext cx="2743200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cs typeface="Arial"/>
              </a:rPr>
              <a:t>Replace figure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B6098BA-8E3B-E209-8971-22A366E2C366}"/>
              </a:ext>
            </a:extLst>
          </p:cNvPr>
          <p:cNvSpPr txBox="1"/>
          <p:nvPr/>
        </p:nvSpPr>
        <p:spPr>
          <a:xfrm rot="-2340000">
            <a:off x="4063999" y="4577644"/>
            <a:ext cx="2743200" cy="369332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cs typeface="Arial"/>
              </a:rPr>
              <a:t>Replace figure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B54F7A4-4993-8695-6BCB-EC87EB7D81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42805" y="3669890"/>
            <a:ext cx="3436002" cy="246789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362DCD9-0E7D-3441-33FB-75D03C0615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65943" y="1371600"/>
            <a:ext cx="4206371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323600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74A6E2-69F9-47D2-BBD3-0E13525C3E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74538" y="114351"/>
            <a:ext cx="10515600" cy="722268"/>
          </a:xfrm>
        </p:spPr>
        <p:txBody>
          <a:bodyPr/>
          <a:lstStyle/>
          <a:p>
            <a:r>
              <a:rPr lang="en-US">
                <a:solidFill>
                  <a:schemeClr val="tx1"/>
                </a:solidFill>
              </a:rPr>
              <a:t>Emittance Control in the ES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59B5E4-F855-4903-BEA2-53A3F26B0A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9810" y="836660"/>
            <a:ext cx="10852732" cy="3717041"/>
          </a:xfrm>
        </p:spPr>
        <p:txBody>
          <a:bodyPr>
            <a:normAutofit/>
          </a:bodyPr>
          <a:lstStyle/>
          <a:p>
            <a:r>
              <a:rPr lang="en-US" sz="2000"/>
              <a:t>EIC needs </a:t>
            </a:r>
            <a:r>
              <a:rPr lang="en-US" sz="2000">
                <a:solidFill>
                  <a:srgbClr val="0070C0"/>
                </a:solidFill>
              </a:rPr>
              <a:t>nearly constant (20 to 24 nm) emittance from 5 to 18 GeV for optimum luminosity, </a:t>
            </a:r>
            <a:r>
              <a:rPr lang="en-US" sz="2000"/>
              <a:t>but equilibrium emittance in an electron storage ring depends on beam energy:</a:t>
            </a:r>
          </a:p>
          <a:p>
            <a:endParaRPr lang="en-US" sz="2000"/>
          </a:p>
          <a:p>
            <a:endParaRPr lang="en-US" sz="2000"/>
          </a:p>
          <a:p>
            <a:endParaRPr lang="en-US" sz="2000"/>
          </a:p>
          <a:p>
            <a:r>
              <a:rPr lang="en-US" sz="2000" err="1"/>
              <a:t>Betatron</a:t>
            </a:r>
            <a:r>
              <a:rPr lang="en-US" sz="2000"/>
              <a:t> phase advance </a:t>
            </a:r>
            <a:r>
              <a:rPr lang="el-GR" sz="2000">
                <a:solidFill>
                  <a:srgbClr val="0070C0"/>
                </a:solidFill>
              </a:rPr>
              <a:t>μ</a:t>
            </a:r>
            <a:r>
              <a:rPr lang="en-US" sz="2000"/>
              <a:t> per FODO cell is the “knob” to adjust the emittance </a:t>
            </a:r>
            <a:endParaRPr lang="en-US" sz="200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>
              <a:solidFill>
                <a:srgbClr val="FF0000"/>
              </a:solidFill>
            </a:endParaRP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9" name="Picture 8" descr="A picture containing text&#10;&#10;Description automatically generated">
            <a:extLst>
              <a:ext uri="{FF2B5EF4-FFF2-40B4-BE49-F238E27FC236}">
                <a16:creationId xmlns:a16="http://schemas.microsoft.com/office/drawing/2014/main" id="{5C8450FF-4E66-1CA2-DE3C-984AD70B8B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0809" y="1721671"/>
            <a:ext cx="5963057" cy="85782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4085E70-515E-68A2-9978-6E49AC302FFB}"/>
              </a:ext>
            </a:extLst>
          </p:cNvPr>
          <p:cNvSpPr txBox="1"/>
          <p:nvPr/>
        </p:nvSpPr>
        <p:spPr>
          <a:xfrm>
            <a:off x="738334" y="3054847"/>
            <a:ext cx="6952178" cy="3170099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>
                <a:latin typeface="Arial" panose="020B0604020202020204" pitchFamily="34" charset="0"/>
                <a:cs typeface="Arial" panose="020B0604020202020204" pitchFamily="34" charset="0"/>
              </a:rPr>
              <a:t>60 degrees at 10 GeV and 90 degrees at 18 GeV yield 20 nm at 10 GeV, 24 nm at 18 GeV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>
                <a:latin typeface="Arial"/>
                <a:cs typeface="Arial"/>
              </a:rPr>
              <a:t>“Super-bends” </a:t>
            </a:r>
            <a:r>
              <a:rPr lang="en-US" sz="2000">
                <a:solidFill>
                  <a:srgbClr val="0070C0"/>
                </a:solidFill>
                <a:latin typeface="Arial"/>
                <a:cs typeface="Arial"/>
              </a:rPr>
              <a:t>(reverse bends) </a:t>
            </a:r>
            <a:r>
              <a:rPr lang="en-US" sz="2000">
                <a:latin typeface="Arial"/>
                <a:cs typeface="Arial"/>
              </a:rPr>
              <a:t>for emittance generation below 10 GeV</a:t>
            </a:r>
            <a:r>
              <a:rPr lang="en-US" sz="2000">
                <a:solidFill>
                  <a:srgbClr val="0070C0"/>
                </a:solidFill>
                <a:latin typeface="Arial"/>
                <a:cs typeface="Arial"/>
              </a:rPr>
              <a:t> – pole width  accommodates the ~20 mm orbit vari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tating coil field measurements to be taken along different paths to reflect these orbit chang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>
                <a:solidFill>
                  <a:srgbClr val="0070C0"/>
                </a:solidFill>
                <a:latin typeface="Arial"/>
                <a:cs typeface="Arial"/>
              </a:rPr>
              <a:t>Feed-down due to off-center orbits </a:t>
            </a:r>
            <a:r>
              <a:rPr lang="en-US" sz="2000">
                <a:latin typeface="Arial"/>
                <a:cs typeface="Arial"/>
              </a:rPr>
              <a:t>taken into account in dynamic aperture track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>
                <a:latin typeface="Arial"/>
                <a:cs typeface="Arial"/>
              </a:rPr>
              <a:t>CD-3B dipole magnet design meets these requirements</a:t>
            </a:r>
          </a:p>
        </p:txBody>
      </p:sp>
      <p:pic>
        <p:nvPicPr>
          <p:cNvPr id="7" name="Graphic 7">
            <a:extLst>
              <a:ext uri="{FF2B5EF4-FFF2-40B4-BE49-F238E27FC236}">
                <a16:creationId xmlns:a16="http://schemas.microsoft.com/office/drawing/2014/main" id="{BC40D416-74EC-8061-5366-BA20D14D0F28}"/>
              </a:ext>
            </a:extLst>
          </p:cNvPr>
          <p:cNvPicPr/>
          <p:nvPr/>
        </p:nvPicPr>
        <p:blipFill>
          <a:blip r:embed="rId3"/>
          <a:stretch/>
        </p:blipFill>
        <p:spPr>
          <a:xfrm>
            <a:off x="7686502" y="3266433"/>
            <a:ext cx="4114072" cy="2862322"/>
          </a:xfrm>
          <a:prstGeom prst="rect">
            <a:avLst/>
          </a:prstGeom>
          <a:ln w="0">
            <a:noFill/>
          </a:ln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5727242-8AB0-448D-A824-9A4F01A7E0C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defPPr>
              <a:defRPr lang="en-US"/>
            </a:defPPr>
            <a:lvl1pPr marL="0" algn="ctr" defTabSz="914400" rtl="0" eaLnBrk="1" latinLnBrk="0" hangingPunct="1"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33A556B-7C63-244D-9B7C-B0EA8042B330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665985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5AF08AF0-DBDD-06F1-0FAF-C6E8550815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esent EIC Concept (2025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392E715-839A-E4F4-B769-E9A84F90F4BE}"/>
              </a:ext>
            </a:extLst>
          </p:cNvPr>
          <p:cNvSpPr txBox="1"/>
          <p:nvPr/>
        </p:nvSpPr>
        <p:spPr>
          <a:xfrm>
            <a:off x="303559" y="3121570"/>
            <a:ext cx="7187155" cy="286232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spcAft>
                <a:spcPts val="300"/>
              </a:spcAft>
            </a:pPr>
            <a:r>
              <a:rPr lang="en-US" sz="1600" b="1" i="1"/>
              <a:t>Accelerator Status in a glance:</a:t>
            </a:r>
          </a:p>
          <a:p>
            <a:pPr marL="401638" indent="-401638">
              <a:spcAft>
                <a:spcPts val="300"/>
              </a:spcAft>
              <a:buFont typeface="Wingdings" panose="05000000000000000000" pitchFamily="2" charset="2"/>
              <a:buChar char="ü"/>
            </a:pPr>
            <a:r>
              <a:rPr lang="en-US" sz="1600"/>
              <a:t>Polarized ion/proton source</a:t>
            </a:r>
          </a:p>
          <a:p>
            <a:pPr marL="401638" indent="-401638">
              <a:spcAft>
                <a:spcPts val="300"/>
              </a:spcAft>
              <a:buFont typeface="Wingdings" panose="05000000000000000000" pitchFamily="2" charset="2"/>
              <a:buChar char="ü"/>
            </a:pPr>
            <a:r>
              <a:rPr lang="en-US" sz="1600"/>
              <a:t>Ion injection and initial acceleration systems – </a:t>
            </a:r>
            <a:r>
              <a:rPr lang="en-US" sz="1600" err="1"/>
              <a:t>Linac</a:t>
            </a:r>
            <a:r>
              <a:rPr lang="en-US" sz="1600"/>
              <a:t> (200 MeV), Booster (1.5 GeV), AGS (25 GeV)</a:t>
            </a:r>
          </a:p>
          <a:p>
            <a:pPr marL="401638" indent="-401638">
              <a:spcAft>
                <a:spcPts val="300"/>
              </a:spcAft>
              <a:buBlip>
                <a:blip r:embed="rId2"/>
              </a:buBlip>
            </a:pPr>
            <a:r>
              <a:rPr lang="en-US" sz="1600"/>
              <a:t>Hadron Storage Ring (40-275 GeV) – </a:t>
            </a:r>
            <a:r>
              <a:rPr lang="en-US" sz="1600">
                <a:solidFill>
                  <a:srgbClr val="3A5C84"/>
                </a:solidFill>
              </a:rPr>
              <a:t>HSR</a:t>
            </a:r>
            <a:r>
              <a:rPr lang="en-US" sz="1600"/>
              <a:t> </a:t>
            </a:r>
          </a:p>
          <a:p>
            <a:pPr marL="401638" indent="-401638">
              <a:spcAft>
                <a:spcPts val="300"/>
              </a:spcAft>
              <a:buSzPct val="120000"/>
              <a:buBlip>
                <a:blip r:embed="rId3"/>
              </a:buBlip>
            </a:pPr>
            <a:r>
              <a:rPr lang="en-US" sz="1600"/>
              <a:t>Electron Pre-Injector (750 MeV </a:t>
            </a:r>
            <a:r>
              <a:rPr lang="en-US" sz="1600" err="1"/>
              <a:t>linac</a:t>
            </a:r>
            <a:r>
              <a:rPr lang="en-US" sz="1600"/>
              <a:t>) – </a:t>
            </a:r>
            <a:r>
              <a:rPr lang="en-US" sz="1600">
                <a:solidFill>
                  <a:srgbClr val="3A5C84"/>
                </a:solidFill>
              </a:rPr>
              <a:t>EPI</a:t>
            </a:r>
          </a:p>
          <a:p>
            <a:pPr marL="401638" indent="-401638">
              <a:spcAft>
                <a:spcPts val="300"/>
              </a:spcAft>
              <a:buSzPct val="120000"/>
              <a:buBlip>
                <a:blip r:embed="rId3"/>
              </a:buBlip>
            </a:pPr>
            <a:r>
              <a:rPr lang="en-US" sz="1600"/>
              <a:t>Electron Rapid Cycling Synchrotron (0.75 GeV – top energy) – </a:t>
            </a:r>
            <a:r>
              <a:rPr lang="en-US" sz="1600">
                <a:solidFill>
                  <a:srgbClr val="3A5C84"/>
                </a:solidFill>
              </a:rPr>
              <a:t>RCS</a:t>
            </a:r>
            <a:r>
              <a:rPr lang="en-US" sz="1600"/>
              <a:t>  </a:t>
            </a:r>
          </a:p>
          <a:p>
            <a:pPr marL="401638" indent="-401638">
              <a:spcAft>
                <a:spcPts val="300"/>
              </a:spcAft>
              <a:buSzPct val="120000"/>
              <a:buBlip>
                <a:blip r:embed="rId3"/>
              </a:buBlip>
            </a:pPr>
            <a:r>
              <a:rPr lang="en-US" sz="1600"/>
              <a:t>Electron Storage Ring (5 GeV – 18 GeV) – </a:t>
            </a:r>
            <a:r>
              <a:rPr lang="en-US" sz="1600">
                <a:solidFill>
                  <a:srgbClr val="3A5C84"/>
                </a:solidFill>
              </a:rPr>
              <a:t>ESR</a:t>
            </a:r>
            <a:r>
              <a:rPr lang="en-US" sz="1600"/>
              <a:t> </a:t>
            </a:r>
          </a:p>
          <a:p>
            <a:pPr marL="401638" indent="-401638">
              <a:spcAft>
                <a:spcPts val="300"/>
              </a:spcAft>
              <a:buSzPct val="120000"/>
              <a:buBlip>
                <a:blip r:embed="rId3"/>
              </a:buBlip>
            </a:pPr>
            <a:r>
              <a:rPr lang="en-US" altLang="zh-CN" sz="1600"/>
              <a:t>Interaction Region(s) – </a:t>
            </a:r>
            <a:r>
              <a:rPr lang="en-US" altLang="zh-CN" sz="1600">
                <a:solidFill>
                  <a:srgbClr val="3A5C84"/>
                </a:solidFill>
              </a:rPr>
              <a:t>IR</a:t>
            </a:r>
          </a:p>
          <a:p>
            <a:pPr marL="401638" indent="-401638">
              <a:spcAft>
                <a:spcPts val="300"/>
              </a:spcAft>
              <a:buSzPct val="120000"/>
              <a:buBlip>
                <a:blip r:embed="rId3"/>
              </a:buBlip>
            </a:pPr>
            <a:r>
              <a:rPr lang="en-US" sz="1600"/>
              <a:t>Hadron  Injection Cooling System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3001EE3-E123-C191-FBC9-AD118314D76C}"/>
              </a:ext>
            </a:extLst>
          </p:cNvPr>
          <p:cNvSpPr/>
          <p:nvPr/>
        </p:nvSpPr>
        <p:spPr>
          <a:xfrm>
            <a:off x="303559" y="879974"/>
            <a:ext cx="7704367" cy="189282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600" b="1" i="1"/>
              <a:t>Ultimate EIC Performance Parameter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/>
              <a:t>High Luminosity: L= 10</a:t>
            </a:r>
            <a:r>
              <a:rPr lang="en-US" sz="1600" baseline="30000"/>
              <a:t>33</a:t>
            </a:r>
            <a:r>
              <a:rPr lang="en-US" sz="1600"/>
              <a:t> – 10</a:t>
            </a:r>
            <a:r>
              <a:rPr lang="en-US" sz="1600" baseline="30000"/>
              <a:t>34</a:t>
            </a:r>
            <a:r>
              <a:rPr lang="en-US" sz="1600"/>
              <a:t>cm</a:t>
            </a:r>
            <a:r>
              <a:rPr lang="en-US" sz="1600" baseline="30000"/>
              <a:t>-2</a:t>
            </a:r>
            <a:r>
              <a:rPr lang="en-US" sz="1600"/>
              <a:t>sec</a:t>
            </a:r>
            <a:r>
              <a:rPr lang="en-US" sz="1600" baseline="30000"/>
              <a:t>-1</a:t>
            </a:r>
            <a:endParaRPr lang="en-US" sz="160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/>
              <a:t>Highly Polarized Beams:  70%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/>
              <a:t>Large Center of Mass Energy Range: </a:t>
            </a:r>
            <a:r>
              <a:rPr lang="en-US" sz="1600" err="1"/>
              <a:t>Ecm</a:t>
            </a:r>
            <a:r>
              <a:rPr lang="en-US" sz="1600"/>
              <a:t> = 28 – 140 GeV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/>
              <a:t>Large Ion Species Range:  protons – Uraniu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/>
              <a:t>Large Detector Forward Acceptance and  Low-Background Condi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/>
              <a:t>Possibility to Implement a Second Interaction Region (IR)</a:t>
            </a:r>
          </a:p>
        </p:txBody>
      </p:sp>
      <p:sp>
        <p:nvSpPr>
          <p:cNvPr id="6" name="Slide Number Placeholder 1">
            <a:extLst>
              <a:ext uri="{FF2B5EF4-FFF2-40B4-BE49-F238E27FC236}">
                <a16:creationId xmlns:a16="http://schemas.microsoft.com/office/drawing/2014/main" id="{A130B4F7-623A-3A9E-567D-D411AE7DABD0}"/>
              </a:ext>
            </a:extLst>
          </p:cNvPr>
          <p:cNvSpPr txBox="1">
            <a:spLocks/>
          </p:cNvSpPr>
          <p:nvPr/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defPPr>
              <a:defRPr lang="en-US"/>
            </a:defPPr>
            <a:lvl1pPr marL="0" algn="ctr" defTabSz="914400" rtl="0" eaLnBrk="1" latinLnBrk="0" hangingPunct="1"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33A556B-7C63-244D-9B7C-B0EA8042B330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2" name="Picture 1" descr="Diagram&#10;&#10;Description automatically generated">
            <a:extLst>
              <a:ext uri="{FF2B5EF4-FFF2-40B4-BE49-F238E27FC236}">
                <a16:creationId xmlns:a16="http://schemas.microsoft.com/office/drawing/2014/main" id="{7D4309FE-1E4E-A674-14BC-64CC78D945B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75802" y="1159589"/>
            <a:ext cx="4816198" cy="47113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72230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A29A1C-E5B9-47F6-9007-8EEE8C96A4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C Project-Critical Decisions and Plans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A71C32F-5CEA-4F09-B3C4-0F5255AB7A5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30018" y="6316597"/>
            <a:ext cx="432487" cy="365125"/>
          </a:xfrm>
          <a:prstGeom prst="rect">
            <a:avLst/>
          </a:prstGeom>
        </p:spPr>
        <p:txBody>
          <a:bodyPr lIns="0" tIns="0" rIns="0" bIns="0" anchor="ctr"/>
          <a:lstStyle>
            <a:defPPr>
              <a:defRPr lang="en-US"/>
            </a:defPPr>
            <a:lvl1pPr marL="0" algn="ctr" defTabSz="914400" rtl="0" eaLnBrk="1" latinLnBrk="0" hangingPunct="1">
              <a:defRPr sz="825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33A556B-7C63-244D-9B7C-B0EA8042B330}" type="slidenum">
              <a:rPr lang="en-US" smtClean="0"/>
              <a:pPr/>
              <a:t>39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46B004B-BE8C-4208-A5A1-89701B7229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251" y="898504"/>
            <a:ext cx="11029518" cy="390301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2AAD5F2-23CC-4DEE-B246-EB60FA934835}"/>
              </a:ext>
            </a:extLst>
          </p:cNvPr>
          <p:cNvSpPr txBox="1"/>
          <p:nvPr/>
        </p:nvSpPr>
        <p:spPr>
          <a:xfrm>
            <a:off x="2418167" y="4666530"/>
            <a:ext cx="906413" cy="27699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200" b="1" dirty="0">
                <a:cs typeface="Arial"/>
              </a:rPr>
              <a:t>2019</a:t>
            </a:r>
            <a:endParaRPr lang="en-US" sz="1200" b="1" dirty="0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1C6D871-3D90-4C71-BDD6-DEAF3C18BB55}"/>
              </a:ext>
            </a:extLst>
          </p:cNvPr>
          <p:cNvSpPr txBox="1"/>
          <p:nvPr/>
        </p:nvSpPr>
        <p:spPr>
          <a:xfrm>
            <a:off x="4003247" y="4666531"/>
            <a:ext cx="835559" cy="27699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200" b="1" dirty="0">
                <a:cs typeface="Arial"/>
              </a:rPr>
              <a:t>2021</a:t>
            </a:r>
            <a:endParaRPr lang="en-US" sz="1600" b="1" dirty="0">
              <a:cs typeface="Arial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5772580-A649-43C5-9911-F1F818105885}"/>
              </a:ext>
            </a:extLst>
          </p:cNvPr>
          <p:cNvSpPr txBox="1"/>
          <p:nvPr/>
        </p:nvSpPr>
        <p:spPr>
          <a:xfrm>
            <a:off x="586251" y="5266671"/>
            <a:ext cx="10573219" cy="584775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171450" indent="-171450">
              <a:buFont typeface="Arial"/>
              <a:buChar char="•"/>
            </a:pPr>
            <a:r>
              <a:rPr lang="en-US" sz="1600" b="1" dirty="0">
                <a:cs typeface="Arial"/>
              </a:rPr>
              <a:t>CD-3A, Long-Lead Procurement, approved March 2024.  Excellent use of IRA funding.</a:t>
            </a:r>
            <a:endParaRPr lang="en-US" sz="1600" dirty="0">
              <a:cs typeface="Arial"/>
            </a:endParaRPr>
          </a:p>
          <a:p>
            <a:pPr marL="171450" indent="-171450">
              <a:buFont typeface="Arial"/>
              <a:buChar char="•"/>
            </a:pPr>
            <a:r>
              <a:rPr lang="en-US" sz="1600" b="1" dirty="0">
                <a:cs typeface="Arial"/>
              </a:rPr>
              <a:t>CD-3B, Long-Lead Procurement, approval planned for March 2025.</a:t>
            </a:r>
            <a:endParaRPr lang="en-US" sz="1600" b="1" dirty="0">
              <a:solidFill>
                <a:srgbClr val="444444"/>
              </a:solidFill>
              <a:latin typeface="Arial"/>
              <a:cs typeface="Calibri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10AD916-19AD-4C63-89DF-3DD434DDF2F9}"/>
              </a:ext>
            </a:extLst>
          </p:cNvPr>
          <p:cNvSpPr txBox="1"/>
          <p:nvPr/>
        </p:nvSpPr>
        <p:spPr>
          <a:xfrm>
            <a:off x="5638800" y="4666530"/>
            <a:ext cx="2754086" cy="276999"/>
          </a:xfrm>
          <a:prstGeom prst="rect">
            <a:avLst/>
          </a:prstGeom>
          <a:solidFill>
            <a:schemeClr val="bg1"/>
          </a:solidFill>
          <a:ln w="28575">
            <a:solidFill>
              <a:srgbClr val="0070C0"/>
            </a:solidFill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200" b="1" dirty="0">
                <a:cs typeface="Arial"/>
              </a:rPr>
              <a:t>CD-2 and CD-3 in Preparation</a:t>
            </a:r>
            <a:endParaRPr lang="en-US" sz="1200" dirty="0">
              <a:cs typeface="Arial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080A66D-C39F-4814-8D52-416475A2C340}"/>
              </a:ext>
            </a:extLst>
          </p:cNvPr>
          <p:cNvSpPr txBox="1"/>
          <p:nvPr/>
        </p:nvSpPr>
        <p:spPr>
          <a:xfrm>
            <a:off x="8801962" y="4666530"/>
            <a:ext cx="1781371" cy="276999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200" b="1" dirty="0">
                <a:cs typeface="Arial"/>
              </a:rPr>
              <a:t>CD-4 EF = 203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16713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34"/>
          <p:cNvSpPr txBox="1">
            <a:spLocks noGrp="1"/>
          </p:cNvSpPr>
          <p:nvPr>
            <p:ph type="title"/>
          </p:nvPr>
        </p:nvSpPr>
        <p:spPr>
          <a:xfrm>
            <a:off x="461964" y="1"/>
            <a:ext cx="11499233" cy="814865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91433" tIns="45700" rIns="91433" bIns="45700" rtlCol="0" anchor="ctr" anchorCtr="0">
            <a:normAutofit/>
          </a:bodyPr>
          <a:lstStyle/>
          <a:p>
            <a:pPr>
              <a:spcBef>
                <a:spcPts val="0"/>
              </a:spcBef>
              <a:buClr>
                <a:srgbClr val="30519D"/>
              </a:buClr>
              <a:buSzPts val="2700"/>
            </a:pPr>
            <a:r>
              <a:rPr lang="en" dirty="0"/>
              <a:t>The DOE CD-0 Mission-Need Statement (MNS) 2019</a:t>
            </a:r>
            <a:endParaRPr dirty="0"/>
          </a:p>
        </p:txBody>
      </p:sp>
      <p:pic>
        <p:nvPicPr>
          <p:cNvPr id="130" name="Google Shape;130;p34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783593" y="704615"/>
            <a:ext cx="9630407" cy="2505989"/>
          </a:xfrm>
          <a:prstGeom prst="rect">
            <a:avLst/>
          </a:prstGeom>
          <a:noFill/>
          <a:ln>
            <a:noFill/>
          </a:ln>
        </p:spPr>
      </p:pic>
      <p:pic>
        <p:nvPicPr>
          <p:cNvPr id="131" name="Google Shape;131;p34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2412092" y="3283891"/>
            <a:ext cx="2742817" cy="727012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D5F84C32-DCF4-7C5A-BCC7-854C42E4BF54}"/>
              </a:ext>
            </a:extLst>
          </p:cNvPr>
          <p:cNvSpPr/>
          <p:nvPr/>
        </p:nvSpPr>
        <p:spPr>
          <a:xfrm>
            <a:off x="781938" y="2077654"/>
            <a:ext cx="9433522" cy="113295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6F7FCC3-73EE-3897-F188-02D52EA51AA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38934" y="3291376"/>
            <a:ext cx="4553675" cy="3159957"/>
          </a:xfrm>
          <a:prstGeom prst="rect">
            <a:avLst/>
          </a:prstGeom>
          <a:effectLst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55BC00C-37F5-8011-20E5-3EB19B9FD8B2}"/>
              </a:ext>
            </a:extLst>
          </p:cNvPr>
          <p:cNvSpPr txBox="1"/>
          <p:nvPr/>
        </p:nvSpPr>
        <p:spPr>
          <a:xfrm>
            <a:off x="8476191" y="5490975"/>
            <a:ext cx="3121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EIC peak luminosities (CDR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B2BBDB4-6FF0-5C02-11E8-3BD09A2C1823}"/>
              </a:ext>
            </a:extLst>
          </p:cNvPr>
          <p:cNvSpPr txBox="1"/>
          <p:nvPr/>
        </p:nvSpPr>
        <p:spPr>
          <a:xfrm>
            <a:off x="8287310" y="5028779"/>
            <a:ext cx="6286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5x4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355E2A0-CB36-CC25-C3E7-05F10370D588}"/>
              </a:ext>
            </a:extLst>
          </p:cNvPr>
          <p:cNvSpPr txBox="1"/>
          <p:nvPr/>
        </p:nvSpPr>
        <p:spPr>
          <a:xfrm>
            <a:off x="8057628" y="3970123"/>
            <a:ext cx="7425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5x10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67B7451-FFD6-BE34-C6D4-0B3FA3C9B28C}"/>
              </a:ext>
            </a:extLst>
          </p:cNvPr>
          <p:cNvSpPr txBox="1"/>
          <p:nvPr/>
        </p:nvSpPr>
        <p:spPr>
          <a:xfrm>
            <a:off x="9083177" y="4139400"/>
            <a:ext cx="8563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10x100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ED2E19E-AC9F-B12D-4B41-34BD1B78F2FC}"/>
              </a:ext>
            </a:extLst>
          </p:cNvPr>
          <p:cNvSpPr txBox="1"/>
          <p:nvPr/>
        </p:nvSpPr>
        <p:spPr>
          <a:xfrm>
            <a:off x="10429377" y="3415941"/>
            <a:ext cx="8563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10x275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50207F6-F1ED-32BD-AB7D-3A11EB9C97A3}"/>
              </a:ext>
            </a:extLst>
          </p:cNvPr>
          <p:cNvSpPr txBox="1"/>
          <p:nvPr/>
        </p:nvSpPr>
        <p:spPr>
          <a:xfrm>
            <a:off x="11169396" y="4160516"/>
            <a:ext cx="8563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18x275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79DF850-91EE-262F-66FB-1C2407C720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8696" y="4982728"/>
          <a:ext cx="3613637" cy="769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45960" imgH="457200" progId="Equation.DSMT4">
                  <p:embed/>
                </p:oleObj>
              </mc:Choice>
              <mc:Fallback>
                <p:oleObj name="Equation" r:id="rId6" imgW="2145960" imgH="457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79DF850-91EE-262F-66FB-1C2407C720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8696" y="4982728"/>
                        <a:ext cx="3613637" cy="769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7F3A160-D798-B01C-1818-068FCF932C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64171" y="5163112"/>
          <a:ext cx="2276827" cy="32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87240" imgH="228600" progId="Equation.DSMT4">
                  <p:embed/>
                </p:oleObj>
              </mc:Choice>
              <mc:Fallback>
                <p:oleObj name="Equation" r:id="rId8" imgW="158724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C7F3A160-D798-B01C-1818-068FCF932C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64171" y="5163112"/>
                        <a:ext cx="2276827" cy="32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4FBDF9CB-BEE0-712D-4F2A-363F23F8543F}"/>
              </a:ext>
            </a:extLst>
          </p:cNvPr>
          <p:cNvSpPr txBox="1"/>
          <p:nvPr/>
        </p:nvSpPr>
        <p:spPr>
          <a:xfrm>
            <a:off x="867513" y="4473392"/>
            <a:ext cx="6173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Bunch charges: 28 </a:t>
            </a:r>
            <a:r>
              <a:rPr lang="en-US" err="1"/>
              <a:t>nC</a:t>
            </a:r>
            <a:r>
              <a:rPr lang="en-US"/>
              <a:t> (10 GeV, e) and 11 </a:t>
            </a:r>
            <a:r>
              <a:rPr lang="en-US" err="1"/>
              <a:t>nC</a:t>
            </a:r>
            <a:r>
              <a:rPr lang="en-US"/>
              <a:t> (275 GeV, p)</a:t>
            </a:r>
          </a:p>
        </p:txBody>
      </p:sp>
    </p:spTree>
    <p:extLst>
      <p:ext uri="{BB962C8B-B14F-4D97-AF65-F5344CB8AC3E}">
        <p14:creationId xmlns:p14="http://schemas.microsoft.com/office/powerpoint/2010/main" val="150069776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BC7C9B-7900-F118-8357-A2636B794F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posed EIC Performance Goals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623FDF31-0B3C-3D6C-155A-615553D57253}"/>
              </a:ext>
            </a:extLst>
          </p:cNvPr>
          <p:cNvCxnSpPr>
            <a:cxnSpLocks/>
          </p:cNvCxnSpPr>
          <p:nvPr/>
        </p:nvCxnSpPr>
        <p:spPr>
          <a:xfrm>
            <a:off x="578840" y="1585519"/>
            <a:ext cx="9135611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D88F1E0C-375D-B0FF-6A64-6BE8E5EBEFC9}"/>
              </a:ext>
            </a:extLst>
          </p:cNvPr>
          <p:cNvSpPr txBox="1"/>
          <p:nvPr/>
        </p:nvSpPr>
        <p:spPr>
          <a:xfrm>
            <a:off x="9852898" y="1383967"/>
            <a:ext cx="2339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EIC Luminosity (e, p)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F413330-D30A-A462-9E63-A0C94CC82384}"/>
              </a:ext>
            </a:extLst>
          </p:cNvPr>
          <p:cNvCxnSpPr/>
          <p:nvPr/>
        </p:nvCxnSpPr>
        <p:spPr>
          <a:xfrm>
            <a:off x="721453" y="1400853"/>
            <a:ext cx="0" cy="36933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84EB2872-1941-7625-9DA3-C3AD661376BC}"/>
              </a:ext>
            </a:extLst>
          </p:cNvPr>
          <p:cNvCxnSpPr/>
          <p:nvPr/>
        </p:nvCxnSpPr>
        <p:spPr>
          <a:xfrm>
            <a:off x="3449273" y="1400853"/>
            <a:ext cx="0" cy="36933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C77667C-58B4-D697-5AB0-6D181A5153F8}"/>
              </a:ext>
            </a:extLst>
          </p:cNvPr>
          <p:cNvCxnSpPr/>
          <p:nvPr/>
        </p:nvCxnSpPr>
        <p:spPr>
          <a:xfrm>
            <a:off x="6221367" y="1400853"/>
            <a:ext cx="0" cy="36933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11A3FD63-43D9-692E-B517-BD25BD599236}"/>
              </a:ext>
            </a:extLst>
          </p:cNvPr>
          <p:cNvCxnSpPr/>
          <p:nvPr/>
        </p:nvCxnSpPr>
        <p:spPr>
          <a:xfrm>
            <a:off x="8960840" y="1400853"/>
            <a:ext cx="0" cy="36933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07A5698F-9DA6-7BEF-9FE4-EBC866CFE033}"/>
              </a:ext>
            </a:extLst>
          </p:cNvPr>
          <p:cNvSpPr txBox="1"/>
          <p:nvPr/>
        </p:nvSpPr>
        <p:spPr>
          <a:xfrm>
            <a:off x="461963" y="983857"/>
            <a:ext cx="6591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/>
              <a:t>10</a:t>
            </a:r>
            <a:r>
              <a:rPr lang="en-US" sz="2000" baseline="30000"/>
              <a:t>31</a:t>
            </a:r>
            <a:endParaRPr lang="en-US" sz="200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6574589-F0CF-3F38-5DE6-8FAE913478C1}"/>
              </a:ext>
            </a:extLst>
          </p:cNvPr>
          <p:cNvSpPr txBox="1"/>
          <p:nvPr/>
        </p:nvSpPr>
        <p:spPr>
          <a:xfrm>
            <a:off x="3201435" y="999532"/>
            <a:ext cx="6591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/>
              <a:t>10</a:t>
            </a:r>
            <a:r>
              <a:rPr lang="en-US" sz="2000" baseline="30000"/>
              <a:t>32</a:t>
            </a:r>
            <a:endParaRPr lang="en-US" sz="200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B3FC139-0F64-8B4B-5747-F2E3B1F4F377}"/>
              </a:ext>
            </a:extLst>
          </p:cNvPr>
          <p:cNvSpPr txBox="1"/>
          <p:nvPr/>
        </p:nvSpPr>
        <p:spPr>
          <a:xfrm>
            <a:off x="5971456" y="1008916"/>
            <a:ext cx="6591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/>
              <a:t>10</a:t>
            </a:r>
            <a:r>
              <a:rPr lang="en-US" sz="2000" baseline="30000"/>
              <a:t>33</a:t>
            </a:r>
            <a:endParaRPr lang="en-US" sz="200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20A6AC8-C22F-2456-1124-A7CD5491E2D8}"/>
              </a:ext>
            </a:extLst>
          </p:cNvPr>
          <p:cNvSpPr txBox="1"/>
          <p:nvPr/>
        </p:nvSpPr>
        <p:spPr>
          <a:xfrm>
            <a:off x="8699276" y="1017521"/>
            <a:ext cx="6591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/>
              <a:t>10</a:t>
            </a:r>
            <a:r>
              <a:rPr lang="en-US" sz="2000" baseline="30000"/>
              <a:t>34</a:t>
            </a:r>
            <a:endParaRPr lang="en-US" sz="200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DF6B0A4-03FC-5666-70E8-34F379106D93}"/>
              </a:ext>
            </a:extLst>
          </p:cNvPr>
          <p:cNvSpPr/>
          <p:nvPr/>
        </p:nvSpPr>
        <p:spPr>
          <a:xfrm>
            <a:off x="1418619" y="2420721"/>
            <a:ext cx="5075965" cy="409483"/>
          </a:xfrm>
          <a:prstGeom prst="rect">
            <a:avLst/>
          </a:prstGeom>
          <a:gradFill flip="none" rotWithShape="1">
            <a:gsLst>
              <a:gs pos="0">
                <a:schemeClr val="accent2">
                  <a:shade val="30000"/>
                  <a:satMod val="115000"/>
                </a:schemeClr>
              </a:gs>
              <a:gs pos="64000">
                <a:schemeClr val="accent2">
                  <a:shade val="67500"/>
                  <a:satMod val="115000"/>
                </a:schemeClr>
              </a:gs>
              <a:gs pos="100000">
                <a:schemeClr val="accent2">
                  <a:shade val="100000"/>
                  <a:satMod val="115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Early Science Program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875BCA8-FC69-7D98-F479-54043C510725}"/>
              </a:ext>
            </a:extLst>
          </p:cNvPr>
          <p:cNvSpPr txBox="1"/>
          <p:nvPr/>
        </p:nvSpPr>
        <p:spPr>
          <a:xfrm>
            <a:off x="6880522" y="1107130"/>
            <a:ext cx="13516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MNS range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C700387D-16ED-D6ED-EFB2-6880F6585428}"/>
              </a:ext>
            </a:extLst>
          </p:cNvPr>
          <p:cNvCxnSpPr/>
          <p:nvPr/>
        </p:nvCxnSpPr>
        <p:spPr>
          <a:xfrm>
            <a:off x="6221367" y="1476462"/>
            <a:ext cx="2739473" cy="0"/>
          </a:xfrm>
          <a:prstGeom prst="straightConnector1">
            <a:avLst/>
          </a:prstGeom>
          <a:ln w="38100"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FEFDBC01-638F-4609-0BEA-4DFB2A002BA6}"/>
              </a:ext>
            </a:extLst>
          </p:cNvPr>
          <p:cNvCxnSpPr>
            <a:cxnSpLocks/>
          </p:cNvCxnSpPr>
          <p:nvPr/>
        </p:nvCxnSpPr>
        <p:spPr>
          <a:xfrm>
            <a:off x="461963" y="2097248"/>
            <a:ext cx="6032622" cy="0"/>
          </a:xfrm>
          <a:prstGeom prst="straightConnector1">
            <a:avLst/>
          </a:prstGeom>
          <a:ln w="38100"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BBFD760D-621E-B189-CBC5-1347DDE5C804}"/>
              </a:ext>
            </a:extLst>
          </p:cNvPr>
          <p:cNvSpPr txBox="1"/>
          <p:nvPr/>
        </p:nvSpPr>
        <p:spPr>
          <a:xfrm>
            <a:off x="2670643" y="1727916"/>
            <a:ext cx="132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EIC project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3BF19C84-5265-0FB6-C5B2-2C5FBD424EF0}"/>
              </a:ext>
            </a:extLst>
          </p:cNvPr>
          <p:cNvSpPr/>
          <p:nvPr/>
        </p:nvSpPr>
        <p:spPr>
          <a:xfrm>
            <a:off x="6494584" y="3019517"/>
            <a:ext cx="3219859" cy="409483"/>
          </a:xfrm>
          <a:prstGeom prst="rect">
            <a:avLst/>
          </a:prstGeom>
          <a:gradFill flip="none" rotWithShape="1">
            <a:gsLst>
              <a:gs pos="0">
                <a:schemeClr val="accent1">
                  <a:shade val="30000"/>
                  <a:satMod val="115000"/>
                </a:schemeClr>
              </a:gs>
              <a:gs pos="50000">
                <a:schemeClr val="accent1">
                  <a:shade val="67500"/>
                  <a:satMod val="115000"/>
                </a:schemeClr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10800000" scaled="1"/>
            <a:tileRect/>
          </a:gradFill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Upgrades and improvement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D4B7636-EF1A-1E9B-D63E-A0EBEA66B101}"/>
              </a:ext>
            </a:extLst>
          </p:cNvPr>
          <p:cNvSpPr/>
          <p:nvPr/>
        </p:nvSpPr>
        <p:spPr>
          <a:xfrm>
            <a:off x="1379239" y="3991770"/>
            <a:ext cx="9433522" cy="159622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2BDB1EC-0EC8-BD54-8E62-2FC39E11A63D}"/>
              </a:ext>
            </a:extLst>
          </p:cNvPr>
          <p:cNvSpPr txBox="1"/>
          <p:nvPr/>
        </p:nvSpPr>
        <p:spPr>
          <a:xfrm>
            <a:off x="1379239" y="4159549"/>
            <a:ext cx="9414645" cy="1323439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sz="2000" dirty="0"/>
              <a:t>We are proposing to focus on delivering EIC performance, which meets the MNS for the range of Center of Mass energies from 40 GeV – 100 GeV and peak luminosity of 10</a:t>
            </a:r>
            <a:r>
              <a:rPr lang="en-US" sz="2000" baseline="30000" dirty="0"/>
              <a:t>33 </a:t>
            </a:r>
            <a:r>
              <a:rPr lang="en-US" sz="2000" dirty="0"/>
              <a:t>cm</a:t>
            </a:r>
            <a:r>
              <a:rPr lang="en-US" sz="2000" baseline="30000" dirty="0"/>
              <a:t>-2</a:t>
            </a:r>
            <a:r>
              <a:rPr lang="en-US" sz="2000" dirty="0"/>
              <a:t>s</a:t>
            </a:r>
            <a:r>
              <a:rPr lang="en-US" sz="2000" baseline="30000" dirty="0"/>
              <a:t>-1</a:t>
            </a:r>
            <a:r>
              <a:rPr lang="en-US" sz="2000" dirty="0"/>
              <a:t> or above. Ultimate EIC performance would leverage upgrades and improvements. </a:t>
            </a:r>
          </a:p>
        </p:txBody>
      </p:sp>
    </p:spTree>
    <p:extLst>
      <p:ext uri="{BB962C8B-B14F-4D97-AF65-F5344CB8AC3E}">
        <p14:creationId xmlns:p14="http://schemas.microsoft.com/office/powerpoint/2010/main" val="68685975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96F2B2-AD7F-764D-BA7F-0F5C36DC0D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/>
              <a:t>EIC Early Science Program Reach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0E878F0-7CE1-E1BB-78ED-2AC7B8AF095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7610" y="914734"/>
            <a:ext cx="8177872" cy="5361467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AB17CCC7-110E-9840-8693-93705E8087F0}"/>
              </a:ext>
            </a:extLst>
          </p:cNvPr>
          <p:cNvSpPr/>
          <p:nvPr/>
        </p:nvSpPr>
        <p:spPr>
          <a:xfrm>
            <a:off x="4423508" y="2938584"/>
            <a:ext cx="2678094" cy="2180493"/>
          </a:xfrm>
          <a:prstGeom prst="ellipse">
            <a:avLst/>
          </a:prstGeom>
          <a:noFill/>
          <a:ln w="53975">
            <a:solidFill>
              <a:srgbClr val="FFFF00">
                <a:alpha val="88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lide Number Placeholder 1">
            <a:extLst>
              <a:ext uri="{FF2B5EF4-FFF2-40B4-BE49-F238E27FC236}">
                <a16:creationId xmlns:a16="http://schemas.microsoft.com/office/drawing/2014/main" id="{1747DC8C-CB28-F9E9-B8E4-E36A9A9B32A0}"/>
              </a:ext>
            </a:extLst>
          </p:cNvPr>
          <p:cNvSpPr txBox="1">
            <a:spLocks/>
          </p:cNvSpPr>
          <p:nvPr/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33A556B-7C63-244D-9B7C-B0EA8042B330}" type="slidenum">
              <a:rPr lang="en-US" sz="1000" smtClean="0"/>
              <a:pPr/>
              <a:t>41</a:t>
            </a:fld>
            <a:endParaRPr lang="en-US" sz="100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B681A83-027B-7ECC-2935-D4AE73491314}"/>
              </a:ext>
            </a:extLst>
          </p:cNvPr>
          <p:cNvCxnSpPr>
            <a:cxnSpLocks/>
          </p:cNvCxnSpPr>
          <p:nvPr/>
        </p:nvCxnSpPr>
        <p:spPr>
          <a:xfrm>
            <a:off x="3829538" y="958527"/>
            <a:ext cx="1156677" cy="2097288"/>
          </a:xfrm>
          <a:prstGeom prst="straightConnector1">
            <a:avLst/>
          </a:prstGeom>
          <a:ln w="5715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95506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7BCF600-139A-489A-B88F-17F4E3B1243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530018" y="6316597"/>
            <a:ext cx="432487" cy="365125"/>
          </a:xfrm>
          <a:prstGeom prst="rect">
            <a:avLst/>
          </a:prstGeom>
        </p:spPr>
        <p:txBody>
          <a:bodyPr lIns="0" tIns="0" rIns="0" bIns="0" anchor="ctr"/>
          <a:lstStyle>
            <a:defPPr>
              <a:defRPr lang="en-US"/>
            </a:defPPr>
            <a:lvl1pPr marL="0" algn="ctr" defTabSz="914400" rtl="0" eaLnBrk="1" latinLnBrk="0" hangingPunct="1">
              <a:defRPr sz="825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33A556B-7C63-244D-9B7C-B0EA8042B330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D87CC52F-3D82-4617-8FF1-9B7F0B381F61}"/>
              </a:ext>
            </a:extLst>
          </p:cNvPr>
          <p:cNvSpPr txBox="1">
            <a:spLocks/>
          </p:cNvSpPr>
          <p:nvPr/>
        </p:nvSpPr>
        <p:spPr>
          <a:xfrm>
            <a:off x="462579" y="71999"/>
            <a:ext cx="11499925" cy="8251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u="none" kern="1200">
                <a:solidFill>
                  <a:schemeClr val="tx1"/>
                </a:solidFill>
                <a:latin typeface="+mn-lt"/>
                <a:ea typeface="+mj-ea"/>
                <a:cs typeface="+mj-cs"/>
              </a:defRPr>
            </a:lvl1pPr>
          </a:lstStyle>
          <a:p>
            <a:r>
              <a:rPr lang="en-US" dirty="0"/>
              <a:t>Strong Support from Partners &amp; Collaborators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338CF0B5-BA7E-4AA1-8567-5AEE793AF449}"/>
              </a:ext>
            </a:extLst>
          </p:cNvPr>
          <p:cNvSpPr txBox="1">
            <a:spLocks/>
          </p:cNvSpPr>
          <p:nvPr/>
        </p:nvSpPr>
        <p:spPr>
          <a:xfrm>
            <a:off x="11247450" y="6488667"/>
            <a:ext cx="369935" cy="344653"/>
          </a:xfrm>
          <a:prstGeom prst="rect">
            <a:avLst/>
          </a:prstGeom>
        </p:spPr>
        <p:txBody>
          <a:bodyPr lIns="0" tIns="0" rIns="0" bIns="0" anchor="ctr"/>
          <a:lstStyle>
            <a:defPPr>
              <a:defRPr lang="en-US"/>
            </a:defPPr>
            <a:lvl1pPr marL="0" algn="ctr" defTabSz="914400" rtl="0" eaLnBrk="1" latinLnBrk="0" hangingPunct="1">
              <a:defRPr sz="1000" b="1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716D9922-87B3-6043-9531-5184EA303DC1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11" name="Slide Number Placeholder 2">
            <a:extLst>
              <a:ext uri="{FF2B5EF4-FFF2-40B4-BE49-F238E27FC236}">
                <a16:creationId xmlns:a16="http://schemas.microsoft.com/office/drawing/2014/main" id="{C6FF0D07-0DCA-4746-9EEB-D7071603E026}"/>
              </a:ext>
            </a:extLst>
          </p:cNvPr>
          <p:cNvSpPr txBox="1">
            <a:spLocks/>
          </p:cNvSpPr>
          <p:nvPr/>
        </p:nvSpPr>
        <p:spPr>
          <a:xfrm>
            <a:off x="11530018" y="6316597"/>
            <a:ext cx="432487" cy="365125"/>
          </a:xfrm>
          <a:prstGeom prst="rect">
            <a:avLst/>
          </a:prstGeom>
        </p:spPr>
        <p:txBody>
          <a:bodyPr lIns="0" tIns="0" rIns="0" bIns="0" anchor="ctr"/>
          <a:lstStyle>
            <a:defPPr>
              <a:defRPr lang="en-US"/>
            </a:defPPr>
            <a:lvl1pPr marL="0" algn="ctr" defTabSz="914400" rtl="0" eaLnBrk="1" latinLnBrk="0" hangingPunct="1">
              <a:defRPr sz="825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33A556B-7C63-244D-9B7C-B0EA8042B330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12" name="Slide Number Placeholder 3">
            <a:extLst>
              <a:ext uri="{FF2B5EF4-FFF2-40B4-BE49-F238E27FC236}">
                <a16:creationId xmlns:a16="http://schemas.microsoft.com/office/drawing/2014/main" id="{A110DE86-7F4E-48FA-8D3D-A265B0A6DB75}"/>
              </a:ext>
            </a:extLst>
          </p:cNvPr>
          <p:cNvSpPr txBox="1">
            <a:spLocks/>
          </p:cNvSpPr>
          <p:nvPr/>
        </p:nvSpPr>
        <p:spPr>
          <a:xfrm>
            <a:off x="11247450" y="6488667"/>
            <a:ext cx="369935" cy="344653"/>
          </a:xfrm>
          <a:prstGeom prst="rect">
            <a:avLst/>
          </a:prstGeom>
        </p:spPr>
        <p:txBody>
          <a:bodyPr lIns="0" tIns="0" rIns="0" bIns="0" anchor="ctr"/>
          <a:lstStyle>
            <a:defPPr>
              <a:defRPr lang="en-US"/>
            </a:defPPr>
            <a:lvl1pPr marL="0" algn="ctr" defTabSz="914400" rtl="0" eaLnBrk="1" latinLnBrk="0" hangingPunct="1">
              <a:defRPr sz="1000" b="1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716D9922-87B3-6043-9531-5184EA303DC1}" type="slidenum">
              <a:rPr lang="en-US" smtClean="0"/>
              <a:pPr/>
              <a:t>42</a:t>
            </a:fld>
            <a:endParaRPr lang="en-US" dirty="0"/>
          </a:p>
        </p:txBody>
      </p:sp>
      <p:pic>
        <p:nvPicPr>
          <p:cNvPr id="13" name="Picture 2" descr="John Hill and Ruqaiyah Patel shaking hands in agreement">
            <a:extLst>
              <a:ext uri="{FF2B5EF4-FFF2-40B4-BE49-F238E27FC236}">
                <a16:creationId xmlns:a16="http://schemas.microsoft.com/office/drawing/2014/main" id="{C7071E8B-EFD2-41AA-8299-3D9FB8C4174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504266" y="3478962"/>
            <a:ext cx="3341012" cy="223504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F919CD45-5AB4-4862-B84B-4820A78B9E2C}"/>
              </a:ext>
            </a:extLst>
          </p:cNvPr>
          <p:cNvSpPr/>
          <p:nvPr/>
        </p:nvSpPr>
        <p:spPr>
          <a:xfrm>
            <a:off x="395923" y="1001532"/>
            <a:ext cx="4108343" cy="5293757"/>
          </a:xfrm>
          <a:prstGeom prst="rect">
            <a:avLst/>
          </a:prstGeom>
        </p:spPr>
        <p:txBody>
          <a:bodyPr wrap="square" lIns="91440" tIns="45720" rIns="91440" bIns="45720" anchor="t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en-US" b="1" dirty="0">
              <a:ea typeface="MS Mincho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>
                <a:ea typeface="MS Mincho"/>
              </a:rPr>
              <a:t>New York State </a:t>
            </a:r>
            <a:r>
              <a:rPr lang="en-US" sz="2000" dirty="0">
                <a:ea typeface="MS Mincho"/>
              </a:rPr>
              <a:t>committed </a:t>
            </a:r>
            <a:r>
              <a:rPr lang="en-US" sz="2000" b="1" dirty="0">
                <a:ea typeface="MS Mincho"/>
              </a:rPr>
              <a:t>$100M </a:t>
            </a:r>
            <a:r>
              <a:rPr lang="en-US" sz="2000" dirty="0">
                <a:ea typeface="MS Mincho"/>
              </a:rPr>
              <a:t>toward construction of EIC buildings and infrastructure. </a:t>
            </a:r>
            <a:br>
              <a:rPr lang="en-US" sz="2000" dirty="0">
                <a:ea typeface="MS Mincho"/>
              </a:rPr>
            </a:br>
            <a:endParaRPr lang="en-US" sz="2000" dirty="0">
              <a:ea typeface="MS Mincho"/>
              <a:cs typeface="Arial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/>
              <a:t>EIC Accelerator Collaboration </a:t>
            </a:r>
            <a:r>
              <a:rPr lang="en-US" sz="2000" dirty="0"/>
              <a:t>kicked off at the International Particle Accelerator Conference with over 150 participants expressing interest in contributing to the global EIC effort.</a:t>
            </a:r>
            <a:endParaRPr lang="en-US" sz="2000" dirty="0">
              <a:cs typeface="Arial"/>
            </a:endParaRPr>
          </a:p>
          <a:p>
            <a:endParaRPr lang="en-US" sz="2000" b="1" dirty="0">
              <a:ea typeface="MS Mincho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>
                <a:ea typeface="MS Mincho"/>
              </a:rPr>
              <a:t>UK</a:t>
            </a:r>
            <a:r>
              <a:rPr lang="en-US" sz="2000" dirty="0">
                <a:ea typeface="MS Mincho"/>
              </a:rPr>
              <a:t> announced £58 million (</a:t>
            </a:r>
            <a:r>
              <a:rPr lang="en-US" sz="2000" b="1" dirty="0">
                <a:ea typeface="MS Mincho"/>
              </a:rPr>
              <a:t>$75M</a:t>
            </a:r>
            <a:r>
              <a:rPr lang="en-US" sz="2000" dirty="0">
                <a:ea typeface="MS Mincho"/>
              </a:rPr>
              <a:t>) for the EIC.</a:t>
            </a:r>
            <a:br>
              <a:rPr lang="en-US" sz="2000" dirty="0">
                <a:ea typeface="MS Mincho"/>
              </a:rPr>
            </a:br>
            <a:r>
              <a:rPr lang="en-US" sz="2000" dirty="0">
                <a:ea typeface="MS Mincho"/>
              </a:rPr>
              <a:t> </a:t>
            </a:r>
            <a:endParaRPr lang="en-US" sz="2000" dirty="0">
              <a:ea typeface="TimesNewRomanPSMT"/>
              <a:cs typeface="Arial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BB2FBCC2-4B16-4A19-8DE1-90E9C4C725FC}"/>
              </a:ext>
            </a:extLst>
          </p:cNvPr>
          <p:cNvSpPr/>
          <p:nvPr/>
        </p:nvSpPr>
        <p:spPr>
          <a:xfrm>
            <a:off x="8137185" y="3572878"/>
            <a:ext cx="3825319" cy="2336024"/>
          </a:xfrm>
          <a:prstGeom prst="rect">
            <a:avLst/>
          </a:prstGeom>
        </p:spPr>
        <p:txBody>
          <a:bodyPr wrap="square" lIns="91440" tIns="45720" rIns="91440" bIns="45720" anchor="t">
            <a:spAutoFit/>
          </a:bodyPr>
          <a:lstStyle/>
          <a:p>
            <a:pPr marL="285750" indent="-28575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b="1" dirty="0"/>
              <a:t>EIC Resource Review Board </a:t>
            </a:r>
            <a:r>
              <a:rPr lang="en-US" dirty="0"/>
              <a:t>Meetings in Rome in May 2024 and at BNL in Oct. 2024</a:t>
            </a:r>
            <a:r>
              <a:rPr lang="en-US" b="1" dirty="0"/>
              <a:t>. </a:t>
            </a:r>
            <a:r>
              <a:rPr lang="en-US" dirty="0"/>
              <a:t>Strong participation from </a:t>
            </a:r>
            <a:r>
              <a:rPr lang="en-US" b="1" dirty="0"/>
              <a:t>Canada, Czech Republic, France, India, Israel, Italy, Japan, Poland, South Korea, United Kingdom, </a:t>
            </a:r>
            <a:r>
              <a:rPr lang="en-US" dirty="0"/>
              <a:t>and</a:t>
            </a:r>
            <a:r>
              <a:rPr lang="en-US" b="1" dirty="0"/>
              <a:t> Taiwan. </a:t>
            </a:r>
            <a:r>
              <a:rPr lang="en-US" dirty="0">
                <a:cs typeface="Arial"/>
              </a:rPr>
              <a:t>Next meeting to be held in Prague in June 2025.</a:t>
            </a:r>
            <a:endParaRPr lang="en-US" sz="1600" dirty="0">
              <a:cs typeface="Arial"/>
            </a:endParaRPr>
          </a:p>
        </p:txBody>
      </p:sp>
      <p:pic>
        <p:nvPicPr>
          <p:cNvPr id="17" name="Picture 16" descr="A person signing a document&#10;&#10;Description automatically generated">
            <a:extLst>
              <a:ext uri="{FF2B5EF4-FFF2-40B4-BE49-F238E27FC236}">
                <a16:creationId xmlns:a16="http://schemas.microsoft.com/office/drawing/2014/main" id="{7C2D47DD-8891-48D7-934C-45F460E2CEB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42035" y="981576"/>
            <a:ext cx="3341012" cy="2153838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B9D9BE14-71BD-4712-B06F-75B39E4F12E3}"/>
              </a:ext>
            </a:extLst>
          </p:cNvPr>
          <p:cNvSpPr txBox="1"/>
          <p:nvPr/>
        </p:nvSpPr>
        <p:spPr>
          <a:xfrm>
            <a:off x="194927" y="6121862"/>
            <a:ext cx="11994038" cy="400110"/>
          </a:xfrm>
          <a:prstGeom prst="rect">
            <a:avLst/>
          </a:prstGeom>
          <a:solidFill>
            <a:schemeClr val="tx2"/>
          </a:solidFill>
        </p:spPr>
        <p:txBody>
          <a:bodyPr wrap="square" lIns="91440" tIns="45720" rIns="91440" bIns="45720" anchor="t">
            <a:spAutoFit/>
          </a:bodyPr>
          <a:lstStyle/>
          <a:p>
            <a:pPr algn="ctr"/>
            <a:r>
              <a:rPr lang="en-US" sz="2000" b="1" dirty="0">
                <a:solidFill>
                  <a:schemeClr val="bg1"/>
                </a:solidFill>
              </a:rPr>
              <a:t>In-kind contribution goals represent ~30% of the Detector and ~5% of the Accelerator 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FD1E2858-49F6-4D5B-A79F-349F1EDC8ED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81611" y="942535"/>
            <a:ext cx="3780893" cy="2458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213361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4DCDD15D-DA34-E710-1D1A-88BCF9D6270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ea typeface="Calibri" panose="020F0502020204030204" pitchFamily="34" charset="0"/>
                <a:cs typeface="Arial" panose="020B0604020202020204" pitchFamily="34" charset="0"/>
              </a:rPr>
              <a:t>EIC is a unique, high-energy, high-luminosity, polarized beam collider that will be one of the most challenging and exciting accelerator complexes ever built – the only new collider in the next decade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1" dirty="0"/>
              <a:t>All EIC design elements are progressing well!</a:t>
            </a:r>
            <a:endParaRPr lang="en-US" sz="2400" dirty="0">
              <a:cs typeface="Arial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b="1" dirty="0"/>
              <a:t>Some project scope </a:t>
            </a:r>
            <a:r>
              <a:rPr lang="en-US" dirty="0"/>
              <a:t>is well developed, designs are mature,</a:t>
            </a:r>
            <a:r>
              <a:rPr lang="en-US" b="1" dirty="0"/>
              <a:t> ready to be executed as Long-lead procurements (CD3A, CD3B)</a:t>
            </a:r>
            <a:endParaRPr lang="en-US" b="1" dirty="0">
              <a:cs typeface="Arial"/>
            </a:endParaRPr>
          </a:p>
          <a:p>
            <a:r>
              <a:rPr lang="en-US" dirty="0"/>
              <a:t>We made several project design decisions to increase the design maturity and decrease risks.</a:t>
            </a:r>
            <a:endParaRPr lang="en-US" dirty="0">
              <a:cs typeface="Arial"/>
            </a:endParaRPr>
          </a:p>
          <a:p>
            <a:pPr lvl="1"/>
            <a:r>
              <a:rPr lang="en-US" sz="2400" dirty="0"/>
              <a:t>There is no change to the current preliminary performance </a:t>
            </a:r>
            <a:r>
              <a:rPr lang="en-US" sz="2400" dirty="0" err="1"/>
              <a:t>parametrs</a:t>
            </a:r>
            <a:r>
              <a:rPr lang="en-US" sz="2400" dirty="0"/>
              <a:t> and no change to the EIC cost objective.</a:t>
            </a:r>
            <a:endParaRPr lang="en-US" sz="2400" dirty="0">
              <a:cs typeface="Arial"/>
            </a:endParaRPr>
          </a:p>
          <a:p>
            <a:pPr marL="342900" indent="-342900"/>
            <a:r>
              <a:rPr lang="en-US" sz="2800" dirty="0">
                <a:solidFill>
                  <a:srgbClr val="009051"/>
                </a:solidFill>
              </a:rPr>
              <a:t>We understand what we need to build to deliver EIC!</a:t>
            </a:r>
            <a:r>
              <a:rPr lang="en-US" sz="2800" dirty="0"/>
              <a:t> </a:t>
            </a:r>
            <a:endParaRPr lang="en-US" sz="2800" dirty="0">
              <a:cs typeface="Arial"/>
            </a:endParaRPr>
          </a:p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2A9CBFB0-06CA-DC7C-C659-6BCF090925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291428972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BD9F524B-7B7F-D29C-E032-70AAC802A5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ra slides</a:t>
            </a:r>
          </a:p>
        </p:txBody>
      </p:sp>
    </p:spTree>
    <p:extLst>
      <p:ext uri="{BB962C8B-B14F-4D97-AF65-F5344CB8AC3E}">
        <p14:creationId xmlns:p14="http://schemas.microsoft.com/office/powerpoint/2010/main" val="99674590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E15458-C136-A779-5B23-6DE1FBE58C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err="1">
                <a:cs typeface="Arial"/>
              </a:rPr>
              <a:t>CeC</a:t>
            </a:r>
            <a:r>
              <a:rPr lang="en-US" sz="3600" dirty="0">
                <a:cs typeface="Arial"/>
              </a:rPr>
              <a:t>-X Experiment</a:t>
            </a:r>
            <a:r>
              <a:rPr lang="en-US" altLang="zh-CN" sz="3600" dirty="0">
                <a:cs typeface="Arial"/>
              </a:rPr>
              <a:t>(off</a:t>
            </a:r>
            <a:r>
              <a:rPr lang="zh-CN" altLang="en-US" sz="3600" dirty="0">
                <a:cs typeface="Arial"/>
              </a:rPr>
              <a:t> </a:t>
            </a:r>
            <a:r>
              <a:rPr lang="en-US" altLang="zh-CN" sz="3600" dirty="0">
                <a:cs typeface="Arial"/>
              </a:rPr>
              <a:t>project)</a:t>
            </a:r>
            <a:r>
              <a:rPr lang="en-US" sz="3600" dirty="0">
                <a:cs typeface="Arial"/>
              </a:rPr>
              <a:t> Update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4B0DEE6A-BD47-F333-F160-9010AF427ED5}"/>
              </a:ext>
            </a:extLst>
          </p:cNvPr>
          <p:cNvGrpSpPr/>
          <p:nvPr/>
        </p:nvGrpSpPr>
        <p:grpSpPr>
          <a:xfrm>
            <a:off x="1460143" y="1049005"/>
            <a:ext cx="9143999" cy="1183580"/>
            <a:chOff x="1460143" y="1690689"/>
            <a:chExt cx="9143999" cy="1183580"/>
          </a:xfrm>
        </p:grpSpPr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3AC0353F-4B30-DD8A-2950-9CFDB3EC124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460143" y="1916412"/>
              <a:ext cx="9143999" cy="957857"/>
            </a:xfrm>
            <a:prstGeom prst="rect">
              <a:avLst/>
            </a:prstGeom>
          </p:spPr>
        </p:pic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0C787945-E47F-A11E-1CBB-11280FA6FEE3}"/>
                </a:ext>
              </a:extLst>
            </p:cNvPr>
            <p:cNvSpPr/>
            <p:nvPr/>
          </p:nvSpPr>
          <p:spPr>
            <a:xfrm>
              <a:off x="3075073" y="1690689"/>
              <a:ext cx="1282042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>
                  <a:latin typeface="Times New Roman" panose="02020603050405020304" pitchFamily="18" charset="0"/>
                  <a:cs typeface="Times New Roman" panose="02020603050405020304" pitchFamily="18" charset="0"/>
                </a:rPr>
                <a:t>4-cell PCA</a:t>
              </a:r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EF7AC733-CBF7-D9F5-B1FB-6D4461D12C64}"/>
                </a:ext>
              </a:extLst>
            </p:cNvPr>
            <p:cNvSpPr/>
            <p:nvPr/>
          </p:nvSpPr>
          <p:spPr>
            <a:xfrm>
              <a:off x="4664300" y="1742969"/>
              <a:ext cx="99073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Modulator</a:t>
              </a:r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A877E101-0B81-8ECB-05A8-6D1F7FC8EBD3}"/>
                </a:ext>
              </a:extLst>
            </p:cNvPr>
            <p:cNvSpPr/>
            <p:nvPr/>
          </p:nvSpPr>
          <p:spPr>
            <a:xfrm>
              <a:off x="2271082" y="1715080"/>
              <a:ext cx="99073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Kicker</a:t>
              </a: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4B0ABB18-C24B-CE8B-6913-B937ED2E8E4D}"/>
              </a:ext>
            </a:extLst>
          </p:cNvPr>
          <p:cNvSpPr txBox="1"/>
          <p:nvPr/>
        </p:nvSpPr>
        <p:spPr>
          <a:xfrm>
            <a:off x="399967" y="2382972"/>
            <a:ext cx="11625147" cy="3770263"/>
          </a:xfrm>
          <a:prstGeom prst="rect">
            <a:avLst/>
          </a:prstGeom>
          <a:noFill/>
        </p:spPr>
        <p:txBody>
          <a:bodyPr wrap="square" lIns="91440" tIns="45720" rIns="91440" bIns="45720" anchor="t">
            <a:spAutoFit/>
          </a:bodyPr>
          <a:lstStyle/>
          <a:p>
            <a:pPr marL="321310" indent="-285750" algn="just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/>
                <a:cs typeface="Arial"/>
              </a:rPr>
              <a:t>Observed high noise in the initial bunch in Run 19, fail to observe </a:t>
            </a:r>
            <a:r>
              <a:rPr lang="en-US" dirty="0" err="1">
                <a:latin typeface="Arial"/>
                <a:cs typeface="Arial"/>
              </a:rPr>
              <a:t>CeC</a:t>
            </a:r>
            <a:r>
              <a:rPr lang="en-US" dirty="0">
                <a:latin typeface="Arial"/>
                <a:cs typeface="Arial"/>
              </a:rPr>
              <a:t> signal.</a:t>
            </a:r>
          </a:p>
          <a:p>
            <a:pPr marL="321310" indent="-285750" algn="just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>
                <a:latin typeface="Arial"/>
                <a:cs typeface="Arial"/>
              </a:rPr>
              <a:t>Observed </a:t>
            </a:r>
            <a:r>
              <a:rPr lang="en-US" altLang="zh-CN" b="1" i="1" dirty="0">
                <a:latin typeface="Arial"/>
                <a:ea typeface="黑体"/>
                <a:cs typeface="Arial"/>
              </a:rPr>
              <a:t>conventional</a:t>
            </a:r>
            <a:r>
              <a:rPr lang="en-US" b="1" i="1" dirty="0">
                <a:latin typeface="Arial"/>
                <a:cs typeface="Arial"/>
              </a:rPr>
              <a:t> e-cooling </a:t>
            </a:r>
            <a:r>
              <a:rPr lang="en-US" dirty="0">
                <a:latin typeface="Arial"/>
                <a:cs typeface="Arial"/>
              </a:rPr>
              <a:t>in Run 21, but </a:t>
            </a:r>
            <a:r>
              <a:rPr lang="en-US" dirty="0" err="1">
                <a:latin typeface="Arial"/>
                <a:cs typeface="Arial"/>
              </a:rPr>
              <a:t>CeC</a:t>
            </a:r>
            <a:r>
              <a:rPr lang="en-US" dirty="0">
                <a:latin typeface="Arial"/>
                <a:cs typeface="Arial"/>
              </a:rPr>
              <a:t> cooling was washed out by large timing jitter </a:t>
            </a:r>
            <a:br>
              <a:rPr lang="en-US" dirty="0">
                <a:latin typeface="Arial"/>
                <a:cs typeface="Arial"/>
              </a:rPr>
            </a:br>
            <a:r>
              <a:rPr lang="en-US" dirty="0">
                <a:latin typeface="Arial"/>
                <a:cs typeface="Arial"/>
              </a:rPr>
              <a:t>(15 </a:t>
            </a:r>
            <a:r>
              <a:rPr lang="en-US" dirty="0" err="1">
                <a:latin typeface="Arial"/>
                <a:cs typeface="Arial"/>
              </a:rPr>
              <a:t>ps</a:t>
            </a:r>
            <a:r>
              <a:rPr lang="en-US" dirty="0">
                <a:latin typeface="Arial"/>
                <a:cs typeface="Arial"/>
              </a:rPr>
              <a:t>, RMS) of the seed laser and resulting 5x10</a:t>
            </a:r>
            <a:r>
              <a:rPr lang="en-US" baseline="30000" dirty="0">
                <a:latin typeface="Arial"/>
                <a:cs typeface="Arial"/>
              </a:rPr>
              <a:t>-4</a:t>
            </a:r>
            <a:r>
              <a:rPr lang="en-US" dirty="0">
                <a:latin typeface="Arial"/>
                <a:cs typeface="Arial"/>
              </a:rPr>
              <a:t> RMS e-beam energy jitter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/>
                <a:cs typeface="Arial"/>
              </a:rPr>
              <a:t>Observed PCA-amplified </a:t>
            </a:r>
            <a:r>
              <a:rPr lang="en-US" b="1" i="1" dirty="0">
                <a:latin typeface="Arial"/>
                <a:cs typeface="Arial"/>
              </a:rPr>
              <a:t>imprint of ion beam </a:t>
            </a:r>
            <a:r>
              <a:rPr lang="en-US" dirty="0">
                <a:latin typeface="Arial"/>
                <a:cs typeface="Arial"/>
              </a:rPr>
              <a:t>in the electron beam radia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/>
                <a:cs typeface="Arial"/>
              </a:rPr>
              <a:t>In Run 23, the beam test was not finished due to early RHIC operation terminatio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/>
                <a:cs typeface="Arial"/>
              </a:rPr>
              <a:t>Lessons learned from </a:t>
            </a:r>
            <a:r>
              <a:rPr lang="en-US" dirty="0" err="1">
                <a:latin typeface="Arial"/>
                <a:cs typeface="Arial"/>
              </a:rPr>
              <a:t>CeC</a:t>
            </a:r>
            <a:r>
              <a:rPr lang="en-US" dirty="0">
                <a:latin typeface="Arial"/>
                <a:cs typeface="Arial"/>
              </a:rPr>
              <a:t>-X experiment benefits the EIC cooler design, e.g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/>
                <a:cs typeface="Arial"/>
              </a:rPr>
              <a:t>Studied the beam noise requirements and simulate noise electron beam in the accelerator design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/>
                <a:cs typeface="Arial"/>
              </a:rPr>
              <a:t>Mode-lock laser is selected for low jitter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/>
                <a:cs typeface="Arial"/>
              </a:rPr>
              <a:t>A uniform current and uniform energy spread electron beam is important to get high cooling rate. </a:t>
            </a:r>
            <a:br>
              <a:rPr lang="en-US" dirty="0">
                <a:latin typeface="Arial"/>
                <a:cs typeface="Arial"/>
              </a:rPr>
            </a:br>
            <a:r>
              <a:rPr lang="en-US" dirty="0">
                <a:latin typeface="Arial"/>
                <a:cs typeface="Arial"/>
              </a:rPr>
              <a:t>Our design has addressed this issue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/>
                <a:cs typeface="Arial"/>
              </a:rPr>
              <a:t>SPACE code is used to benchmark the hybrid model code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/>
                <a:cs typeface="Arial"/>
              </a:rPr>
              <a:t>Emittance growth due to focusing from ions. Optimized the electron beam size to reduce this effect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>
                <a:latin typeface="Arial"/>
                <a:cs typeface="Arial"/>
              </a:rPr>
              <a:t>Evaluating possibility of using PCA as SHC amplifier.</a:t>
            </a:r>
          </a:p>
        </p:txBody>
      </p:sp>
    </p:spTree>
    <p:extLst>
      <p:ext uri="{BB962C8B-B14F-4D97-AF65-F5344CB8AC3E}">
        <p14:creationId xmlns:p14="http://schemas.microsoft.com/office/powerpoint/2010/main" val="316820335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14229D6-AB89-D73C-C577-81F3BFC5B17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A6D5C2-9D7B-A13B-C449-23C39ED3E2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6621" y="39736"/>
            <a:ext cx="11177414" cy="746935"/>
          </a:xfrm>
        </p:spPr>
        <p:txBody>
          <a:bodyPr/>
          <a:lstStyle/>
          <a:p>
            <a:r>
              <a:rPr lang="en-US">
                <a:solidFill>
                  <a:schemeClr val="tx1"/>
                </a:solidFill>
              </a:rPr>
              <a:t>Polarized Bea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1A2D0CA-B55C-E125-4598-92D33E1A27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0207" y="1104494"/>
            <a:ext cx="11242392" cy="5853266"/>
          </a:xfrm>
        </p:spPr>
        <p:txBody>
          <a:bodyPr vert="horz" lIns="91440" tIns="45720" rIns="91440" bIns="45720" rtlCol="0" anchor="t">
            <a:noAutofit/>
          </a:bodyPr>
          <a:lstStyle/>
          <a:p>
            <a:pPr marL="0" indent="0">
              <a:buNone/>
            </a:pPr>
            <a:r>
              <a:rPr lang="en-US" sz="1800" dirty="0">
                <a:latin typeface="Arial"/>
                <a:cs typeface="Arial"/>
              </a:rPr>
              <a:t>Discriminating against </a:t>
            </a:r>
            <a:r>
              <a:rPr lang="en-US" sz="1800" b="1" dirty="0">
                <a:latin typeface="Arial"/>
                <a:cs typeface="Arial"/>
              </a:rPr>
              <a:t>systematic errors</a:t>
            </a:r>
            <a:r>
              <a:rPr lang="en-US" sz="1800" dirty="0">
                <a:latin typeface="Arial"/>
                <a:cs typeface="Arial"/>
              </a:rPr>
              <a:t>: polarized bunches with spin up &amp; down, stored simultaneously</a:t>
            </a:r>
            <a:endParaRPr lang="en-US" sz="1800" b="1" dirty="0">
              <a:cs typeface="Arial"/>
            </a:endParaRPr>
          </a:p>
          <a:p>
            <a:pPr marL="0" indent="0">
              <a:buNone/>
            </a:pPr>
            <a:r>
              <a:rPr lang="en-US" sz="700" b="1" dirty="0">
                <a:latin typeface="Arial"/>
                <a:cs typeface="Arial"/>
              </a:rPr>
              <a:t>               </a:t>
            </a:r>
          </a:p>
          <a:p>
            <a:pPr marL="0" indent="0">
              <a:lnSpc>
                <a:spcPct val="100000"/>
              </a:lnSpc>
              <a:buNone/>
            </a:pPr>
            <a:r>
              <a:rPr lang="en-US" sz="1800" b="1" dirty="0">
                <a:latin typeface="Arial"/>
                <a:cs typeface="Arial"/>
              </a:rPr>
              <a:t>Hadrons: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 </a:t>
            </a:r>
            <a:r>
              <a:rPr lang="en-US" sz="600" b="1" dirty="0">
                <a:latin typeface="Arial"/>
                <a:cs typeface="Arial"/>
              </a:rPr>
              <a:t>         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>
                <a:latin typeface="Arial"/>
                <a:cs typeface="Arial"/>
              </a:rPr>
              <a:t>   RHIC: successful polarized program with Siberian snakes &amp; spin rotators based on helical dipoles</a:t>
            </a:r>
            <a:endParaRPr lang="en-US" sz="1800" dirty="0"/>
          </a:p>
          <a:p>
            <a:pPr marL="0" indent="0">
              <a:buNone/>
            </a:pPr>
            <a:r>
              <a:rPr lang="en-US" sz="700" dirty="0">
                <a:latin typeface="Arial"/>
                <a:cs typeface="Arial"/>
              </a:rPr>
              <a:t>     </a:t>
            </a:r>
            <a:endParaRPr lang="en-US" sz="1800" b="1" dirty="0">
              <a:cs typeface="Arial"/>
            </a:endParaRPr>
          </a:p>
          <a:p>
            <a:pPr marL="0" indent="0">
              <a:buNone/>
            </a:pPr>
            <a:r>
              <a:rPr lang="en-US" sz="700" dirty="0">
                <a:latin typeface="Arial"/>
                <a:cs typeface="Arial"/>
              </a:rPr>
              <a:t> </a:t>
            </a:r>
            <a:r>
              <a:rPr lang="en-US" sz="1800" b="1" dirty="0">
                <a:latin typeface="Arial"/>
                <a:cs typeface="Arial"/>
              </a:rPr>
              <a:t>Electrons:</a:t>
            </a:r>
            <a:endParaRPr lang="en-US" sz="1800" b="1" dirty="0">
              <a:cs typeface="Arial"/>
            </a:endParaRPr>
          </a:p>
          <a:p>
            <a:pPr marL="403225" lvl="1" indent="-171450"/>
            <a:r>
              <a:rPr lang="en-US" sz="1800" dirty="0">
                <a:latin typeface="Arial"/>
                <a:cs typeface="Arial"/>
              </a:rPr>
              <a:t>Sokolov-</a:t>
            </a:r>
            <a:r>
              <a:rPr lang="en-US" sz="1800" dirty="0" err="1">
                <a:latin typeface="Arial"/>
                <a:cs typeface="Arial"/>
              </a:rPr>
              <a:t>Ternov</a:t>
            </a:r>
            <a:r>
              <a:rPr lang="en-US" sz="1800" dirty="0">
                <a:latin typeface="Arial"/>
                <a:cs typeface="Arial"/>
              </a:rPr>
              <a:t> self-polarization is too slow, produces only polarization anti-parallel to main dipole field </a:t>
            </a:r>
            <a:endParaRPr lang="en-US" sz="1800" dirty="0"/>
          </a:p>
          <a:p>
            <a:pPr marL="0" indent="0">
              <a:spcAft>
                <a:spcPts val="300"/>
              </a:spcAft>
              <a:buNone/>
            </a:pPr>
            <a:r>
              <a:rPr lang="en-US" sz="1800" dirty="0">
                <a:latin typeface="Arial"/>
                <a:cs typeface="Arial"/>
                <a:sym typeface="Wingdings" panose="05000000000000000000" pitchFamily="2" charset="2"/>
              </a:rPr>
              <a:t>    </a:t>
            </a:r>
            <a:r>
              <a:rPr lang="en-US" sz="1800" dirty="0">
                <a:latin typeface="Arial"/>
                <a:cs typeface="Arial"/>
              </a:rPr>
              <a:t>Polarized electron bunches  produced at the GaAs cathode &amp; accelerated and injected at collision</a:t>
            </a:r>
          </a:p>
          <a:p>
            <a:pPr marL="0" indent="0">
              <a:spcAft>
                <a:spcPts val="300"/>
              </a:spcAft>
              <a:buNone/>
            </a:pPr>
            <a:r>
              <a:rPr lang="en-US" sz="1800" dirty="0">
                <a:latin typeface="Arial"/>
                <a:cs typeface="Arial"/>
              </a:rPr>
              <a:t>       energy into electron storage ring</a:t>
            </a:r>
          </a:p>
          <a:p>
            <a:pPr marL="514350" indent="-285750">
              <a:spcAft>
                <a:spcPts val="300"/>
              </a:spcAft>
            </a:pPr>
            <a:r>
              <a:rPr lang="en-US" sz="1800" dirty="0">
                <a:latin typeface="Arial"/>
                <a:cs typeface="Arial"/>
              </a:rPr>
              <a:t>Sokolov-</a:t>
            </a:r>
            <a:r>
              <a:rPr lang="en-US" sz="1800" dirty="0" err="1">
                <a:latin typeface="Arial"/>
                <a:cs typeface="Arial"/>
              </a:rPr>
              <a:t>Ternov</a:t>
            </a:r>
            <a:r>
              <a:rPr lang="en-US" sz="1800" dirty="0">
                <a:latin typeface="Arial"/>
                <a:cs typeface="Arial"/>
              </a:rPr>
              <a:t> works against spin-down polarization, spin diffusion reduces polarization                      </a:t>
            </a:r>
            <a:endParaRPr lang="en-US" sz="1800" dirty="0">
              <a:cs typeface="Arial"/>
            </a:endParaRPr>
          </a:p>
          <a:p>
            <a:pPr indent="0">
              <a:spcAft>
                <a:spcPts val="300"/>
              </a:spcAft>
              <a:buNone/>
            </a:pPr>
            <a:r>
              <a:rPr lang="en-US" sz="1800" dirty="0">
                <a:latin typeface="Arial"/>
                <a:cs typeface="Arial"/>
                <a:sym typeface="Wingdings" panose="05000000000000000000" pitchFamily="2" charset="2"/>
              </a:rPr>
              <a:t>All </a:t>
            </a:r>
            <a:r>
              <a:rPr lang="en-US" sz="1800" dirty="0">
                <a:latin typeface="Arial"/>
                <a:cs typeface="Arial"/>
              </a:rPr>
              <a:t>bunches be exchanged frequently for 70% average polarization</a:t>
            </a:r>
            <a:endParaRPr lang="en-US" sz="1800" dirty="0">
              <a:cs typeface="Arial"/>
            </a:endParaRPr>
          </a:p>
          <a:p>
            <a:pPr marL="514350" indent="-285750">
              <a:spcAft>
                <a:spcPts val="300"/>
              </a:spcAft>
            </a:pPr>
            <a:r>
              <a:rPr lang="en-US" sz="1800" dirty="0">
                <a:latin typeface="Arial"/>
                <a:cs typeface="Arial"/>
              </a:rPr>
              <a:t>Polarized source already exists, 91% polarization, 11 </a:t>
            </a:r>
            <a:r>
              <a:rPr lang="en-US" sz="1800" dirty="0" err="1">
                <a:latin typeface="Arial"/>
                <a:cs typeface="Arial"/>
              </a:rPr>
              <a:t>nC</a:t>
            </a:r>
            <a:r>
              <a:rPr lang="en-US" sz="1800" dirty="0">
                <a:latin typeface="Arial"/>
                <a:cs typeface="Arial"/>
              </a:rPr>
              <a:t> bunch charge &amp; long cathode lifetimes</a:t>
            </a:r>
            <a:endParaRPr lang="en-US" sz="1800" dirty="0">
              <a:cs typeface="Arial"/>
            </a:endParaRPr>
          </a:p>
          <a:p>
            <a:pPr marL="514350" indent="-285750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1800" dirty="0">
                <a:latin typeface="Arial"/>
                <a:cs typeface="Arial"/>
              </a:rPr>
              <a:t>Rapid cycling synchrotron (1 Hz): special lattice &amp; beam optics suppress depolarizing resonances</a:t>
            </a:r>
            <a:endParaRPr lang="en-US" sz="1800" dirty="0">
              <a:cs typeface="Arial"/>
            </a:endParaRPr>
          </a:p>
          <a:p>
            <a:pPr marL="514350" indent="-285750">
              <a:spcAft>
                <a:spcPts val="300"/>
              </a:spcAft>
            </a:pPr>
            <a:r>
              <a:rPr lang="en-US" sz="1800" dirty="0">
                <a:latin typeface="Arial"/>
                <a:cs typeface="Arial"/>
              </a:rPr>
              <a:t>Frequent injection of bunches with high initial polarization of 85%</a:t>
            </a:r>
            <a:endParaRPr lang="en-US" sz="1800" dirty="0">
              <a:cs typeface="Arial"/>
              <a:sym typeface="Wingdings" panose="05000000000000000000" pitchFamily="2" charset="2"/>
            </a:endParaRPr>
          </a:p>
          <a:p>
            <a:pPr marL="514350" indent="-285750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1800" dirty="0">
                <a:latin typeface="Arial"/>
                <a:cs typeface="Arial"/>
                <a:sym typeface="Wingdings" panose="05000000000000000000" pitchFamily="2" charset="2"/>
              </a:rPr>
              <a:t>Spin rotators: 8 strong solenoids around IR   helical  electron spins</a:t>
            </a:r>
            <a:endParaRPr lang="en-US" sz="1800" dirty="0">
              <a:cs typeface="Arial"/>
            </a:endParaRP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</a:pPr>
            <a:endParaRPr lang="en-US" sz="2000" dirty="0"/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None/>
            </a:pPr>
            <a:endParaRPr lang="en-US" sz="2000" dirty="0"/>
          </a:p>
          <a:p>
            <a:pPr>
              <a:lnSpc>
                <a:spcPct val="100000"/>
              </a:lnSpc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2030940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" name="Google Shape;128;p34"/>
          <p:cNvSpPr txBox="1">
            <a:spLocks noGrp="1"/>
          </p:cNvSpPr>
          <p:nvPr>
            <p:ph type="title"/>
          </p:nvPr>
        </p:nvSpPr>
        <p:spPr>
          <a:xfrm>
            <a:off x="461964" y="1"/>
            <a:ext cx="11499233" cy="814865"/>
          </a:xfrm>
          <a:prstGeom prst="rect">
            <a:avLst/>
          </a:prstGeom>
          <a:noFill/>
          <a:ln>
            <a:noFill/>
          </a:ln>
        </p:spPr>
        <p:txBody>
          <a:bodyPr spcFirstLastPara="1" vert="horz" wrap="square" lIns="91433" tIns="45700" rIns="91433" bIns="45700" rtlCol="0" anchor="ctr" anchorCtr="0">
            <a:normAutofit/>
          </a:bodyPr>
          <a:lstStyle/>
          <a:p>
            <a:pPr>
              <a:spcBef>
                <a:spcPts val="0"/>
              </a:spcBef>
              <a:buClr>
                <a:srgbClr val="30519D"/>
              </a:buClr>
              <a:buSzPts val="2700"/>
            </a:pPr>
            <a:r>
              <a:rPr lang="en" dirty="0"/>
              <a:t>The DOE CD-0 Mission-Need Statement (MNS) 2019</a:t>
            </a:r>
            <a:endParaRPr dirty="0"/>
          </a:p>
        </p:txBody>
      </p:sp>
      <p:pic>
        <p:nvPicPr>
          <p:cNvPr id="130" name="Google Shape;130;p34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783593" y="726957"/>
            <a:ext cx="9630407" cy="2505989"/>
          </a:xfrm>
          <a:prstGeom prst="rect">
            <a:avLst/>
          </a:prstGeom>
          <a:noFill/>
          <a:ln>
            <a:noFill/>
          </a:ln>
        </p:spPr>
      </p:pic>
      <p:pic>
        <p:nvPicPr>
          <p:cNvPr id="131" name="Google Shape;131;p34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2252498" y="3602781"/>
            <a:ext cx="2742817" cy="727012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D5F84C32-DCF4-7C5A-BCC7-854C42E4BF54}"/>
              </a:ext>
            </a:extLst>
          </p:cNvPr>
          <p:cNvSpPr/>
          <p:nvPr/>
        </p:nvSpPr>
        <p:spPr>
          <a:xfrm>
            <a:off x="781938" y="2077654"/>
            <a:ext cx="9433522" cy="113295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6F7FCC3-73EE-3897-F188-02D52EA51AA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38934" y="3291376"/>
            <a:ext cx="4553675" cy="3159957"/>
          </a:xfrm>
          <a:prstGeom prst="rect">
            <a:avLst/>
          </a:prstGeom>
          <a:effectLst/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55BC00C-37F5-8011-20E5-3EB19B9FD8B2}"/>
              </a:ext>
            </a:extLst>
          </p:cNvPr>
          <p:cNvSpPr txBox="1"/>
          <p:nvPr/>
        </p:nvSpPr>
        <p:spPr>
          <a:xfrm>
            <a:off x="8476191" y="5490975"/>
            <a:ext cx="3121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EIC peak luminosities (CDR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B2BBDB4-6FF0-5C02-11E8-3BD09A2C1823}"/>
              </a:ext>
            </a:extLst>
          </p:cNvPr>
          <p:cNvSpPr txBox="1"/>
          <p:nvPr/>
        </p:nvSpPr>
        <p:spPr>
          <a:xfrm>
            <a:off x="8287310" y="5028779"/>
            <a:ext cx="6286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5x4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355E2A0-CB36-CC25-C3E7-05F10370D588}"/>
              </a:ext>
            </a:extLst>
          </p:cNvPr>
          <p:cNvSpPr txBox="1"/>
          <p:nvPr/>
        </p:nvSpPr>
        <p:spPr>
          <a:xfrm>
            <a:off x="8057628" y="3970123"/>
            <a:ext cx="7425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5x10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67B7451-FFD6-BE34-C6D4-0B3FA3C9B28C}"/>
              </a:ext>
            </a:extLst>
          </p:cNvPr>
          <p:cNvSpPr txBox="1"/>
          <p:nvPr/>
        </p:nvSpPr>
        <p:spPr>
          <a:xfrm>
            <a:off x="9083177" y="4139400"/>
            <a:ext cx="8563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10x100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ED2E19E-AC9F-B12D-4B41-34BD1B78F2FC}"/>
              </a:ext>
            </a:extLst>
          </p:cNvPr>
          <p:cNvSpPr txBox="1"/>
          <p:nvPr/>
        </p:nvSpPr>
        <p:spPr>
          <a:xfrm>
            <a:off x="10429377" y="3415941"/>
            <a:ext cx="8563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10x275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50207F6-F1ED-32BD-AB7D-3A11EB9C97A3}"/>
              </a:ext>
            </a:extLst>
          </p:cNvPr>
          <p:cNvSpPr txBox="1"/>
          <p:nvPr/>
        </p:nvSpPr>
        <p:spPr>
          <a:xfrm>
            <a:off x="11169396" y="4160516"/>
            <a:ext cx="8563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/>
              <a:t>18x275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641411A-B1A2-8F9A-2580-E4CB1877FD55}"/>
              </a:ext>
            </a:extLst>
          </p:cNvPr>
          <p:cNvSpPr txBox="1"/>
          <p:nvPr/>
        </p:nvSpPr>
        <p:spPr>
          <a:xfrm>
            <a:off x="461964" y="4813335"/>
            <a:ext cx="698927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>
                <a:solidFill>
                  <a:srgbClr val="00B050"/>
                </a:solidFill>
              </a:rPr>
              <a:t>The 2021 Conceptual Design Report describes a path to EIC ultimate performance which interprets the MNS in a broadest way (10</a:t>
            </a:r>
            <a:r>
              <a:rPr lang="en-US" sz="2200" baseline="30000">
                <a:solidFill>
                  <a:srgbClr val="00B050"/>
                </a:solidFill>
              </a:rPr>
              <a:t>33-34</a:t>
            </a:r>
            <a:r>
              <a:rPr lang="en-US" sz="2200">
                <a:solidFill>
                  <a:srgbClr val="00B050"/>
                </a:solidFill>
              </a:rPr>
              <a:t> cm</a:t>
            </a:r>
            <a:r>
              <a:rPr lang="en-US" sz="2200" baseline="30000">
                <a:solidFill>
                  <a:srgbClr val="00B050"/>
                </a:solidFill>
              </a:rPr>
              <a:t>-2</a:t>
            </a:r>
            <a:r>
              <a:rPr lang="en-US" sz="2200">
                <a:solidFill>
                  <a:srgbClr val="00B050"/>
                </a:solidFill>
              </a:rPr>
              <a:t> s</a:t>
            </a:r>
            <a:r>
              <a:rPr lang="en-US" sz="2200" baseline="30000">
                <a:solidFill>
                  <a:srgbClr val="00B050"/>
                </a:solidFill>
              </a:rPr>
              <a:t>-1</a:t>
            </a:r>
            <a:r>
              <a:rPr lang="en-US" sz="2200">
                <a:solidFill>
                  <a:srgbClr val="00B050"/>
                </a:solidFill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34465328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1B9055-1560-E045-CBCF-136827FC02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HERA (1992 – 2007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58FCAD8-3448-E572-20FB-3B8FA947F8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72904" y="1084719"/>
            <a:ext cx="5510213" cy="495841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8E50C59-6192-8A78-81B0-364E0D1B3685}"/>
              </a:ext>
            </a:extLst>
          </p:cNvPr>
          <p:cNvSpPr txBox="1"/>
          <p:nvPr/>
        </p:nvSpPr>
        <p:spPr>
          <a:xfrm>
            <a:off x="230803" y="814866"/>
            <a:ext cx="6202339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920 GeV protons (unpolarized)</a:t>
            </a:r>
          </a:p>
          <a:p>
            <a:r>
              <a:rPr lang="en-US" sz="2800" dirty="0"/>
              <a:t>27.5 GeV electrons (self-polarized by </a:t>
            </a:r>
          </a:p>
          <a:p>
            <a:r>
              <a:rPr lang="en-US" sz="2800" dirty="0"/>
              <a:t>the Sokolov-</a:t>
            </a:r>
            <a:r>
              <a:rPr lang="en-US" sz="2800" dirty="0" err="1"/>
              <a:t>Ternov</a:t>
            </a:r>
            <a:r>
              <a:rPr lang="en-US" sz="2800" dirty="0"/>
              <a:t> effect)</a:t>
            </a:r>
          </a:p>
          <a:p>
            <a:endParaRPr lang="en-US" sz="2800" dirty="0"/>
          </a:p>
          <a:p>
            <a:r>
              <a:rPr lang="en-US" sz="2800" dirty="0"/>
              <a:t>Peak luminosity: ~5x10</a:t>
            </a:r>
            <a:r>
              <a:rPr lang="en-US" sz="2800" baseline="30000" dirty="0"/>
              <a:t>31</a:t>
            </a:r>
            <a:r>
              <a:rPr lang="en-US" sz="2800" dirty="0"/>
              <a:t> cm</a:t>
            </a:r>
            <a:r>
              <a:rPr lang="en-US" sz="2800" baseline="30000" dirty="0"/>
              <a:t>-2</a:t>
            </a:r>
            <a:r>
              <a:rPr lang="en-US" sz="2800" dirty="0"/>
              <a:t>s</a:t>
            </a:r>
            <a:r>
              <a:rPr lang="en-US" sz="2800" baseline="30000" dirty="0"/>
              <a:t>-1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9362832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 descr="Diagram&#10;&#10;Description automatically generated">
            <a:extLst>
              <a:ext uri="{FF2B5EF4-FFF2-40B4-BE49-F238E27FC236}">
                <a16:creationId xmlns:a16="http://schemas.microsoft.com/office/drawing/2014/main" id="{2E7E0E3C-C7CF-8363-8D2A-1692F913C7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28958" y="825178"/>
            <a:ext cx="5392801" cy="5275401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E956044-F0FC-5F2E-B66C-A8A6B4A9DB2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50311FBA-76EE-61A1-57D0-F9D0A8DB0D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EIC: present concept</a:t>
            </a:r>
          </a:p>
        </p:txBody>
      </p:sp>
      <p:pic>
        <p:nvPicPr>
          <p:cNvPr id="10" name="Picture 9" descr="A map of a circuit&#10;&#10;Description automatically generated">
            <a:extLst>
              <a:ext uri="{FF2B5EF4-FFF2-40B4-BE49-F238E27FC236}">
                <a16:creationId xmlns:a16="http://schemas.microsoft.com/office/drawing/2014/main" id="{B2F7CD36-A1D8-AC55-C409-62586616EE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6561" y="825178"/>
            <a:ext cx="4070859" cy="5258194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224DF031-AD25-C5B5-D3B4-C823478694FC}"/>
              </a:ext>
            </a:extLst>
          </p:cNvPr>
          <p:cNvSpPr txBox="1"/>
          <p:nvPr/>
        </p:nvSpPr>
        <p:spPr>
          <a:xfrm>
            <a:off x="9012453" y="165035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71FFB86-78C3-12CE-1057-0D378ACBBC5A}"/>
              </a:ext>
            </a:extLst>
          </p:cNvPr>
          <p:cNvSpPr txBox="1"/>
          <p:nvPr/>
        </p:nvSpPr>
        <p:spPr>
          <a:xfrm>
            <a:off x="9168906" y="45117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C8383FD-0EFF-4A99-AF1D-E3DD82A03CA6}"/>
              </a:ext>
            </a:extLst>
          </p:cNvPr>
          <p:cNvSpPr txBox="1"/>
          <p:nvPr/>
        </p:nvSpPr>
        <p:spPr>
          <a:xfrm>
            <a:off x="9633012" y="237004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3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2235CCF-392E-E2A5-F12D-2CB3927BFBE2}"/>
              </a:ext>
            </a:extLst>
          </p:cNvPr>
          <p:cNvSpPr txBox="1"/>
          <p:nvPr/>
        </p:nvSpPr>
        <p:spPr>
          <a:xfrm>
            <a:off x="10591733" y="327821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4CD20B5-D4A7-6788-EC70-66CDC8153DFA}"/>
              </a:ext>
            </a:extLst>
          </p:cNvPr>
          <p:cNvSpPr txBox="1"/>
          <p:nvPr/>
        </p:nvSpPr>
        <p:spPr>
          <a:xfrm>
            <a:off x="4379793" y="1281024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2023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177A8B2-32A7-6191-F814-FE3AE1A1F908}"/>
              </a:ext>
            </a:extLst>
          </p:cNvPr>
          <p:cNvSpPr txBox="1"/>
          <p:nvPr/>
        </p:nvSpPr>
        <p:spPr>
          <a:xfrm>
            <a:off x="6887812" y="1228277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2025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E0BD30A-EC5F-C0D7-87BF-60E2DA15EBAB}"/>
              </a:ext>
            </a:extLst>
          </p:cNvPr>
          <p:cNvSpPr txBox="1"/>
          <p:nvPr/>
        </p:nvSpPr>
        <p:spPr>
          <a:xfrm>
            <a:off x="9355645" y="5192407"/>
            <a:ext cx="27558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Protons: ~40 – 275 GeV</a:t>
            </a:r>
          </a:p>
          <a:p>
            <a:r>
              <a:rPr lang="en-US" b="1" dirty="0"/>
              <a:t>Electrons: 5 – 18 GeV</a:t>
            </a:r>
          </a:p>
        </p:txBody>
      </p:sp>
    </p:spTree>
    <p:extLst>
      <p:ext uri="{BB962C8B-B14F-4D97-AF65-F5344CB8AC3E}">
        <p14:creationId xmlns:p14="http://schemas.microsoft.com/office/powerpoint/2010/main" val="17305335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D106E4-D4A3-411A-96F9-541611F7D6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62604" y="110658"/>
            <a:ext cx="10103356" cy="629173"/>
          </a:xfrm>
        </p:spPr>
        <p:txBody>
          <a:bodyPr>
            <a:norm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EIC Accelerator Performance Need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53A1D48-7790-D942-8191-2B3BF4C5EC90}"/>
              </a:ext>
            </a:extLst>
          </p:cNvPr>
          <p:cNvSpPr txBox="1"/>
          <p:nvPr/>
        </p:nvSpPr>
        <p:spPr>
          <a:xfrm>
            <a:off x="663967" y="1166842"/>
            <a:ext cx="11104322" cy="53553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cs typeface="Comic Sans MS"/>
              </a:rPr>
              <a:t>wide </a:t>
            </a:r>
            <a:r>
              <a:rPr lang="en-US" dirty="0">
                <a:solidFill>
                  <a:srgbClr val="0432FF"/>
                </a:solidFill>
                <a:cs typeface="Comic Sans MS"/>
                <a:sym typeface="Wingdings"/>
              </a:rPr>
              <a:t>center-of-mass energy </a:t>
            </a:r>
            <a:r>
              <a:rPr lang="en-US" dirty="0">
                <a:solidFill>
                  <a:srgbClr val="0000FF"/>
                </a:solidFill>
                <a:cs typeface="Comic Sans MS"/>
              </a:rPr>
              <a:t>√s: 20 – 140 GeV 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cs typeface="Comic Sans MS"/>
              </a:rPr>
              <a:t>map the out nucleon and nuclei structure from high to low x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endParaRPr lang="en-US" dirty="0">
              <a:cs typeface="Comic Sans MS"/>
            </a:endParaRPr>
          </a:p>
          <a:p>
            <a:r>
              <a:rPr lang="en-US" dirty="0">
                <a:solidFill>
                  <a:srgbClr val="0000FF"/>
                </a:solidFill>
                <a:cs typeface="Comic Sans MS"/>
              </a:rPr>
              <a:t>polarized electron and hadron (p, He-3) beams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cs typeface="Comic Sans MS"/>
              </a:rPr>
              <a:t>access to spin structure of nucleons and nuclei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solidFill>
                  <a:srgbClr val="322F31"/>
                </a:solidFill>
                <a:cs typeface="Comic Sans MS"/>
              </a:rPr>
              <a:t>Spin vehicle to access the spatial and momentum structure of the nucleon in 3d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cs typeface="Comic Sans MS"/>
              </a:rPr>
              <a:t>Full specification of initial and final states to probe q-g structure of NN and NNN interaction in light nuclei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endParaRPr lang="en-US" dirty="0">
              <a:solidFill>
                <a:srgbClr val="322F31"/>
              </a:solidFill>
              <a:cs typeface="Comic Sans MS"/>
            </a:endParaRPr>
          </a:p>
          <a:p>
            <a:r>
              <a:rPr lang="en-US" dirty="0">
                <a:solidFill>
                  <a:srgbClr val="0000FF"/>
                </a:solidFill>
                <a:cs typeface="Comic Sans MS"/>
              </a:rPr>
              <a:t>nuclear beams: d to Pb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solidFill>
                  <a:srgbClr val="322F31"/>
                </a:solidFill>
                <a:cs typeface="Comic Sans MS"/>
              </a:rPr>
              <a:t>accessing the highest gluon densities </a:t>
            </a:r>
            <a:r>
              <a:rPr lang="en-US" dirty="0">
                <a:solidFill>
                  <a:srgbClr val="0432FF"/>
                </a:solidFill>
                <a:cs typeface="Comic Sans MS"/>
                <a:sym typeface="Wingdings" pitchFamily="2" charset="2"/>
              </a:rPr>
              <a:t> saturation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cs typeface="Comic Sans MS"/>
                <a:sym typeface="Wingdings" pitchFamily="2" charset="2"/>
              </a:rPr>
              <a:t>quark and gluon </a:t>
            </a:r>
            <a:r>
              <a:rPr lang="en-US" dirty="0">
                <a:cs typeface="Comic Sans MS"/>
              </a:rPr>
              <a:t>interact with a nuclear medium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endParaRPr lang="en-US" dirty="0">
              <a:solidFill>
                <a:srgbClr val="0432FF"/>
              </a:solidFill>
              <a:cs typeface="Comic Sans MS"/>
            </a:endParaRPr>
          </a:p>
          <a:p>
            <a:pPr>
              <a:buClr>
                <a:srgbClr val="0000FF"/>
              </a:buClr>
            </a:pPr>
            <a:r>
              <a:rPr lang="en-US" dirty="0">
                <a:solidFill>
                  <a:srgbClr val="0000FF"/>
                </a:solidFill>
                <a:cs typeface="Comic Sans MS"/>
              </a:rPr>
              <a:t>high luminosity </a:t>
            </a:r>
            <a:r>
              <a:rPr lang="en-US" dirty="0">
                <a:solidFill>
                  <a:srgbClr val="0432FF"/>
                </a:solidFill>
                <a:cs typeface="Arial" panose="020B0604020202020204" pitchFamily="34" charset="0"/>
              </a:rPr>
              <a:t>10</a:t>
            </a:r>
            <a:r>
              <a:rPr lang="en-US" baseline="30000" dirty="0">
                <a:solidFill>
                  <a:srgbClr val="0432FF"/>
                </a:solidFill>
                <a:cs typeface="Arial" panose="020B0604020202020204" pitchFamily="34" charset="0"/>
              </a:rPr>
              <a:t>33</a:t>
            </a:r>
            <a:r>
              <a:rPr lang="en-US" dirty="0">
                <a:solidFill>
                  <a:srgbClr val="0432FF"/>
                </a:solidFill>
                <a:cs typeface="Arial" panose="020B0604020202020204" pitchFamily="34" charset="0"/>
              </a:rPr>
              <a:t>-10</a:t>
            </a:r>
            <a:r>
              <a:rPr lang="en-US" baseline="30000" dirty="0">
                <a:solidFill>
                  <a:srgbClr val="0432FF"/>
                </a:solidFill>
                <a:cs typeface="Arial" panose="020B0604020202020204" pitchFamily="34" charset="0"/>
              </a:rPr>
              <a:t>34 </a:t>
            </a:r>
            <a:r>
              <a:rPr lang="en-US" dirty="0">
                <a:solidFill>
                  <a:srgbClr val="0432FF"/>
                </a:solidFill>
                <a:cs typeface="Arial" panose="020B0604020202020204" pitchFamily="34" charset="0"/>
              </a:rPr>
              <a:t>cm</a:t>
            </a:r>
            <a:r>
              <a:rPr lang="en-US" baseline="30000" dirty="0">
                <a:solidFill>
                  <a:srgbClr val="0432FF"/>
                </a:solidFill>
                <a:cs typeface="Arial" panose="020B0604020202020204" pitchFamily="34" charset="0"/>
              </a:rPr>
              <a:t>-2</a:t>
            </a:r>
            <a:r>
              <a:rPr lang="en-US" dirty="0">
                <a:solidFill>
                  <a:srgbClr val="0432FF"/>
                </a:solidFill>
                <a:cs typeface="Arial" panose="020B0604020202020204" pitchFamily="34" charset="0"/>
              </a:rPr>
              <a:t>s</a:t>
            </a:r>
            <a:r>
              <a:rPr lang="en-US" baseline="30000" dirty="0">
                <a:solidFill>
                  <a:srgbClr val="0432FF"/>
                </a:solidFill>
                <a:cs typeface="Arial" panose="020B0604020202020204" pitchFamily="34" charset="0"/>
              </a:rPr>
              <a:t>-1 </a:t>
            </a:r>
            <a:r>
              <a:rPr lang="en-US" dirty="0">
                <a:solidFill>
                  <a:srgbClr val="0432FF"/>
                </a:solidFill>
                <a:cs typeface="Comic Sans MS"/>
              </a:rPr>
              <a:t>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cs typeface="Comic Sans MS"/>
              </a:rPr>
              <a:t>mapping the spatial and momentum structure of nucleons and nuclei in 3d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cs typeface="Comic Sans MS"/>
              </a:rPr>
              <a:t>access to rare probes, i.e. </a:t>
            </a:r>
            <a:r>
              <a:rPr lang="en-US" dirty="0" err="1">
                <a:cs typeface="Comic Sans MS"/>
              </a:rPr>
              <a:t>Ws</a:t>
            </a:r>
            <a:endParaRPr lang="en-US" dirty="0">
              <a:cs typeface="Comic Sans MS"/>
            </a:endParaRPr>
          </a:p>
          <a:p>
            <a:pPr>
              <a:buClr>
                <a:srgbClr val="0000FF"/>
              </a:buClr>
            </a:pPr>
            <a:endParaRPr lang="en-US" dirty="0">
              <a:cs typeface="Comic Sans MS"/>
            </a:endParaRPr>
          </a:p>
          <a:p>
            <a:pPr>
              <a:buClr>
                <a:srgbClr val="0000FF"/>
              </a:buClr>
            </a:pPr>
            <a:r>
              <a:rPr lang="en-US" dirty="0">
                <a:solidFill>
                  <a:srgbClr val="3333FF"/>
                </a:solidFill>
                <a:cs typeface="Comic Sans MS"/>
              </a:rPr>
              <a:t>large acceptance (0.2 – 1.3 GeV) through forward focusing IR magnets</a:t>
            </a:r>
          </a:p>
          <a:p>
            <a:pPr marL="285750" indent="-285750">
              <a:buClr>
                <a:srgbClr val="0000FF"/>
              </a:buClr>
              <a:buFont typeface="Wingdings" pitchFamily="2" charset="2"/>
              <a:buChar char="Ø"/>
            </a:pPr>
            <a:r>
              <a:rPr lang="en-US" dirty="0">
                <a:cs typeface="Comic Sans MS"/>
              </a:rPr>
              <a:t>spatial imaging of nucleons and nuclei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endParaRPr lang="en-US" dirty="0">
              <a:cs typeface="Comic Sans M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E0B6985-60A8-DC49-82E5-FD3466A47CE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202" t="3222" r="2157" b="1000"/>
          <a:stretch/>
        </p:blipFill>
        <p:spPr>
          <a:xfrm>
            <a:off x="7255240" y="719234"/>
            <a:ext cx="2125066" cy="1265060"/>
          </a:xfrm>
          <a:prstGeom prst="rect">
            <a:avLst/>
          </a:prstGeom>
        </p:spPr>
      </p:pic>
      <p:pic>
        <p:nvPicPr>
          <p:cNvPr id="8" name="droppedImage.png">
            <a:extLst>
              <a:ext uri="{FF2B5EF4-FFF2-40B4-BE49-F238E27FC236}">
                <a16:creationId xmlns:a16="http://schemas.microsoft.com/office/drawing/2014/main" id="{83C00716-E7EA-8B49-B01E-82FAAF6EEB3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/>
        </p:blipFill>
        <p:spPr>
          <a:xfrm>
            <a:off x="8934177" y="1571062"/>
            <a:ext cx="2967423" cy="1141316"/>
          </a:xfrm>
          <a:prstGeom prst="rect">
            <a:avLst/>
          </a:prstGeom>
          <a:ln w="12700">
            <a:round/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7F455D8-1C79-7E44-A42D-07B3CEBC7E4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87310" y="3663223"/>
            <a:ext cx="1325228" cy="8001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67BCF27-3EF7-0D40-BABB-779F23AA15C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29918" y="3663223"/>
            <a:ext cx="1372981" cy="80644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83E6F94-D2FC-2047-B409-BFAB0883AAB7}"/>
              </a:ext>
            </a:extLst>
          </p:cNvPr>
          <p:cNvSpPr txBox="1"/>
          <p:nvPr/>
        </p:nvSpPr>
        <p:spPr>
          <a:xfrm>
            <a:off x="7238565" y="3338848"/>
            <a:ext cx="16383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cs typeface="Comic Sans MS"/>
              </a:rPr>
              <a:t>gluon emiss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EA7E88D-2BCB-0D4C-9DBD-8E19ED99F88B}"/>
              </a:ext>
            </a:extLst>
          </p:cNvPr>
          <p:cNvSpPr txBox="1"/>
          <p:nvPr/>
        </p:nvSpPr>
        <p:spPr>
          <a:xfrm>
            <a:off x="8722426" y="3701323"/>
            <a:ext cx="359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80"/>
                </a:solidFill>
                <a:cs typeface="Comic Sans MS"/>
              </a:rPr>
              <a:t>?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6F9D7D3-7F44-0442-9E9B-05F8C183DAE3}"/>
              </a:ext>
            </a:extLst>
          </p:cNvPr>
          <p:cNvSpPr txBox="1"/>
          <p:nvPr/>
        </p:nvSpPr>
        <p:spPr>
          <a:xfrm>
            <a:off x="8736108" y="3944448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80"/>
                </a:solidFill>
                <a:cs typeface="Comic Sans MS"/>
              </a:rPr>
              <a:t>=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8DE855A-6BE9-4A49-97CE-1F5B9B8A6ADF}"/>
              </a:ext>
            </a:extLst>
          </p:cNvPr>
          <p:cNvSpPr txBox="1"/>
          <p:nvPr/>
        </p:nvSpPr>
        <p:spPr>
          <a:xfrm>
            <a:off x="9219756" y="3346807"/>
            <a:ext cx="21434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cs typeface="Comic Sans MS"/>
              </a:rPr>
              <a:t>gluon recombination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CA8C499C-1D0B-114A-B20C-A5236E27E47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55777" y="4500081"/>
            <a:ext cx="1817315" cy="1115838"/>
          </a:xfrm>
          <a:prstGeom prst="rect">
            <a:avLst/>
          </a:prstGeom>
        </p:spPr>
      </p:pic>
      <p:pic>
        <p:nvPicPr>
          <p:cNvPr id="24" name="Picture 23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35220E9F-DA25-9245-B863-EB414740C31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97677" y="5400268"/>
            <a:ext cx="2823752" cy="1543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05489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>
            <a:extLst>
              <a:ext uri="{FF2B5EF4-FFF2-40B4-BE49-F238E27FC236}">
                <a16:creationId xmlns:a16="http://schemas.microsoft.com/office/drawing/2014/main" id="{B9896D9E-559F-3E84-9581-92B127AC66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927616"/>
            <a:ext cx="6064775" cy="4010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6F460B4-6234-E071-D9D7-F52917F49F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RA vs EIC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16D0DE3-9C53-2EC1-ACBC-69C9F94D02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963" y="814866"/>
            <a:ext cx="5654510" cy="442166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454443A-A3C7-A9AE-0CDE-351ACAB16A6D}"/>
              </a:ext>
            </a:extLst>
          </p:cNvPr>
          <p:cNvSpPr txBox="1"/>
          <p:nvPr/>
        </p:nvSpPr>
        <p:spPr>
          <a:xfrm>
            <a:off x="8276397" y="794154"/>
            <a:ext cx="2364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IC main parameters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A3EB2F7-DA6E-DBEB-9086-65BBDC4A0D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751898"/>
              </p:ext>
            </p:extLst>
          </p:nvPr>
        </p:nvGraphicFramePr>
        <p:xfrm>
          <a:off x="7473156" y="4938378"/>
          <a:ext cx="3971233" cy="845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960" imgH="457200" progId="Equation.DSMT4">
                  <p:embed/>
                </p:oleObj>
              </mc:Choice>
              <mc:Fallback>
                <p:oleObj name="Equation" r:id="rId4" imgW="2145960" imgH="457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A3EB2F7-DA6E-DBEB-9086-65BBDC4A0D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73156" y="4938378"/>
                        <a:ext cx="3971233" cy="845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169AC4E-5BB6-72C1-3CD0-AC38D94260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694974"/>
              </p:ext>
            </p:extLst>
          </p:nvPr>
        </p:nvGraphicFramePr>
        <p:xfrm>
          <a:off x="7705549" y="5930384"/>
          <a:ext cx="2276827" cy="32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228600" progId="Equation.DSMT4">
                  <p:embed/>
                </p:oleObj>
              </mc:Choice>
              <mc:Fallback>
                <p:oleObj name="Equation" r:id="rId6" imgW="158724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169AC4E-5BB6-72C1-3CD0-AC38D94260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05549" y="5930384"/>
                        <a:ext cx="2276827" cy="32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4214264"/>
      </p:ext>
    </p:extLst>
  </p:cSld>
  <p:clrMapOvr>
    <a:masterClrMapping/>
  </p:clrMapOvr>
</p:sld>
</file>

<file path=ppt/theme/theme1.xml><?xml version="1.0" encoding="utf-8"?>
<a:theme xmlns:a="http://schemas.openxmlformats.org/drawingml/2006/main" name="BNL">
  <a:themeElements>
    <a:clrScheme name="BNL_NSLS-II">
      <a:dk1>
        <a:srgbClr val="000000"/>
      </a:dk1>
      <a:lt1>
        <a:srgbClr val="FFFFFF"/>
      </a:lt1>
      <a:dk2>
        <a:srgbClr val="105B78"/>
      </a:dk2>
      <a:lt2>
        <a:srgbClr val="00ACDB"/>
      </a:lt2>
      <a:accent1>
        <a:srgbClr val="B2D33A"/>
      </a:accent1>
      <a:accent2>
        <a:srgbClr val="F68A1F"/>
      </a:accent2>
      <a:accent3>
        <a:srgbClr val="B62466"/>
      </a:accent3>
      <a:accent4>
        <a:srgbClr val="FFCC33"/>
      </a:accent4>
      <a:accent5>
        <a:srgbClr val="DA3525"/>
      </a:accent5>
      <a:accent6>
        <a:srgbClr val="50489D"/>
      </a:accent6>
      <a:hlink>
        <a:srgbClr val="4881C3"/>
      </a:hlink>
      <a:folHlink>
        <a:srgbClr val="24B574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EIC_PPT_Template_Widescreen_0923" id="{B3C6C6E8-A343-9F46-9C14-8D262507CB52}" vid="{B0F72776-BFD3-D14D-97CB-9DB1BA4DAEE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9AD70558AC79641AC36496E6FEE9A6E" ma:contentTypeVersion="4" ma:contentTypeDescription="Create a new document." ma:contentTypeScope="" ma:versionID="c836d54df9ad875ddbfe2777157cbad1">
  <xsd:schema xmlns:xsd="http://www.w3.org/2001/XMLSchema" xmlns:xs="http://www.w3.org/2001/XMLSchema" xmlns:p="http://schemas.microsoft.com/office/2006/metadata/properties" xmlns:ns2="7598c3d8-57a9-49d9-87da-8d2ac3199484" targetNamespace="http://schemas.microsoft.com/office/2006/metadata/properties" ma:root="true" ma:fieldsID="a1dcfe6a7be53e253488c469644543b2" ns2:_="">
    <xsd:import namespace="7598c3d8-57a9-49d9-87da-8d2ac3199484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598c3d8-57a9-49d9-87da-8d2ac3199484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bjectDetectorVersions" ma:index="10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765637A3-DEB1-4C7D-9F81-D2184D65C3B4}">
  <ds:schemaRefs>
    <ds:schemaRef ds:uri="7598c3d8-57a9-49d9-87da-8d2ac3199484"/>
    <ds:schemaRef ds:uri="http://purl.org/dc/dcmitype/"/>
    <ds:schemaRef ds:uri="http://purl.org/dc/elements/1.1/"/>
    <ds:schemaRef ds:uri="http://purl.org/dc/terms/"/>
    <ds:schemaRef ds:uri="http://schemas.microsoft.com/office/2006/documentManagement/types"/>
    <ds:schemaRef ds:uri="http://schemas.microsoft.com/office/2006/metadata/properties"/>
    <ds:schemaRef ds:uri="http://schemas.microsoft.com/office/infopath/2007/PartnerControls"/>
    <ds:schemaRef ds:uri="http://schemas.openxmlformats.org/package/2006/metadata/core-properties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0F209D19-ECD3-440E-A44C-BD3D2F26689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5CBF2917-0BE1-49A1-BA87-237FD735D308}">
  <ds:schemaRefs>
    <ds:schemaRef ds:uri="7598c3d8-57a9-49d9-87da-8d2ac3199484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EIC Long Lead Procurement Widescreen PPT Template</Template>
  <TotalTime>8453</TotalTime>
  <Words>3988</Words>
  <Application>Microsoft Office PowerPoint</Application>
  <PresentationFormat>Widescreen</PresentationFormat>
  <Paragraphs>620</Paragraphs>
  <Slides>46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63" baseType="lpstr">
      <vt:lpstr>MS Mincho</vt:lpstr>
      <vt:lpstr>Wingdings</vt:lpstr>
      <vt:lpstr>Arial</vt:lpstr>
      <vt:lpstr>Calibri Light</vt:lpstr>
      <vt:lpstr>Comic Sans MS</vt:lpstr>
      <vt:lpstr>Baloo</vt:lpstr>
      <vt:lpstr>ＭＳ Ｐゴシック</vt:lpstr>
      <vt:lpstr>Times New Roman</vt:lpstr>
      <vt:lpstr>Calibri</vt:lpstr>
      <vt:lpstr>Cambria Math</vt:lpstr>
      <vt:lpstr>Aptos</vt:lpstr>
      <vt:lpstr>Symbol</vt:lpstr>
      <vt:lpstr>Adobe Thai</vt:lpstr>
      <vt:lpstr>TimesNewRomanPSMT</vt:lpstr>
      <vt:lpstr>Arial Narrow</vt:lpstr>
      <vt:lpstr>BNL</vt:lpstr>
      <vt:lpstr>Equation</vt:lpstr>
      <vt:lpstr>Electron Ion Collider</vt:lpstr>
      <vt:lpstr>EIC Scientific Case Built Over Decades</vt:lpstr>
      <vt:lpstr>Compelling EIC Science (National Academy Report)</vt:lpstr>
      <vt:lpstr>The DOE CD-0 Mission-Need Statement (MNS) 2019</vt:lpstr>
      <vt:lpstr>The DOE CD-0 Mission-Need Statement (MNS) 2019</vt:lpstr>
      <vt:lpstr>HERA (1992 – 2007)</vt:lpstr>
      <vt:lpstr>EIC: present concept</vt:lpstr>
      <vt:lpstr>EIC Accelerator Performance Needs</vt:lpstr>
      <vt:lpstr>HERA vs EIC</vt:lpstr>
      <vt:lpstr>HERA vs EIC: key parameters</vt:lpstr>
      <vt:lpstr>Key EIC accelerator physics concepts</vt:lpstr>
      <vt:lpstr>Key EIC Accelerator Technology Areas </vt:lpstr>
      <vt:lpstr>PowerPoint Presentation</vt:lpstr>
      <vt:lpstr>PowerPoint Presentation</vt:lpstr>
      <vt:lpstr>ePIC Baseline Technologies</vt:lpstr>
      <vt:lpstr>HSR layout at IR</vt:lpstr>
      <vt:lpstr>ESR layout at IR</vt:lpstr>
      <vt:lpstr>From RHIC to EIC</vt:lpstr>
      <vt:lpstr>Relativistic Heavy Ion Collider (RHIC) </vt:lpstr>
      <vt:lpstr> From RHIC to HSR</vt:lpstr>
      <vt:lpstr>Beam Energy and Average Orbit Radius in the HSR</vt:lpstr>
      <vt:lpstr>The 41-GeV ‘bypass’ </vt:lpstr>
      <vt:lpstr>Flat proton bunches</vt:lpstr>
      <vt:lpstr>Strong Hadron Cooling at collisions (100 GeV &amp; 275 GeV)</vt:lpstr>
      <vt:lpstr>Force for a proton at the center of the electron beam  </vt:lpstr>
      <vt:lpstr>SHC: Background Info</vt:lpstr>
      <vt:lpstr>Luminosities w/wo SHC for 275 GeV p on 10 GeV e (example)</vt:lpstr>
      <vt:lpstr>Strategy for Hadron Cooling</vt:lpstr>
      <vt:lpstr>Producing ‘Flat’ Proton Bunches</vt:lpstr>
      <vt:lpstr>Electron Beam Polarization</vt:lpstr>
      <vt:lpstr>PowerPoint Presentation</vt:lpstr>
      <vt:lpstr>Spin Resonances</vt:lpstr>
      <vt:lpstr>Electron Injector Functions</vt:lpstr>
      <vt:lpstr>Electron polarization loss in the ESR</vt:lpstr>
      <vt:lpstr>Electron Injector</vt:lpstr>
      <vt:lpstr>EIC Electron Storage Ring</vt:lpstr>
      <vt:lpstr>Emittance Control in the ESR</vt:lpstr>
      <vt:lpstr>Present EIC Concept (2025)</vt:lpstr>
      <vt:lpstr>EIC Project-Critical Decisions and Plans </vt:lpstr>
      <vt:lpstr>Proposed EIC Performance Goals</vt:lpstr>
      <vt:lpstr>EIC Early Science Program Reach</vt:lpstr>
      <vt:lpstr>PowerPoint Presentation</vt:lpstr>
      <vt:lpstr>Summary</vt:lpstr>
      <vt:lpstr>Extra slides</vt:lpstr>
      <vt:lpstr>CeC-X Experiment(off project) Update</vt:lpstr>
      <vt:lpstr>Polarized Beams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&lt;LLP WBS – LLP Description&gt; CD-3A Director’s Review</dc:title>
  <dc:subject/>
  <dc:creator>ksmith@bnl.gov</dc:creator>
  <cp:keywords/>
  <dc:description/>
  <cp:lastModifiedBy>Nagaitsev, Sergei</cp:lastModifiedBy>
  <cp:revision>17</cp:revision>
  <dcterms:created xsi:type="dcterms:W3CDTF">2023-09-12T20:43:32Z</dcterms:created>
  <dcterms:modified xsi:type="dcterms:W3CDTF">2025-03-09T21:22:25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4DC25A386985D4D9C8290A9164CEF14</vt:lpwstr>
  </property>
</Properties>
</file>